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90" w:type="dxa"/>
        <w:jc w:val="center"/>
        <w:tblLook w:val="04A0" w:firstRow="1" w:lastRow="0" w:firstColumn="1" w:lastColumn="0" w:noHBand="0" w:noVBand="1"/>
      </w:tblPr>
      <w:tblGrid>
        <w:gridCol w:w="3756"/>
        <w:gridCol w:w="7134"/>
      </w:tblGrid>
      <w:tr w:rsidR="006D30E9" w:rsidRPr="00724CA1" w14:paraId="76622E07" w14:textId="77777777" w:rsidTr="00E240D4">
        <w:trPr>
          <w:trHeight w:val="1365"/>
          <w:jc w:val="center"/>
        </w:trPr>
        <w:tc>
          <w:tcPr>
            <w:tcW w:w="3756" w:type="dxa"/>
            <w:shd w:val="clear" w:color="auto" w:fill="auto"/>
          </w:tcPr>
          <w:p w14:paraId="2B9B1F92" w14:textId="526E57DD" w:rsidR="00FC1C9D" w:rsidRPr="00FA7B9B" w:rsidRDefault="00495F4B" w:rsidP="001D397B">
            <w:pPr>
              <w:pBdr>
                <w:bottom w:val="single" w:sz="4" w:space="1" w:color="auto"/>
              </w:pBdr>
              <w:tabs>
                <w:tab w:val="left" w:pos="284"/>
                <w:tab w:val="left" w:pos="2835"/>
                <w:tab w:val="left" w:pos="5387"/>
                <w:tab w:val="left" w:pos="7938"/>
              </w:tabs>
              <w:spacing w:line="288" w:lineRule="auto"/>
              <w:jc w:val="center"/>
              <w:rPr>
                <w:b/>
                <w:color w:val="FF0000"/>
                <w:sz w:val="28"/>
                <w:szCs w:val="28"/>
              </w:rPr>
            </w:pPr>
            <w:r w:rsidRPr="00FA7B9B">
              <w:rPr>
                <w:b/>
                <w:color w:val="FF0000"/>
                <w:sz w:val="28"/>
                <w:szCs w:val="28"/>
              </w:rPr>
              <w:t>BỘ GD &amp; ĐT</w:t>
            </w:r>
          </w:p>
          <w:p w14:paraId="6740196B" w14:textId="19FEF9D6" w:rsidR="0000250A" w:rsidRPr="001D397B" w:rsidRDefault="00BA7577" w:rsidP="001D397B">
            <w:pPr>
              <w:pBdr>
                <w:bottom w:val="single" w:sz="4" w:space="1" w:color="auto"/>
              </w:pBdr>
              <w:tabs>
                <w:tab w:val="left" w:pos="284"/>
                <w:tab w:val="left" w:pos="2835"/>
                <w:tab w:val="left" w:pos="5387"/>
                <w:tab w:val="left" w:pos="7938"/>
              </w:tabs>
              <w:spacing w:line="288" w:lineRule="auto"/>
              <w:jc w:val="center"/>
              <w:rPr>
                <w:b/>
                <w:color w:val="FF0000"/>
                <w:szCs w:val="24"/>
              </w:rPr>
            </w:pPr>
            <w:r w:rsidRPr="001D397B">
              <w:rPr>
                <w:b/>
                <w:color w:val="FF0000"/>
                <w:szCs w:val="24"/>
              </w:rPr>
              <w:t xml:space="preserve">ĐỀ </w:t>
            </w:r>
            <w:r w:rsidR="00FA7B9B">
              <w:rPr>
                <w:b/>
                <w:color w:val="FF0000"/>
                <w:szCs w:val="24"/>
              </w:rPr>
              <w:t>THAM KHẢO</w:t>
            </w:r>
          </w:p>
          <w:p w14:paraId="14D63F06" w14:textId="77777777" w:rsidR="006D30E9" w:rsidRPr="00366BD7" w:rsidRDefault="006D30E9" w:rsidP="001D397B">
            <w:pPr>
              <w:tabs>
                <w:tab w:val="left" w:pos="284"/>
                <w:tab w:val="left" w:pos="2835"/>
                <w:tab w:val="left" w:pos="5387"/>
                <w:tab w:val="left" w:pos="7938"/>
              </w:tabs>
              <w:spacing w:line="288" w:lineRule="auto"/>
              <w:jc w:val="center"/>
              <w:rPr>
                <w:szCs w:val="24"/>
              </w:rPr>
            </w:pPr>
          </w:p>
          <w:p w14:paraId="7A3C7EE6" w14:textId="31B0212B" w:rsidR="006D30E9" w:rsidRPr="00366BD7" w:rsidRDefault="006D30E9" w:rsidP="001D397B">
            <w:pPr>
              <w:tabs>
                <w:tab w:val="left" w:pos="284"/>
                <w:tab w:val="left" w:pos="2835"/>
                <w:tab w:val="left" w:pos="5387"/>
                <w:tab w:val="left" w:pos="7938"/>
              </w:tabs>
              <w:spacing w:line="288" w:lineRule="auto"/>
              <w:jc w:val="center"/>
              <w:rPr>
                <w:i/>
                <w:szCs w:val="24"/>
              </w:rPr>
            </w:pPr>
            <w:r w:rsidRPr="00366BD7">
              <w:rPr>
                <w:i/>
                <w:szCs w:val="24"/>
              </w:rPr>
              <w:t>(Đề thi gồ</w:t>
            </w:r>
            <w:r w:rsidR="00AC5A50" w:rsidRPr="00366BD7">
              <w:rPr>
                <w:i/>
                <w:szCs w:val="24"/>
              </w:rPr>
              <w:t>m 4</w:t>
            </w:r>
            <w:r w:rsidRPr="00366BD7">
              <w:rPr>
                <w:i/>
                <w:szCs w:val="24"/>
              </w:rPr>
              <w:t xml:space="preserve"> trang)</w:t>
            </w:r>
          </w:p>
        </w:tc>
        <w:tc>
          <w:tcPr>
            <w:tcW w:w="7134" w:type="dxa"/>
            <w:shd w:val="clear" w:color="auto" w:fill="auto"/>
          </w:tcPr>
          <w:p w14:paraId="7DDD46D2" w14:textId="5F700B9E" w:rsidR="006D30E9" w:rsidRPr="001D397B" w:rsidRDefault="00601B33" w:rsidP="001D397B">
            <w:pPr>
              <w:tabs>
                <w:tab w:val="left" w:pos="284"/>
                <w:tab w:val="left" w:pos="2835"/>
                <w:tab w:val="left" w:pos="5387"/>
                <w:tab w:val="left" w:pos="7938"/>
              </w:tabs>
              <w:spacing w:line="288" w:lineRule="auto"/>
              <w:jc w:val="center"/>
              <w:rPr>
                <w:b/>
                <w:color w:val="FF0000"/>
                <w:szCs w:val="24"/>
                <w:highlight w:val="yellow"/>
              </w:rPr>
            </w:pPr>
            <w:r w:rsidRPr="001D397B">
              <w:rPr>
                <w:b/>
                <w:color w:val="FF0000"/>
                <w:szCs w:val="24"/>
                <w:highlight w:val="yellow"/>
              </w:rPr>
              <w:t>KÌ THI TỐT NGHIỆP</w:t>
            </w:r>
            <w:r w:rsidR="006D30E9" w:rsidRPr="001D397B">
              <w:rPr>
                <w:b/>
                <w:color w:val="FF0000"/>
                <w:szCs w:val="24"/>
                <w:highlight w:val="yellow"/>
              </w:rPr>
              <w:t xml:space="preserve"> </w:t>
            </w:r>
            <w:r w:rsidR="00175505" w:rsidRPr="001D397B">
              <w:rPr>
                <w:b/>
                <w:color w:val="FF0000"/>
                <w:szCs w:val="24"/>
                <w:highlight w:val="yellow"/>
              </w:rPr>
              <w:t>TRUNG HỌC PHỔ THÔNG NĂM</w:t>
            </w:r>
            <w:r w:rsidR="006D30E9" w:rsidRPr="001D397B">
              <w:rPr>
                <w:b/>
                <w:color w:val="FF0000"/>
                <w:szCs w:val="24"/>
                <w:highlight w:val="yellow"/>
              </w:rPr>
              <w:t xml:space="preserve"> 20</w:t>
            </w:r>
            <w:r w:rsidR="004E2E9D" w:rsidRPr="001D397B">
              <w:rPr>
                <w:b/>
                <w:color w:val="FF0000"/>
                <w:szCs w:val="24"/>
                <w:highlight w:val="yellow"/>
              </w:rPr>
              <w:t>2</w:t>
            </w:r>
            <w:r w:rsidR="003A0715" w:rsidRPr="001D397B">
              <w:rPr>
                <w:b/>
                <w:color w:val="FF0000"/>
                <w:szCs w:val="24"/>
                <w:highlight w:val="yellow"/>
              </w:rPr>
              <w:t>2</w:t>
            </w:r>
            <w:r w:rsidR="00030235" w:rsidRPr="001D397B">
              <w:rPr>
                <w:b/>
                <w:color w:val="FF0000"/>
                <w:szCs w:val="24"/>
                <w:highlight w:val="yellow"/>
              </w:rPr>
              <w:t>3</w:t>
            </w:r>
          </w:p>
          <w:p w14:paraId="2CF2DD80" w14:textId="77777777" w:rsidR="006D30E9" w:rsidRPr="001D397B" w:rsidRDefault="006D30E9" w:rsidP="001D397B">
            <w:pPr>
              <w:tabs>
                <w:tab w:val="left" w:pos="284"/>
                <w:tab w:val="left" w:pos="2835"/>
                <w:tab w:val="left" w:pos="5387"/>
                <w:tab w:val="left" w:pos="7938"/>
              </w:tabs>
              <w:spacing w:line="288" w:lineRule="auto"/>
              <w:jc w:val="center"/>
              <w:rPr>
                <w:b/>
                <w:color w:val="00B050"/>
                <w:szCs w:val="24"/>
                <w:highlight w:val="yellow"/>
              </w:rPr>
            </w:pPr>
            <w:r w:rsidRPr="001D397B">
              <w:rPr>
                <w:b/>
                <w:color w:val="00B050"/>
                <w:szCs w:val="24"/>
                <w:highlight w:val="yellow"/>
                <w:lang w:val="vi-VN"/>
              </w:rPr>
              <w:t>Bài thi: KHOA HỌC TỰ NHIÊN</w:t>
            </w:r>
          </w:p>
          <w:p w14:paraId="7C285109" w14:textId="77777777" w:rsidR="006D30E9" w:rsidRPr="001D397B" w:rsidRDefault="006D30E9" w:rsidP="001D397B">
            <w:pPr>
              <w:tabs>
                <w:tab w:val="left" w:pos="284"/>
                <w:tab w:val="left" w:pos="2835"/>
                <w:tab w:val="left" w:pos="5387"/>
                <w:tab w:val="left" w:pos="7938"/>
              </w:tabs>
              <w:spacing w:line="288" w:lineRule="auto"/>
              <w:jc w:val="center"/>
              <w:rPr>
                <w:b/>
                <w:color w:val="00B050"/>
                <w:szCs w:val="24"/>
                <w:lang w:val="vi-VN"/>
              </w:rPr>
            </w:pPr>
            <w:r w:rsidRPr="001D397B">
              <w:rPr>
                <w:b/>
                <w:color w:val="00B050"/>
                <w:szCs w:val="24"/>
                <w:highlight w:val="yellow"/>
                <w:lang w:val="vi-VN"/>
              </w:rPr>
              <w:t xml:space="preserve"> Môn thi thành phần: VẬT LÝ</w:t>
            </w:r>
          </w:p>
          <w:p w14:paraId="31B9C8CC" w14:textId="77777777" w:rsidR="006D30E9" w:rsidRPr="00366BD7" w:rsidRDefault="006D30E9" w:rsidP="001D397B">
            <w:pPr>
              <w:pBdr>
                <w:bottom w:val="single" w:sz="4" w:space="1" w:color="auto"/>
              </w:pBdr>
              <w:tabs>
                <w:tab w:val="left" w:pos="284"/>
                <w:tab w:val="left" w:pos="2835"/>
                <w:tab w:val="left" w:pos="5387"/>
                <w:tab w:val="left" w:pos="7938"/>
              </w:tabs>
              <w:spacing w:line="288" w:lineRule="auto"/>
              <w:jc w:val="center"/>
              <w:rPr>
                <w:i/>
                <w:szCs w:val="24"/>
                <w:lang w:val="vi-VN"/>
              </w:rPr>
            </w:pPr>
            <w:r w:rsidRPr="00366BD7">
              <w:rPr>
                <w:i/>
                <w:szCs w:val="24"/>
                <w:lang w:val="vi-VN"/>
              </w:rPr>
              <w:t>Thời gian làm bài: 50 phút, không kể thời gian phát đề</w:t>
            </w:r>
          </w:p>
          <w:p w14:paraId="3F58FDC5" w14:textId="77777777" w:rsidR="006D30E9" w:rsidRPr="00366BD7" w:rsidRDefault="006D30E9" w:rsidP="001D397B">
            <w:pPr>
              <w:tabs>
                <w:tab w:val="left" w:pos="284"/>
                <w:tab w:val="left" w:pos="2835"/>
                <w:tab w:val="left" w:pos="5387"/>
                <w:tab w:val="left" w:pos="7938"/>
              </w:tabs>
              <w:spacing w:line="288" w:lineRule="auto"/>
              <w:jc w:val="center"/>
              <w:rPr>
                <w:szCs w:val="24"/>
                <w:lang w:val="vi-VN"/>
              </w:rPr>
            </w:pPr>
          </w:p>
          <w:p w14:paraId="540C493B" w14:textId="77777777" w:rsidR="006D30E9" w:rsidRPr="00366BD7" w:rsidRDefault="006D30E9" w:rsidP="001D397B">
            <w:pPr>
              <w:tabs>
                <w:tab w:val="left" w:pos="284"/>
                <w:tab w:val="left" w:pos="2835"/>
                <w:tab w:val="left" w:pos="5387"/>
                <w:tab w:val="left" w:pos="7938"/>
              </w:tabs>
              <w:spacing w:line="288" w:lineRule="auto"/>
              <w:jc w:val="center"/>
              <w:rPr>
                <w:b/>
                <w:szCs w:val="24"/>
                <w:lang w:val="vi-VN"/>
              </w:rPr>
            </w:pPr>
          </w:p>
        </w:tc>
      </w:tr>
    </w:tbl>
    <w:p w14:paraId="44FB57DD" w14:textId="77777777" w:rsidR="006D30E9" w:rsidRPr="00366BD7" w:rsidRDefault="006D30E9" w:rsidP="001D397B">
      <w:pPr>
        <w:tabs>
          <w:tab w:val="left" w:pos="284"/>
          <w:tab w:val="left" w:pos="2835"/>
          <w:tab w:val="left" w:pos="5387"/>
          <w:tab w:val="left" w:pos="7938"/>
        </w:tabs>
        <w:spacing w:line="288" w:lineRule="auto"/>
        <w:rPr>
          <w:b/>
          <w:szCs w:val="24"/>
          <w:lang w:val="vi-VN"/>
        </w:rPr>
      </w:pPr>
      <w:r w:rsidRPr="00366BD7">
        <w:rPr>
          <w:b/>
          <w:szCs w:val="24"/>
          <w:lang w:val="vi-VN"/>
        </w:rPr>
        <w:t>Họ &amp; Tên: …………………………..</w:t>
      </w:r>
    </w:p>
    <w:p w14:paraId="796684A9" w14:textId="77777777" w:rsidR="006D30E9" w:rsidRPr="00366BD7" w:rsidRDefault="006D30E9" w:rsidP="001D397B">
      <w:pPr>
        <w:tabs>
          <w:tab w:val="left" w:pos="284"/>
          <w:tab w:val="left" w:pos="2835"/>
          <w:tab w:val="left" w:pos="5387"/>
          <w:tab w:val="left" w:pos="7938"/>
        </w:tabs>
        <w:spacing w:line="288" w:lineRule="auto"/>
        <w:rPr>
          <w:b/>
          <w:szCs w:val="24"/>
          <w:lang w:val="vi-VN"/>
        </w:rPr>
      </w:pPr>
      <w:r w:rsidRPr="00366BD7">
        <w:rPr>
          <w:b/>
          <w:szCs w:val="24"/>
          <w:lang w:val="vi-VN"/>
        </w:rPr>
        <w:t>Số Báo Danh:………………………..</w:t>
      </w:r>
    </w:p>
    <w:p w14:paraId="6CFC3D41" w14:textId="40EB6B63" w:rsidR="00125424" w:rsidRPr="00366BD7" w:rsidRDefault="00125424" w:rsidP="001D397B">
      <w:pPr>
        <w:tabs>
          <w:tab w:val="left" w:pos="284"/>
          <w:tab w:val="left" w:pos="2835"/>
          <w:tab w:val="left" w:pos="5387"/>
          <w:tab w:val="left" w:pos="7938"/>
        </w:tabs>
        <w:spacing w:line="288" w:lineRule="auto"/>
        <w:rPr>
          <w:szCs w:val="24"/>
          <w:lang w:val="vi-VN"/>
        </w:rPr>
      </w:pPr>
    </w:p>
    <w:p w14:paraId="37C304C0" w14:textId="595774E1" w:rsidR="00C8156C" w:rsidRPr="00C8156C" w:rsidRDefault="00431CE1" w:rsidP="001D397B">
      <w:pPr>
        <w:tabs>
          <w:tab w:val="left" w:pos="283"/>
          <w:tab w:val="left" w:pos="2835"/>
          <w:tab w:val="left" w:pos="5386"/>
          <w:tab w:val="left" w:pos="7937"/>
        </w:tabs>
        <w:spacing w:line="288" w:lineRule="auto"/>
        <w:ind w:firstLine="142"/>
        <w:rPr>
          <w:bCs/>
          <w:szCs w:val="24"/>
        </w:rPr>
      </w:pPr>
      <w:r w:rsidRPr="001D397B">
        <w:rPr>
          <w:b/>
          <w:bCs/>
          <w:iCs/>
          <w:color w:val="0070C0"/>
          <w:szCs w:val="24"/>
        </w:rPr>
        <w:t>Câu 1</w:t>
      </w:r>
      <w:r w:rsidR="00F97564" w:rsidRPr="001D397B">
        <w:rPr>
          <w:b/>
          <w:bCs/>
          <w:iCs/>
          <w:color w:val="0070C0"/>
          <w:szCs w:val="24"/>
        </w:rPr>
        <w:t>:</w:t>
      </w:r>
      <w:r w:rsidRPr="00431CE1">
        <w:rPr>
          <w:bCs/>
          <w:szCs w:val="24"/>
        </w:rPr>
        <w:t xml:space="preserve"> </w:t>
      </w:r>
      <w:r w:rsidR="00C8156C" w:rsidRPr="00C8156C">
        <w:rPr>
          <w:bCs/>
          <w:szCs w:val="24"/>
        </w:rPr>
        <w:t xml:space="preserve">Đặt điện áp xoay chiều có giá trị hiệu dụng </w:t>
      </w:r>
      <w:r w:rsidR="00781A7C" w:rsidRPr="00781A7C">
        <w:rPr>
          <w:position w:val="-6"/>
        </w:rPr>
        <w:object w:dxaOrig="260" w:dyaOrig="279" w14:anchorId="20039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7" type="#_x0000_t75" style="width:12.75pt;height:14.25pt" o:ole="">
            <v:imagedata r:id="rId9" o:title=""/>
          </v:shape>
          <o:OLEObject Type="Embed" ProgID="Equation.DSMT4" ShapeID="_x0000_i1507" DrawAspect="Content" ObjectID="_1739538715" r:id="rId10"/>
        </w:object>
      </w:r>
      <w:r w:rsidR="00C8156C" w:rsidRPr="00C8156C">
        <w:rPr>
          <w:bCs/>
          <w:szCs w:val="24"/>
        </w:rPr>
        <w:t xml:space="preserve"> vào hai đầu một đoạn mạch chỉ có cuộn cảm thuần thì cảm kháng của đoạn mạch là </w:t>
      </w:r>
      <w:r w:rsidR="00781A7C" w:rsidRPr="00781A7C">
        <w:rPr>
          <w:position w:val="-12"/>
        </w:rPr>
        <w:object w:dxaOrig="380" w:dyaOrig="360" w14:anchorId="61F91A92">
          <v:shape id="_x0000_i1506" type="#_x0000_t75" style="width:18.75pt;height:18pt" o:ole="">
            <v:imagedata r:id="rId11" o:title=""/>
          </v:shape>
          <o:OLEObject Type="Embed" ProgID="Equation.DSMT4" ShapeID="_x0000_i1506" DrawAspect="Content" ObjectID="_1739538716" r:id="rId12"/>
        </w:object>
      </w:r>
      <w:r w:rsidR="00C8156C" w:rsidRPr="00C8156C">
        <w:rPr>
          <w:bCs/>
          <w:szCs w:val="24"/>
        </w:rPr>
        <w:t xml:space="preserve"> Cường độ dòng điện hiệu dụng </w:t>
      </w:r>
      <w:r w:rsidR="00781A7C" w:rsidRPr="00025957">
        <w:rPr>
          <w:position w:val="-4"/>
        </w:rPr>
        <w:object w:dxaOrig="200" w:dyaOrig="260" w14:anchorId="652C16EF">
          <v:shape id="_x0000_i1505" type="#_x0000_t75" style="width:9.75pt;height:12.75pt" o:ole="">
            <v:imagedata r:id="rId13" o:title=""/>
          </v:shape>
          <o:OLEObject Type="Embed" ProgID="Equation.DSMT4" ShapeID="_x0000_i1505" DrawAspect="Content" ObjectID="_1739538717" r:id="rId14"/>
        </w:object>
      </w:r>
      <w:r w:rsidR="00C8156C" w:rsidRPr="00C8156C">
        <w:rPr>
          <w:bCs/>
          <w:szCs w:val="24"/>
        </w:rPr>
        <w:t xml:space="preserve"> trong đoạn mạch được tính bằng công thức nào sau đây?</w:t>
      </w:r>
    </w:p>
    <w:p w14:paraId="4F9A0C8C" w14:textId="5A86A092"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2"/>
        </w:rPr>
        <w:object w:dxaOrig="940" w:dyaOrig="360" w14:anchorId="65E70E2B">
          <v:shape id="_x0000_i1504" type="#_x0000_t75" style="width:47.25pt;height:18pt" o:ole="">
            <v:imagedata r:id="rId15" o:title=""/>
          </v:shape>
          <o:OLEObject Type="Embed" ProgID="Equation.DSMT4" ShapeID="_x0000_i1504" DrawAspect="Content" ObjectID="_1739538718" r:id="rId16"/>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30"/>
        </w:rPr>
        <w:object w:dxaOrig="780" w:dyaOrig="680" w14:anchorId="5F2C50AE">
          <v:shape id="_x0000_i1503" type="#_x0000_t75" style="width:39pt;height:33.75pt" o:ole="">
            <v:imagedata r:id="rId17" o:title=""/>
          </v:shape>
          <o:OLEObject Type="Embed" ProgID="Equation.DSMT4" ShapeID="_x0000_i1503" DrawAspect="Content" ObjectID="_1739538719" r:id="rId18"/>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30"/>
        </w:rPr>
        <w:object w:dxaOrig="740" w:dyaOrig="680" w14:anchorId="4190D07C">
          <v:shape id="_x0000_i1502" type="#_x0000_t75" style="width:36.75pt;height:33.75pt" o:ole="">
            <v:imagedata r:id="rId19" o:title=""/>
          </v:shape>
          <o:OLEObject Type="Embed" ProgID="Equation.DSMT4" ShapeID="_x0000_i1502" DrawAspect="Content" ObjectID="_1739538720" r:id="rId20"/>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2"/>
        </w:rPr>
        <w:object w:dxaOrig="820" w:dyaOrig="360" w14:anchorId="00C2DD5B">
          <v:shape id="_x0000_i1501" type="#_x0000_t75" style="width:41.25pt;height:18pt" o:ole="">
            <v:imagedata r:id="rId21" o:title=""/>
          </v:shape>
          <o:OLEObject Type="Embed" ProgID="Equation.DSMT4" ShapeID="_x0000_i1501" DrawAspect="Content" ObjectID="_1739538721" r:id="rId22"/>
        </w:object>
      </w:r>
      <w:r w:rsidR="00C8156C" w:rsidRPr="00C8156C">
        <w:rPr>
          <w:bCs/>
          <w:szCs w:val="24"/>
        </w:rPr>
        <w:t>.</w:t>
      </w:r>
    </w:p>
    <w:p w14:paraId="43C3F603" w14:textId="7A7ED855" w:rsidR="0005523E" w:rsidRPr="00C46B8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756FBC">
        <w:rPr>
          <w:b/>
          <w:szCs w:val="24"/>
        </w:rPr>
        <w:t xml:space="preserve"> Chọn </w:t>
      </w:r>
      <w:r w:rsidR="00756FBC" w:rsidRPr="001D397B">
        <w:rPr>
          <w:b/>
          <w:color w:val="0066FF"/>
          <w:szCs w:val="24"/>
        </w:rPr>
        <w:t>C.</w:t>
      </w:r>
    </w:p>
    <w:p w14:paraId="765116D1" w14:textId="132CECFC" w:rsidR="00C46B83" w:rsidRDefault="00756FBC" w:rsidP="001D397B">
      <w:pPr>
        <w:tabs>
          <w:tab w:val="left" w:pos="283"/>
          <w:tab w:val="left" w:pos="2835"/>
          <w:tab w:val="left" w:pos="5386"/>
          <w:tab w:val="left" w:pos="7937"/>
        </w:tabs>
        <w:spacing w:line="288" w:lineRule="auto"/>
        <w:ind w:firstLine="142"/>
        <w:rPr>
          <w:bCs/>
          <w:szCs w:val="24"/>
        </w:rPr>
      </w:pPr>
      <w:r>
        <w:rPr>
          <w:bCs/>
          <w:szCs w:val="24"/>
        </w:rPr>
        <w:t>Cường độ dòng điện hiệu dụng trong mạch</w:t>
      </w:r>
    </w:p>
    <w:p w14:paraId="3D8C39EB" w14:textId="1F9514C1" w:rsidR="00756FBC" w:rsidRPr="00C8156C" w:rsidRDefault="00781A7C" w:rsidP="00781A7C">
      <w:pPr>
        <w:pStyle w:val="MTDisplayEquation"/>
        <w:rPr>
          <w:bCs/>
          <w:szCs w:val="24"/>
        </w:rPr>
      </w:pPr>
      <w:r>
        <w:tab/>
      </w:r>
      <w:r w:rsidRPr="00781A7C">
        <w:rPr>
          <w:position w:val="-30"/>
        </w:rPr>
        <w:object w:dxaOrig="740" w:dyaOrig="680" w14:anchorId="0E4BF3DA">
          <v:shape id="_x0000_i1500" type="#_x0000_t75" style="width:36.75pt;height:33.75pt" o:ole="">
            <v:imagedata r:id="rId23" o:title=""/>
          </v:shape>
          <o:OLEObject Type="Embed" ProgID="Equation.DSMT4" ShapeID="_x0000_i1500" DrawAspect="Content" ObjectID="_1739538722" r:id="rId24"/>
        </w:object>
      </w:r>
    </w:p>
    <w:p w14:paraId="63E025AF" w14:textId="65C2605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w:t>
      </w:r>
      <w:r w:rsidRPr="00C8156C">
        <w:rPr>
          <w:b/>
          <w:bCs/>
          <w:szCs w:val="24"/>
        </w:rPr>
        <w:t xml:space="preserve"> </w:t>
      </w:r>
      <w:r w:rsidRPr="00C8156C">
        <w:rPr>
          <w:bCs/>
          <w:szCs w:val="24"/>
        </w:rPr>
        <w:t xml:space="preserve">Một vật dao động điều hòa dọc theo trục </w:t>
      </w:r>
      <w:r w:rsidR="00781A7C" w:rsidRPr="00781A7C">
        <w:rPr>
          <w:position w:val="-6"/>
        </w:rPr>
        <w:object w:dxaOrig="360" w:dyaOrig="279" w14:anchorId="5C97FF11">
          <v:shape id="_x0000_i1499" type="#_x0000_t75" style="width:18pt;height:14.25pt" o:ole="">
            <v:imagedata r:id="rId25" o:title=""/>
          </v:shape>
          <o:OLEObject Type="Embed" ProgID="Equation.DSMT4" ShapeID="_x0000_i1499" DrawAspect="Content" ObjectID="_1739538723" r:id="rId26"/>
        </w:object>
      </w:r>
      <w:r w:rsidRPr="00C8156C">
        <w:rPr>
          <w:bCs/>
          <w:szCs w:val="24"/>
        </w:rPr>
        <w:t xml:space="preserve"> với phương trình </w:t>
      </w:r>
      <w:r w:rsidR="00781A7C" w:rsidRPr="00781A7C">
        <w:rPr>
          <w:position w:val="-14"/>
        </w:rPr>
        <w:object w:dxaOrig="1800" w:dyaOrig="400" w14:anchorId="52A84CF9">
          <v:shape id="_x0000_i1498" type="#_x0000_t75" style="width:90pt;height:20.25pt" o:ole="">
            <v:imagedata r:id="rId27" o:title=""/>
          </v:shape>
          <o:OLEObject Type="Embed" ProgID="Equation.DSMT4" ShapeID="_x0000_i1498" DrawAspect="Content" ObjectID="_1739538724" r:id="rId28"/>
        </w:object>
      </w:r>
      <w:r w:rsidRPr="00C8156C">
        <w:rPr>
          <w:bCs/>
          <w:szCs w:val="24"/>
        </w:rPr>
        <w:t xml:space="preserve"> Khi vật đi qua vị trí cân bằng thì độ lớn gia tốc của vật có giá trị là</w:t>
      </w:r>
    </w:p>
    <w:p w14:paraId="291287B6" w14:textId="22F6F29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400" w:dyaOrig="279" w14:anchorId="38191DF8">
          <v:shape id="_x0000_i1497" type="#_x0000_t75" style="width:20.25pt;height:14.25pt" o:ole="">
            <v:imagedata r:id="rId29" o:title=""/>
          </v:shape>
          <o:OLEObject Type="Embed" ProgID="Equation.DSMT4" ShapeID="_x0000_i1497" DrawAspect="Content" ObjectID="_1739538725" r:id="rId30"/>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560" w:dyaOrig="320" w14:anchorId="1D45C562">
          <v:shape id="_x0000_i1496" type="#_x0000_t75" style="width:27.75pt;height:15.75pt" o:ole="">
            <v:imagedata r:id="rId31" o:title=""/>
          </v:shape>
          <o:OLEObject Type="Embed" ProgID="Equation.DSMT4" ShapeID="_x0000_i1496" DrawAspect="Content" ObjectID="_1739538726" r:id="rId32"/>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480" w:dyaOrig="320" w14:anchorId="25502C8C">
          <v:shape id="_x0000_i1495" type="#_x0000_t75" style="width:24pt;height:15.75pt" o:ole="">
            <v:imagedata r:id="rId33" o:title=""/>
          </v:shape>
          <o:OLEObject Type="Embed" ProgID="Equation.DSMT4" ShapeID="_x0000_i1495" DrawAspect="Content" ObjectID="_1739538727" r:id="rId34"/>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0.</w:t>
      </w:r>
    </w:p>
    <w:p w14:paraId="6DFA88E7" w14:textId="425EA32B" w:rsidR="00CF6F37" w:rsidRPr="00C13227"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C13227" w:rsidRPr="00C13227">
        <w:rPr>
          <w:b/>
          <w:szCs w:val="24"/>
        </w:rPr>
        <w:t xml:space="preserve"> Chọn </w:t>
      </w:r>
      <w:r w:rsidR="001E1938" w:rsidRPr="001D397B">
        <w:rPr>
          <w:b/>
          <w:color w:val="0066FF"/>
          <w:szCs w:val="24"/>
        </w:rPr>
        <w:t>D</w:t>
      </w:r>
      <w:r w:rsidR="00C13227" w:rsidRPr="001D397B">
        <w:rPr>
          <w:b/>
          <w:color w:val="0066FF"/>
          <w:szCs w:val="24"/>
        </w:rPr>
        <w:t>.</w:t>
      </w:r>
    </w:p>
    <w:p w14:paraId="28601960" w14:textId="77777777" w:rsidR="00AB2D59" w:rsidRDefault="00AB2D59" w:rsidP="001D397B">
      <w:pPr>
        <w:tabs>
          <w:tab w:val="left" w:pos="283"/>
          <w:tab w:val="left" w:pos="2835"/>
          <w:tab w:val="left" w:pos="5386"/>
          <w:tab w:val="left" w:pos="7937"/>
        </w:tabs>
        <w:spacing w:line="288" w:lineRule="auto"/>
        <w:ind w:firstLine="142"/>
        <w:rPr>
          <w:bCs/>
          <w:szCs w:val="24"/>
        </w:rPr>
      </w:pPr>
      <w:r>
        <w:rPr>
          <w:bCs/>
          <w:szCs w:val="24"/>
        </w:rPr>
        <w:t xml:space="preserve">Gia tốc của vật </w:t>
      </w:r>
    </w:p>
    <w:p w14:paraId="4E816C93" w14:textId="05D3D22C" w:rsidR="00AB2D59" w:rsidRPr="00AB2D59" w:rsidRDefault="00781A7C" w:rsidP="00781A7C">
      <w:pPr>
        <w:pStyle w:val="MTDisplayEquation"/>
        <w:rPr>
          <w:rFonts w:eastAsiaTheme="minorEastAsia"/>
          <w:bCs/>
          <w:szCs w:val="24"/>
        </w:rPr>
      </w:pPr>
      <w:r>
        <w:tab/>
      </w:r>
      <w:r w:rsidRPr="00781A7C">
        <w:rPr>
          <w:position w:val="-6"/>
        </w:rPr>
        <w:object w:dxaOrig="960" w:dyaOrig="320" w14:anchorId="2F6C3D07">
          <v:shape id="_x0000_i1494" type="#_x0000_t75" style="width:48pt;height:15.75pt" o:ole="">
            <v:imagedata r:id="rId35" o:title=""/>
          </v:shape>
          <o:OLEObject Type="Embed" ProgID="Equation.DSMT4" ShapeID="_x0000_i1494" DrawAspect="Content" ObjectID="_1739538728" r:id="rId36"/>
        </w:object>
      </w:r>
    </w:p>
    <w:p w14:paraId="38E16F0B" w14:textId="09BA4E45" w:rsidR="00AB2D59" w:rsidRDefault="00AB2D59"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Vị trí cân bằng</w:t>
      </w:r>
    </w:p>
    <w:p w14:paraId="4B59711A" w14:textId="1EB92B0A" w:rsidR="00AB2D59" w:rsidRPr="00C8156C" w:rsidRDefault="00781A7C" w:rsidP="00781A7C">
      <w:pPr>
        <w:pStyle w:val="MTDisplayEquation"/>
        <w:rPr>
          <w:bCs/>
          <w:szCs w:val="24"/>
        </w:rPr>
      </w:pPr>
      <w:r>
        <w:tab/>
      </w:r>
      <w:r w:rsidRPr="00781A7C">
        <w:rPr>
          <w:position w:val="-6"/>
        </w:rPr>
        <w:object w:dxaOrig="1340" w:dyaOrig="279" w14:anchorId="3E6F581F">
          <v:shape id="_x0000_i1493" type="#_x0000_t75" style="width:66.75pt;height:14.25pt" o:ole="">
            <v:imagedata r:id="rId37" o:title=""/>
          </v:shape>
          <o:OLEObject Type="Embed" ProgID="Equation.DSMT4" ShapeID="_x0000_i1493" DrawAspect="Content" ObjectID="_1739538729" r:id="rId38"/>
        </w:object>
      </w:r>
    </w:p>
    <w:p w14:paraId="46ED227D"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w:t>
      </w:r>
      <w:r w:rsidRPr="00C8156C">
        <w:rPr>
          <w:b/>
          <w:bCs/>
          <w:szCs w:val="24"/>
        </w:rPr>
        <w:t xml:space="preserve"> </w:t>
      </w:r>
      <w:r w:rsidRPr="00C8156C">
        <w:rPr>
          <w:bCs/>
          <w:szCs w:val="24"/>
        </w:rPr>
        <w:t>Theo thuyết lượng tử ánh sáng, mỗi lần một nguyên tử hay phân tử phát xạ ánh sáng thì chúng phát ra</w:t>
      </w:r>
    </w:p>
    <w:p w14:paraId="1250F94B" w14:textId="6CBA8D4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một nơtrôn.</w:t>
      </w:r>
      <w:r w:rsidR="00C8156C" w:rsidRPr="00C8156C">
        <w:rPr>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một êlectron.</w:t>
      </w:r>
      <w:r w:rsidR="00C8156C" w:rsidRPr="00C8156C">
        <w:rPr>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một phôtôn.</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một prôtôn.</w:t>
      </w:r>
    </w:p>
    <w:p w14:paraId="4BCBAE6B" w14:textId="63585806" w:rsidR="00D55C3A" w:rsidRPr="008E05B8"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8E05B8" w:rsidRPr="008E05B8">
        <w:rPr>
          <w:b/>
          <w:szCs w:val="24"/>
        </w:rPr>
        <w:t xml:space="preserve"> Chọn </w:t>
      </w:r>
      <w:r w:rsidR="008E05B8" w:rsidRPr="001D397B">
        <w:rPr>
          <w:b/>
          <w:color w:val="0066FF"/>
          <w:szCs w:val="24"/>
        </w:rPr>
        <w:t>C.</w:t>
      </w:r>
    </w:p>
    <w:p w14:paraId="4402F61B" w14:textId="450CEC41" w:rsidR="00495A44" w:rsidRPr="00C8156C" w:rsidRDefault="008E05B8" w:rsidP="001D397B">
      <w:pPr>
        <w:tabs>
          <w:tab w:val="left" w:pos="283"/>
          <w:tab w:val="left" w:pos="2835"/>
          <w:tab w:val="left" w:pos="5386"/>
          <w:tab w:val="left" w:pos="7937"/>
        </w:tabs>
        <w:spacing w:line="288" w:lineRule="auto"/>
        <w:ind w:firstLine="142"/>
        <w:rPr>
          <w:bCs/>
          <w:szCs w:val="24"/>
        </w:rPr>
      </w:pPr>
      <w:r>
        <w:rPr>
          <w:bCs/>
          <w:szCs w:val="24"/>
        </w:rPr>
        <w:t>Theo thuyết lượng tử ánh sáng, mỗi lần nguyên tử hay phân tử phát xạ ánh sáng thì chúng phát ra một photon.</w:t>
      </w:r>
    </w:p>
    <w:p w14:paraId="47786A98" w14:textId="6DDA125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4:</w:t>
      </w:r>
      <w:r w:rsidRPr="00C8156C">
        <w:rPr>
          <w:b/>
          <w:bCs/>
          <w:szCs w:val="24"/>
        </w:rPr>
        <w:t xml:space="preserve"> </w:t>
      </w:r>
      <w:r w:rsidRPr="00C8156C">
        <w:rPr>
          <w:bCs/>
          <w:szCs w:val="24"/>
        </w:rPr>
        <w:t xml:space="preserve">Một chất phóng xạ có hằng số phóng xạ là </w:t>
      </w:r>
      <w:r w:rsidR="00781A7C" w:rsidRPr="00781A7C">
        <w:rPr>
          <w:position w:val="-6"/>
        </w:rPr>
        <w:object w:dxaOrig="260" w:dyaOrig="279" w14:anchorId="408DC29C">
          <v:shape id="_x0000_i1492" type="#_x0000_t75" style="width:12.75pt;height:14.25pt" o:ole="">
            <v:imagedata r:id="rId39" o:title=""/>
          </v:shape>
          <o:OLEObject Type="Embed" ProgID="Equation.DSMT4" ShapeID="_x0000_i1492" DrawAspect="Content" ObjectID="_1739538730" r:id="rId40"/>
        </w:object>
      </w:r>
      <w:r w:rsidRPr="00C8156C">
        <w:rPr>
          <w:bCs/>
          <w:szCs w:val="24"/>
        </w:rPr>
        <w:t xml:space="preserve"> Chu kì bán rã </w:t>
      </w:r>
      <w:r w:rsidR="00781A7C" w:rsidRPr="00025957">
        <w:rPr>
          <w:position w:val="-4"/>
        </w:rPr>
        <w:object w:dxaOrig="220" w:dyaOrig="260" w14:anchorId="0FDEC520">
          <v:shape id="_x0000_i1491" type="#_x0000_t75" style="width:11.25pt;height:12.75pt" o:ole="">
            <v:imagedata r:id="rId41" o:title=""/>
          </v:shape>
          <o:OLEObject Type="Embed" ProgID="Equation.DSMT4" ShapeID="_x0000_i1491" DrawAspect="Content" ObjectID="_1739538731" r:id="rId42"/>
        </w:object>
      </w:r>
      <w:r w:rsidRPr="00C8156C">
        <w:rPr>
          <w:bCs/>
          <w:szCs w:val="24"/>
        </w:rPr>
        <w:t xml:space="preserve"> của chất phóng xạ này được tính bằng công thức nào sau đây?</w:t>
      </w:r>
    </w:p>
    <w:p w14:paraId="719E1378" w14:textId="1EE835A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920" w:dyaOrig="279" w14:anchorId="6F825C68">
          <v:shape id="_x0000_i1490" type="#_x0000_t75" style="width:45.75pt;height:14.25pt" o:ole="">
            <v:imagedata r:id="rId43" o:title=""/>
          </v:shape>
          <o:OLEObject Type="Embed" ProgID="Equation.DSMT4" ShapeID="_x0000_i1490" DrawAspect="Content" ObjectID="_1739538732" r:id="rId44"/>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820" w:dyaOrig="620" w14:anchorId="3D795B7A">
          <v:shape id="_x0000_i1489" type="#_x0000_t75" style="width:41.25pt;height:30.75pt" o:ole="">
            <v:imagedata r:id="rId45" o:title=""/>
          </v:shape>
          <o:OLEObject Type="Embed" ProgID="Equation.DSMT4" ShapeID="_x0000_i1489" DrawAspect="Content" ObjectID="_1739538733" r:id="rId46"/>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1040" w:dyaOrig="279" w14:anchorId="2F20BFD5">
          <v:shape id="_x0000_i1488" type="#_x0000_t75" style="width:51.75pt;height:14.25pt" o:ole="">
            <v:imagedata r:id="rId47" o:title=""/>
          </v:shape>
          <o:OLEObject Type="Embed" ProgID="Equation.DSMT4" ShapeID="_x0000_i1488" DrawAspect="Content" ObjectID="_1739538734" r:id="rId48"/>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820" w:dyaOrig="620" w14:anchorId="38E844F2">
          <v:shape id="_x0000_i1487" type="#_x0000_t75" style="width:41.25pt;height:30.75pt" o:ole="">
            <v:imagedata r:id="rId49" o:title=""/>
          </v:shape>
          <o:OLEObject Type="Embed" ProgID="Equation.DSMT4" ShapeID="_x0000_i1487" DrawAspect="Content" ObjectID="_1739538735" r:id="rId50"/>
        </w:object>
      </w:r>
      <w:r w:rsidR="00C8156C" w:rsidRPr="00C8156C">
        <w:rPr>
          <w:bCs/>
          <w:szCs w:val="24"/>
        </w:rPr>
        <w:t>.</w:t>
      </w:r>
    </w:p>
    <w:p w14:paraId="1C5591E0" w14:textId="5DA489AC" w:rsidR="00B36488" w:rsidRPr="00FB4E62"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FB65E2" w:rsidRPr="00FB4E62">
        <w:rPr>
          <w:b/>
          <w:szCs w:val="24"/>
        </w:rPr>
        <w:t xml:space="preserve"> Chọn </w:t>
      </w:r>
      <w:r w:rsidR="00FB65E2" w:rsidRPr="001D397B">
        <w:rPr>
          <w:b/>
          <w:color w:val="0066FF"/>
          <w:szCs w:val="24"/>
        </w:rPr>
        <w:t>B.</w:t>
      </w:r>
    </w:p>
    <w:p w14:paraId="46C4F4AA" w14:textId="022AD769" w:rsidR="00251A59" w:rsidRDefault="00FB4E62"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Chu kì bán rã </w:t>
      </w:r>
      <w:r w:rsidR="00781A7C" w:rsidRPr="00025957">
        <w:rPr>
          <w:position w:val="-4"/>
        </w:rPr>
        <w:object w:dxaOrig="220" w:dyaOrig="260" w14:anchorId="3923E436">
          <v:shape id="_x0000_i1486" type="#_x0000_t75" style="width:11.25pt;height:12.75pt" o:ole="">
            <v:imagedata r:id="rId51" o:title=""/>
          </v:shape>
          <o:OLEObject Type="Embed" ProgID="Equation.DSMT4" ShapeID="_x0000_i1486" DrawAspect="Content" ObjectID="_1739538736" r:id="rId52"/>
        </w:object>
      </w:r>
      <w:r>
        <w:rPr>
          <w:rFonts w:eastAsiaTheme="minorEastAsia"/>
          <w:bCs/>
          <w:szCs w:val="24"/>
        </w:rPr>
        <w:t xml:space="preserve"> của một chất phóng xạ được xác định bằng công thức</w:t>
      </w:r>
    </w:p>
    <w:p w14:paraId="6CEE7C80" w14:textId="078F5646" w:rsidR="00FB4E62" w:rsidRPr="00C8156C" w:rsidRDefault="00781A7C" w:rsidP="00781A7C">
      <w:pPr>
        <w:pStyle w:val="MTDisplayEquation"/>
        <w:rPr>
          <w:bCs/>
          <w:szCs w:val="24"/>
        </w:rPr>
      </w:pPr>
      <w:r>
        <w:tab/>
      </w:r>
      <w:r w:rsidRPr="00781A7C">
        <w:rPr>
          <w:position w:val="-24"/>
        </w:rPr>
        <w:object w:dxaOrig="820" w:dyaOrig="620" w14:anchorId="3545E72B">
          <v:shape id="_x0000_i1485" type="#_x0000_t75" style="width:41.25pt;height:30.75pt" o:ole="">
            <v:imagedata r:id="rId53" o:title=""/>
          </v:shape>
          <o:OLEObject Type="Embed" ProgID="Equation.DSMT4" ShapeID="_x0000_i1485" DrawAspect="Content" ObjectID="_1739538737" r:id="rId54"/>
        </w:object>
      </w:r>
    </w:p>
    <w:p w14:paraId="585DE305" w14:textId="1C2B6496"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5:</w:t>
      </w:r>
      <w:r w:rsidRPr="00C8156C">
        <w:rPr>
          <w:b/>
          <w:bCs/>
          <w:szCs w:val="24"/>
        </w:rPr>
        <w:t xml:space="preserve"> </w:t>
      </w:r>
      <w:r w:rsidRPr="00C8156C">
        <w:rPr>
          <w:bCs/>
          <w:szCs w:val="24"/>
        </w:rPr>
        <w:t xml:space="preserve">Hai dao động điều hòa cùng tần số có pha ban đầu là </w:t>
      </w:r>
      <w:r w:rsidR="00781A7C" w:rsidRPr="00781A7C">
        <w:rPr>
          <w:position w:val="-12"/>
        </w:rPr>
        <w:object w:dxaOrig="260" w:dyaOrig="360" w14:anchorId="7F1E1251">
          <v:shape id="_x0000_i1484" type="#_x0000_t75" style="width:12.75pt;height:18pt" o:ole="">
            <v:imagedata r:id="rId55" o:title=""/>
          </v:shape>
          <o:OLEObject Type="Embed" ProgID="Equation.DSMT4" ShapeID="_x0000_i1484" DrawAspect="Content" ObjectID="_1739538738" r:id="rId56"/>
        </w:object>
      </w:r>
      <w:r w:rsidRPr="00C8156C">
        <w:rPr>
          <w:bCs/>
          <w:szCs w:val="24"/>
        </w:rPr>
        <w:t xml:space="preserve"> và </w:t>
      </w:r>
      <w:r w:rsidR="00781A7C" w:rsidRPr="00781A7C">
        <w:rPr>
          <w:position w:val="-12"/>
        </w:rPr>
        <w:object w:dxaOrig="279" w:dyaOrig="360" w14:anchorId="6F8A1333">
          <v:shape id="_x0000_i1483" type="#_x0000_t75" style="width:14.25pt;height:18pt" o:ole="">
            <v:imagedata r:id="rId57" o:title=""/>
          </v:shape>
          <o:OLEObject Type="Embed" ProgID="Equation.DSMT4" ShapeID="_x0000_i1483" DrawAspect="Content" ObjectID="_1739538739" r:id="rId58"/>
        </w:object>
      </w:r>
      <w:r w:rsidRPr="00C8156C">
        <w:rPr>
          <w:bCs/>
          <w:szCs w:val="24"/>
        </w:rPr>
        <w:t>. Hai dao động này cùng pha khi</w:t>
      </w:r>
    </w:p>
    <w:p w14:paraId="24DB1D8C" w14:textId="34243DBD"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4"/>
        </w:rPr>
        <w:object w:dxaOrig="1860" w:dyaOrig="400" w14:anchorId="4B534EF6">
          <v:shape id="_x0000_i1482" type="#_x0000_t75" style="width:93pt;height:20.25pt" o:ole="">
            <v:imagedata r:id="rId59" o:title=""/>
          </v:shape>
          <o:OLEObject Type="Embed" ProgID="Equation.DSMT4" ShapeID="_x0000_i1482" DrawAspect="Content" ObjectID="_1739538740" r:id="rId60"/>
        </w:object>
      </w:r>
      <w:r w:rsidR="00C8156C" w:rsidRPr="00C8156C">
        <w:rPr>
          <w:bCs/>
          <w:szCs w:val="24"/>
        </w:rPr>
        <w:t xml:space="preserve"> với </w:t>
      </w:r>
      <w:r w:rsidR="00781A7C" w:rsidRPr="00781A7C">
        <w:rPr>
          <w:position w:val="-10"/>
        </w:rPr>
        <w:object w:dxaOrig="1500" w:dyaOrig="320" w14:anchorId="36E868F4">
          <v:shape id="_x0000_i1481" type="#_x0000_t75" style="width:75pt;height:15.75pt" o:ole="">
            <v:imagedata r:id="rId61" o:title=""/>
          </v:shape>
          <o:OLEObject Type="Embed" ProgID="Equation.DSMT4" ShapeID="_x0000_i1481" DrawAspect="Content" ObjectID="_1739538741" r:id="rId62"/>
        </w:object>
      </w:r>
      <w:r w:rsidR="00C8156C" w:rsidRPr="00C8156C">
        <w:rPr>
          <w:bCs/>
          <w:szCs w:val="24"/>
        </w:rPr>
        <w:t>.</w:t>
      </w:r>
      <w:r w:rsidR="00C8156C" w:rsidRPr="00C8156C">
        <w:rPr>
          <w:b/>
          <w:bCs/>
          <w:szCs w:val="24"/>
        </w:rPr>
        <w:tab/>
      </w:r>
      <w:r w:rsidR="00C8156C" w:rsidRPr="001D397B">
        <w:rPr>
          <w:b/>
          <w:bCs/>
          <w:color w:val="0066FF"/>
          <w:szCs w:val="24"/>
        </w:rPr>
        <w:t>B.</w:t>
      </w:r>
      <w:r w:rsidR="00C8156C" w:rsidRPr="00C8156C">
        <w:rPr>
          <w:b/>
          <w:bCs/>
          <w:szCs w:val="24"/>
        </w:rPr>
        <w:t xml:space="preserve"> </w:t>
      </w:r>
      <w:r w:rsidR="00781A7C" w:rsidRPr="00781A7C">
        <w:rPr>
          <w:position w:val="-12"/>
        </w:rPr>
        <w:object w:dxaOrig="1359" w:dyaOrig="360" w14:anchorId="5355BBDE">
          <v:shape id="_x0000_i1480" type="#_x0000_t75" style="width:68.25pt;height:18pt" o:ole="">
            <v:imagedata r:id="rId63" o:title=""/>
          </v:shape>
          <o:OLEObject Type="Embed" ProgID="Equation.DSMT4" ShapeID="_x0000_i1480" DrawAspect="Content" ObjectID="_1739538742" r:id="rId64"/>
        </w:object>
      </w:r>
      <w:r w:rsidR="00C8156C" w:rsidRPr="00C8156C">
        <w:rPr>
          <w:bCs/>
          <w:szCs w:val="24"/>
        </w:rPr>
        <w:t xml:space="preserve"> với </w:t>
      </w:r>
      <w:r w:rsidR="00781A7C" w:rsidRPr="00781A7C">
        <w:rPr>
          <w:position w:val="-10"/>
        </w:rPr>
        <w:object w:dxaOrig="1500" w:dyaOrig="320" w14:anchorId="500551CC">
          <v:shape id="_x0000_i1479" type="#_x0000_t75" style="width:75pt;height:15.75pt" o:ole="">
            <v:imagedata r:id="rId65" o:title=""/>
          </v:shape>
          <o:OLEObject Type="Embed" ProgID="Equation.DSMT4" ShapeID="_x0000_i1479" DrawAspect="Content" ObjectID="_1739538743" r:id="rId66"/>
        </w:object>
      </w:r>
      <w:r w:rsidR="00C8156C" w:rsidRPr="00C8156C">
        <w:rPr>
          <w:bCs/>
          <w:szCs w:val="24"/>
        </w:rPr>
        <w:t>.</w:t>
      </w:r>
    </w:p>
    <w:p w14:paraId="05093877" w14:textId="51B8245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C.</w:t>
      </w:r>
      <w:r w:rsidR="00C8156C" w:rsidRPr="00C8156C">
        <w:rPr>
          <w:b/>
          <w:bCs/>
          <w:szCs w:val="24"/>
        </w:rPr>
        <w:t xml:space="preserve"> </w:t>
      </w:r>
      <w:r w:rsidR="00781A7C" w:rsidRPr="00781A7C">
        <w:rPr>
          <w:position w:val="-28"/>
        </w:rPr>
        <w:object w:dxaOrig="1980" w:dyaOrig="680" w14:anchorId="744FC8E0">
          <v:shape id="_x0000_i1478" type="#_x0000_t75" style="width:99pt;height:33.75pt" o:ole="">
            <v:imagedata r:id="rId67" o:title=""/>
          </v:shape>
          <o:OLEObject Type="Embed" ProgID="Equation.DSMT4" ShapeID="_x0000_i1478" DrawAspect="Content" ObjectID="_1739538744" r:id="rId68"/>
        </w:object>
      </w:r>
      <w:r w:rsidR="00C8156C" w:rsidRPr="00C8156C">
        <w:rPr>
          <w:bCs/>
          <w:szCs w:val="24"/>
        </w:rPr>
        <w:t xml:space="preserve"> với </w:t>
      </w:r>
      <w:r w:rsidR="00781A7C" w:rsidRPr="00781A7C">
        <w:rPr>
          <w:position w:val="-10"/>
        </w:rPr>
        <w:object w:dxaOrig="1500" w:dyaOrig="320" w14:anchorId="0CC4C87A">
          <v:shape id="_x0000_i1477" type="#_x0000_t75" style="width:75pt;height:15.75pt" o:ole="">
            <v:imagedata r:id="rId69" o:title=""/>
          </v:shape>
          <o:OLEObject Type="Embed" ProgID="Equation.DSMT4" ShapeID="_x0000_i1477" DrawAspect="Content" ObjectID="_1739538745" r:id="rId70"/>
        </w:object>
      </w:r>
      <w:r w:rsidR="00C8156C" w:rsidRPr="00C8156C">
        <w:rPr>
          <w:bCs/>
          <w:szCs w:val="24"/>
        </w:rPr>
        <w:t>.</w:t>
      </w:r>
      <w:r w:rsidR="00C8156C" w:rsidRPr="00C8156C">
        <w:rPr>
          <w:b/>
          <w:bCs/>
          <w:szCs w:val="24"/>
        </w:rPr>
        <w:tab/>
      </w:r>
      <w:r w:rsidR="00C8156C" w:rsidRPr="001D397B">
        <w:rPr>
          <w:b/>
          <w:bCs/>
          <w:color w:val="0066FF"/>
          <w:szCs w:val="24"/>
        </w:rPr>
        <w:t>D.</w:t>
      </w:r>
      <w:r w:rsidR="00C8156C" w:rsidRPr="00C8156C">
        <w:rPr>
          <w:b/>
          <w:bCs/>
          <w:szCs w:val="24"/>
        </w:rPr>
        <w:t xml:space="preserve"> </w:t>
      </w:r>
      <w:r w:rsidR="00781A7C" w:rsidRPr="00781A7C">
        <w:rPr>
          <w:position w:val="-28"/>
        </w:rPr>
        <w:object w:dxaOrig="1980" w:dyaOrig="680" w14:anchorId="740CA64A">
          <v:shape id="_x0000_i1476" type="#_x0000_t75" style="width:99pt;height:33.75pt" o:ole="">
            <v:imagedata r:id="rId71" o:title=""/>
          </v:shape>
          <o:OLEObject Type="Embed" ProgID="Equation.DSMT4" ShapeID="_x0000_i1476" DrawAspect="Content" ObjectID="_1739538746" r:id="rId72"/>
        </w:object>
      </w:r>
      <w:r w:rsidR="00C8156C" w:rsidRPr="00C8156C">
        <w:rPr>
          <w:bCs/>
          <w:szCs w:val="24"/>
        </w:rPr>
        <w:t xml:space="preserve"> với </w:t>
      </w:r>
      <w:r w:rsidR="00781A7C" w:rsidRPr="00781A7C">
        <w:rPr>
          <w:position w:val="-10"/>
        </w:rPr>
        <w:object w:dxaOrig="1500" w:dyaOrig="320" w14:anchorId="579F2FCE">
          <v:shape id="_x0000_i1475" type="#_x0000_t75" style="width:75pt;height:15.75pt" o:ole="">
            <v:imagedata r:id="rId73" o:title=""/>
          </v:shape>
          <o:OLEObject Type="Embed" ProgID="Equation.DSMT4" ShapeID="_x0000_i1475" DrawAspect="Content" ObjectID="_1739538747" r:id="rId74"/>
        </w:object>
      </w:r>
      <w:r w:rsidR="00C8156C" w:rsidRPr="00C8156C">
        <w:rPr>
          <w:bCs/>
          <w:szCs w:val="24"/>
        </w:rPr>
        <w:t>.</w:t>
      </w:r>
    </w:p>
    <w:p w14:paraId="2620D2C2" w14:textId="6D71CD93" w:rsidR="007743E4" w:rsidRPr="00474AF7"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lastRenderedPageBreak/>
        <w:t>Hướng dẫn giải:</w:t>
      </w:r>
      <w:r w:rsidR="00474AF7" w:rsidRPr="00474AF7">
        <w:rPr>
          <w:b/>
          <w:szCs w:val="24"/>
        </w:rPr>
        <w:t xml:space="preserve"> Chọn </w:t>
      </w:r>
      <w:r w:rsidR="00474AF7" w:rsidRPr="001D397B">
        <w:rPr>
          <w:b/>
          <w:color w:val="0066FF"/>
          <w:szCs w:val="24"/>
        </w:rPr>
        <w:t>B.</w:t>
      </w:r>
    </w:p>
    <w:p w14:paraId="0C36C5F1" w14:textId="68082BCD" w:rsidR="00474AF7" w:rsidRDefault="00474AF7" w:rsidP="001D397B">
      <w:pPr>
        <w:tabs>
          <w:tab w:val="left" w:pos="283"/>
          <w:tab w:val="left" w:pos="2835"/>
          <w:tab w:val="left" w:pos="5386"/>
          <w:tab w:val="left" w:pos="7937"/>
        </w:tabs>
        <w:spacing w:line="288" w:lineRule="auto"/>
        <w:ind w:firstLine="142"/>
        <w:rPr>
          <w:bCs/>
          <w:szCs w:val="24"/>
        </w:rPr>
      </w:pPr>
      <w:r>
        <w:rPr>
          <w:bCs/>
          <w:szCs w:val="24"/>
        </w:rPr>
        <w:t>Hai dao động cùng pha thì</w:t>
      </w:r>
    </w:p>
    <w:p w14:paraId="425B8F0C" w14:textId="2F2C6241" w:rsidR="00474AF7" w:rsidRPr="00C8156C" w:rsidRDefault="00781A7C" w:rsidP="001D397B">
      <w:pPr>
        <w:tabs>
          <w:tab w:val="left" w:pos="283"/>
          <w:tab w:val="left" w:pos="2835"/>
          <w:tab w:val="left" w:pos="5386"/>
          <w:tab w:val="left" w:pos="7937"/>
        </w:tabs>
        <w:spacing w:line="288" w:lineRule="auto"/>
        <w:ind w:firstLine="142"/>
        <w:jc w:val="center"/>
        <w:rPr>
          <w:bCs/>
          <w:szCs w:val="24"/>
        </w:rPr>
      </w:pPr>
      <w:r w:rsidRPr="00781A7C">
        <w:rPr>
          <w:position w:val="-12"/>
        </w:rPr>
        <w:object w:dxaOrig="1359" w:dyaOrig="360" w14:anchorId="505B1A8A">
          <v:shape id="_x0000_i1474" type="#_x0000_t75" style="width:68.25pt;height:18pt" o:ole="">
            <v:imagedata r:id="rId75" o:title=""/>
          </v:shape>
          <o:OLEObject Type="Embed" ProgID="Equation.DSMT4" ShapeID="_x0000_i1474" DrawAspect="Content" ObjectID="_1739538748" r:id="rId76"/>
        </w:object>
      </w:r>
      <w:r w:rsidR="00474AF7" w:rsidRPr="00C8156C">
        <w:rPr>
          <w:bCs/>
          <w:szCs w:val="24"/>
        </w:rPr>
        <w:t xml:space="preserve"> với </w:t>
      </w:r>
      <w:r w:rsidRPr="00781A7C">
        <w:rPr>
          <w:position w:val="-10"/>
        </w:rPr>
        <w:object w:dxaOrig="1500" w:dyaOrig="320" w14:anchorId="42A59CCA">
          <v:shape id="_x0000_i1473" type="#_x0000_t75" style="width:75pt;height:15.75pt" o:ole="">
            <v:imagedata r:id="rId77" o:title=""/>
          </v:shape>
          <o:OLEObject Type="Embed" ProgID="Equation.DSMT4" ShapeID="_x0000_i1473" DrawAspect="Content" ObjectID="_1739538749" r:id="rId78"/>
        </w:object>
      </w:r>
      <w:r w:rsidR="00474AF7" w:rsidRPr="00C8156C">
        <w:rPr>
          <w:bCs/>
          <w:szCs w:val="24"/>
        </w:rPr>
        <w:t>.</w:t>
      </w:r>
    </w:p>
    <w:p w14:paraId="4DC7CDF9"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6:</w:t>
      </w:r>
      <w:r w:rsidRPr="00C8156C">
        <w:rPr>
          <w:b/>
          <w:bCs/>
          <w:szCs w:val="24"/>
        </w:rPr>
        <w:t xml:space="preserve"> </w:t>
      </w:r>
      <w:r w:rsidRPr="00C8156C">
        <w:rPr>
          <w:bCs/>
          <w:szCs w:val="24"/>
        </w:rPr>
        <w:t>Trong sơ đồ khối của một máy thu thanh vô tuyến đơn giản không có bộ phận nào sau đây?</w:t>
      </w:r>
    </w:p>
    <w:p w14:paraId="0535B1C3" w14:textId="4D8BA2C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Mạch chọn sóng.</w:t>
      </w:r>
      <w:r w:rsidR="00C8156C" w:rsidRPr="00C8156C">
        <w:rPr>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Anten thu.</w:t>
      </w:r>
      <w:r w:rsidR="00C8156C" w:rsidRPr="00C8156C">
        <w:rPr>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Mạch tách sóng.</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Micrô.</w:t>
      </w:r>
    </w:p>
    <w:p w14:paraId="00F0FAA6" w14:textId="0FE548B2" w:rsidR="00474AF7" w:rsidRPr="00244017"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F42656" w:rsidRPr="00244017">
        <w:rPr>
          <w:b/>
          <w:szCs w:val="24"/>
        </w:rPr>
        <w:t xml:space="preserve"> Chọn </w:t>
      </w:r>
      <w:r w:rsidR="00F42656" w:rsidRPr="001D397B">
        <w:rPr>
          <w:b/>
          <w:color w:val="0066FF"/>
          <w:szCs w:val="24"/>
        </w:rPr>
        <w:t>D.</w:t>
      </w:r>
    </w:p>
    <w:p w14:paraId="623F8F1E" w14:textId="6A56C776" w:rsidR="00F42656" w:rsidRPr="00C8156C" w:rsidRDefault="00F42656" w:rsidP="001D397B">
      <w:pPr>
        <w:tabs>
          <w:tab w:val="left" w:pos="283"/>
          <w:tab w:val="left" w:pos="2835"/>
          <w:tab w:val="left" w:pos="5386"/>
          <w:tab w:val="left" w:pos="7937"/>
        </w:tabs>
        <w:spacing w:line="288" w:lineRule="auto"/>
        <w:ind w:firstLine="142"/>
        <w:rPr>
          <w:bCs/>
          <w:szCs w:val="24"/>
        </w:rPr>
      </w:pPr>
      <w:r>
        <w:rPr>
          <w:bCs/>
          <w:szCs w:val="24"/>
        </w:rPr>
        <w:t>Trong sơ đồ khối của máy thu thanh vô tuyến đơn giản không có Micro.</w:t>
      </w:r>
    </w:p>
    <w:p w14:paraId="77F13351" w14:textId="0008A9DB"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7:</w:t>
      </w:r>
      <w:r w:rsidRPr="00C8156C">
        <w:rPr>
          <w:b/>
          <w:bCs/>
          <w:szCs w:val="24"/>
        </w:rPr>
        <w:t xml:space="preserve"> </w:t>
      </w:r>
      <w:r w:rsidRPr="00C8156C">
        <w:rPr>
          <w:bCs/>
          <w:szCs w:val="24"/>
        </w:rPr>
        <w:t xml:space="preserve">Xét một tia sáng đi từ môi trường có chiết suất </w:t>
      </w:r>
      <w:r w:rsidR="00781A7C" w:rsidRPr="00781A7C">
        <w:rPr>
          <w:position w:val="-12"/>
        </w:rPr>
        <w:object w:dxaOrig="240" w:dyaOrig="360" w14:anchorId="6C3C51E8">
          <v:shape id="_x0000_i1472" type="#_x0000_t75" style="width:12pt;height:18pt" o:ole="">
            <v:imagedata r:id="rId79" o:title=""/>
          </v:shape>
          <o:OLEObject Type="Embed" ProgID="Equation.DSMT4" ShapeID="_x0000_i1472" DrawAspect="Content" ObjectID="_1739538750" r:id="rId80"/>
        </w:object>
      </w:r>
      <w:r w:rsidRPr="00C8156C">
        <w:rPr>
          <w:bCs/>
          <w:szCs w:val="24"/>
        </w:rPr>
        <w:t xml:space="preserve"> sang môi trường có chiết suất </w:t>
      </w:r>
      <w:r w:rsidR="00781A7C" w:rsidRPr="00781A7C">
        <w:rPr>
          <w:position w:val="-12"/>
        </w:rPr>
        <w:object w:dxaOrig="260" w:dyaOrig="360" w14:anchorId="52422470">
          <v:shape id="_x0000_i1471" type="#_x0000_t75" style="width:12.75pt;height:18pt" o:ole="">
            <v:imagedata r:id="rId81" o:title=""/>
          </v:shape>
          <o:OLEObject Type="Embed" ProgID="Equation.DSMT4" ShapeID="_x0000_i1471" DrawAspect="Content" ObjectID="_1739538751" r:id="rId82"/>
        </w:object>
      </w:r>
      <w:r w:rsidRPr="00C8156C">
        <w:rPr>
          <w:bCs/>
          <w:szCs w:val="24"/>
        </w:rPr>
        <w:t xml:space="preserve"> nhỏ hơn. Biết </w:t>
      </w:r>
      <w:r w:rsidR="00781A7C" w:rsidRPr="00781A7C">
        <w:rPr>
          <w:position w:val="-14"/>
        </w:rPr>
        <w:object w:dxaOrig="279" w:dyaOrig="380" w14:anchorId="0ABD4380">
          <v:shape id="_x0000_i1470" type="#_x0000_t75" style="width:14.25pt;height:18.75pt" o:ole="">
            <v:imagedata r:id="rId83" o:title=""/>
          </v:shape>
          <o:OLEObject Type="Embed" ProgID="Equation.DSMT4" ShapeID="_x0000_i1470" DrawAspect="Content" ObjectID="_1739538752" r:id="rId84"/>
        </w:object>
      </w:r>
      <w:r w:rsidRPr="00C8156C">
        <w:rPr>
          <w:bCs/>
          <w:szCs w:val="24"/>
        </w:rPr>
        <w:t xml:space="preserve"> là góc giới hạn phản xạ toàn phần. Biểu thức nào sau đây </w:t>
      </w:r>
      <w:r w:rsidRPr="00F715FA">
        <w:rPr>
          <w:b/>
          <w:szCs w:val="24"/>
        </w:rPr>
        <w:t>đúng</w:t>
      </w:r>
      <w:r w:rsidRPr="00C8156C">
        <w:rPr>
          <w:bCs/>
          <w:szCs w:val="24"/>
        </w:rPr>
        <w:t>?</w:t>
      </w:r>
    </w:p>
    <w:p w14:paraId="7B4AB471" w14:textId="63A7812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30"/>
        </w:rPr>
        <w:object w:dxaOrig="1080" w:dyaOrig="680" w14:anchorId="40B42C81">
          <v:shape id="_x0000_i1469" type="#_x0000_t75" style="width:54pt;height:33.75pt" o:ole="">
            <v:imagedata r:id="rId85" o:title=""/>
          </v:shape>
          <o:OLEObject Type="Embed" ProgID="Equation.DSMT4" ShapeID="_x0000_i1469" DrawAspect="Content" ObjectID="_1739538753" r:id="rId86"/>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4"/>
        </w:rPr>
        <w:object w:dxaOrig="1400" w:dyaOrig="380" w14:anchorId="435326C2">
          <v:shape id="_x0000_i1468" type="#_x0000_t75" style="width:69.75pt;height:18.75pt" o:ole="">
            <v:imagedata r:id="rId87" o:title=""/>
          </v:shape>
          <o:OLEObject Type="Embed" ProgID="Equation.DSMT4" ShapeID="_x0000_i1468" DrawAspect="Content" ObjectID="_1739538754" r:id="rId88"/>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30"/>
        </w:rPr>
        <w:object w:dxaOrig="1080" w:dyaOrig="680" w14:anchorId="4F13577E">
          <v:shape id="_x0000_i1467" type="#_x0000_t75" style="width:54pt;height:33.75pt" o:ole="">
            <v:imagedata r:id="rId89" o:title=""/>
          </v:shape>
          <o:OLEObject Type="Embed" ProgID="Equation.DSMT4" ShapeID="_x0000_i1467" DrawAspect="Content" ObjectID="_1739538755" r:id="rId90"/>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4"/>
        </w:rPr>
        <w:object w:dxaOrig="1420" w:dyaOrig="380" w14:anchorId="6CA95440">
          <v:shape id="_x0000_i1466" type="#_x0000_t75" style="width:71.25pt;height:18.75pt" o:ole="">
            <v:imagedata r:id="rId91" o:title=""/>
          </v:shape>
          <o:OLEObject Type="Embed" ProgID="Equation.DSMT4" ShapeID="_x0000_i1466" DrawAspect="Content" ObjectID="_1739538756" r:id="rId92"/>
        </w:object>
      </w:r>
      <w:r w:rsidR="00C8156C" w:rsidRPr="00C8156C">
        <w:rPr>
          <w:bCs/>
          <w:szCs w:val="24"/>
        </w:rPr>
        <w:t>.</w:t>
      </w:r>
    </w:p>
    <w:p w14:paraId="72A9159C" w14:textId="4BF865CA" w:rsidR="00244017" w:rsidRPr="00B8027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F715FA" w:rsidRPr="00B80276">
        <w:rPr>
          <w:b/>
          <w:szCs w:val="24"/>
        </w:rPr>
        <w:t xml:space="preserve"> </w:t>
      </w:r>
      <w:r w:rsidR="00AC5C86" w:rsidRPr="00B80276">
        <w:rPr>
          <w:b/>
          <w:szCs w:val="24"/>
        </w:rPr>
        <w:t xml:space="preserve">Chọn </w:t>
      </w:r>
      <w:r w:rsidR="00AC5C86" w:rsidRPr="001D397B">
        <w:rPr>
          <w:b/>
          <w:color w:val="0066FF"/>
          <w:szCs w:val="24"/>
        </w:rPr>
        <w:t>A.</w:t>
      </w:r>
    </w:p>
    <w:p w14:paraId="62E412CB" w14:textId="2424F78C" w:rsidR="00AC5C86" w:rsidRDefault="00AC5C86" w:rsidP="001D397B">
      <w:pPr>
        <w:tabs>
          <w:tab w:val="left" w:pos="283"/>
          <w:tab w:val="left" w:pos="2835"/>
          <w:tab w:val="left" w:pos="5386"/>
          <w:tab w:val="left" w:pos="7937"/>
        </w:tabs>
        <w:spacing w:line="288" w:lineRule="auto"/>
        <w:ind w:firstLine="142"/>
        <w:rPr>
          <w:bCs/>
          <w:szCs w:val="24"/>
        </w:rPr>
      </w:pPr>
      <w:r>
        <w:rPr>
          <w:bCs/>
          <w:szCs w:val="24"/>
        </w:rPr>
        <w:t>Góc tới giới hạn được xác định bởi công thức</w:t>
      </w:r>
    </w:p>
    <w:p w14:paraId="3939709B" w14:textId="0EE67017" w:rsidR="00AC5C86" w:rsidRPr="00C8156C" w:rsidRDefault="00781A7C" w:rsidP="00781A7C">
      <w:pPr>
        <w:pStyle w:val="MTDisplayEquation"/>
        <w:rPr>
          <w:bCs/>
          <w:szCs w:val="24"/>
        </w:rPr>
      </w:pPr>
      <w:r>
        <w:tab/>
      </w:r>
      <w:r w:rsidRPr="00781A7C">
        <w:rPr>
          <w:position w:val="-30"/>
        </w:rPr>
        <w:object w:dxaOrig="1080" w:dyaOrig="680" w14:anchorId="0246B3DD">
          <v:shape id="_x0000_i1465" type="#_x0000_t75" style="width:54pt;height:33.75pt" o:ole="">
            <v:imagedata r:id="rId93" o:title=""/>
          </v:shape>
          <o:OLEObject Type="Embed" ProgID="Equation.DSMT4" ShapeID="_x0000_i1465" DrawAspect="Content" ObjectID="_1739538757" r:id="rId94"/>
        </w:object>
      </w:r>
    </w:p>
    <w:p w14:paraId="7BF9435D" w14:textId="30DA06E4"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8:</w:t>
      </w:r>
      <w:r w:rsidRPr="00C8156C">
        <w:rPr>
          <w:b/>
          <w:bCs/>
          <w:szCs w:val="24"/>
        </w:rPr>
        <w:t xml:space="preserve"> </w:t>
      </w:r>
      <w:r w:rsidRPr="00C8156C">
        <w:rPr>
          <w:bCs/>
          <w:szCs w:val="24"/>
        </w:rPr>
        <w:t xml:space="preserve">Một mạch dao động </w:t>
      </w:r>
      <w:r w:rsidR="00781A7C" w:rsidRPr="00781A7C">
        <w:rPr>
          <w:position w:val="-6"/>
        </w:rPr>
        <w:object w:dxaOrig="400" w:dyaOrig="279" w14:anchorId="24A511F7">
          <v:shape id="_x0000_i1464" type="#_x0000_t75" style="width:20.25pt;height:14.25pt" o:ole="">
            <v:imagedata r:id="rId95" o:title=""/>
          </v:shape>
          <o:OLEObject Type="Embed" ProgID="Equation.DSMT4" ShapeID="_x0000_i1464" DrawAspect="Content" ObjectID="_1739538758" r:id="rId96"/>
        </w:object>
      </w:r>
      <w:r w:rsidRPr="00C8156C">
        <w:rPr>
          <w:bCs/>
          <w:szCs w:val="24"/>
        </w:rPr>
        <w:t xml:space="preserve"> lí tưởng đang có dao động điện từ tự do. Độ lệch pha của cường độ dòng điện trong mạch so với điện tích của một bản tụ điện có độ lớn là</w:t>
      </w:r>
    </w:p>
    <w:p w14:paraId="249A51C7" w14:textId="2A4DEDF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260" w:dyaOrig="620" w14:anchorId="2CDCDFFC">
          <v:shape id="_x0000_i1463" type="#_x0000_t75" style="width:12.75pt;height:30.75pt" o:ole="">
            <v:imagedata r:id="rId97" o:title=""/>
          </v:shape>
          <o:OLEObject Type="Embed" ProgID="Equation.DSMT4" ShapeID="_x0000_i1463" DrawAspect="Content" ObjectID="_1739538759" r:id="rId98"/>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260" w:dyaOrig="620" w14:anchorId="41CDF82C">
          <v:shape id="_x0000_i1462" type="#_x0000_t75" style="width:12.75pt;height:30.75pt" o:ole="">
            <v:imagedata r:id="rId99" o:title=""/>
          </v:shape>
          <o:OLEObject Type="Embed" ProgID="Equation.DSMT4" ShapeID="_x0000_i1462" DrawAspect="Content" ObjectID="_1739538760" r:id="rId100"/>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260" w:dyaOrig="620" w14:anchorId="53F42FA4">
          <v:shape id="_x0000_i1461" type="#_x0000_t75" style="width:12.75pt;height:30.75pt" o:ole="">
            <v:imagedata r:id="rId101" o:title=""/>
          </v:shape>
          <o:OLEObject Type="Embed" ProgID="Equation.DSMT4" ShapeID="_x0000_i1461" DrawAspect="Content" ObjectID="_1739538761" r:id="rId102"/>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260" w:dyaOrig="620" w14:anchorId="125048DA">
          <v:shape id="_x0000_i1460" type="#_x0000_t75" style="width:12.75pt;height:30.75pt" o:ole="">
            <v:imagedata r:id="rId103" o:title=""/>
          </v:shape>
          <o:OLEObject Type="Embed" ProgID="Equation.DSMT4" ShapeID="_x0000_i1460" DrawAspect="Content" ObjectID="_1739538762" r:id="rId104"/>
        </w:object>
      </w:r>
      <w:r w:rsidR="00C8156C" w:rsidRPr="00C8156C">
        <w:rPr>
          <w:bCs/>
          <w:szCs w:val="24"/>
        </w:rPr>
        <w:t>.</w:t>
      </w:r>
    </w:p>
    <w:p w14:paraId="3B3CA84F" w14:textId="456A7B70" w:rsidR="00B80276" w:rsidRPr="00FA741E"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4643AE" w:rsidRPr="00FA741E">
        <w:rPr>
          <w:b/>
          <w:szCs w:val="24"/>
        </w:rPr>
        <w:t xml:space="preserve"> Chọn </w:t>
      </w:r>
      <w:r w:rsidR="004643AE" w:rsidRPr="001D397B">
        <w:rPr>
          <w:b/>
          <w:color w:val="0066FF"/>
          <w:szCs w:val="24"/>
        </w:rPr>
        <w:t>A.</w:t>
      </w:r>
    </w:p>
    <w:p w14:paraId="2FDAD102" w14:textId="43513B5F" w:rsidR="004643AE" w:rsidRPr="00C8156C" w:rsidRDefault="004643AE" w:rsidP="001D397B">
      <w:pPr>
        <w:tabs>
          <w:tab w:val="left" w:pos="283"/>
          <w:tab w:val="left" w:pos="2835"/>
          <w:tab w:val="left" w:pos="5386"/>
          <w:tab w:val="left" w:pos="7937"/>
        </w:tabs>
        <w:spacing w:line="288" w:lineRule="auto"/>
        <w:ind w:firstLine="142"/>
        <w:rPr>
          <w:bCs/>
          <w:szCs w:val="24"/>
        </w:rPr>
      </w:pPr>
      <w:r>
        <w:rPr>
          <w:bCs/>
          <w:szCs w:val="24"/>
        </w:rPr>
        <w:t xml:space="preserve">Trong mạch dao động </w:t>
      </w:r>
      <w:r w:rsidR="00781A7C" w:rsidRPr="00781A7C">
        <w:rPr>
          <w:position w:val="-6"/>
        </w:rPr>
        <w:object w:dxaOrig="400" w:dyaOrig="279" w14:anchorId="75152EB3">
          <v:shape id="_x0000_i1459" type="#_x0000_t75" style="width:20.25pt;height:14.25pt" o:ole="">
            <v:imagedata r:id="rId105" o:title=""/>
          </v:shape>
          <o:OLEObject Type="Embed" ProgID="Equation.DSMT4" ShapeID="_x0000_i1459" DrawAspect="Content" ObjectID="_1739538763" r:id="rId106"/>
        </w:object>
      </w:r>
      <w:r>
        <w:rPr>
          <w:rFonts w:eastAsiaTheme="minorEastAsia"/>
          <w:bCs/>
          <w:szCs w:val="24"/>
        </w:rPr>
        <w:t xml:space="preserve"> lí tưởng thì cường độ dòng điện lệch pha </w:t>
      </w:r>
      <w:r w:rsidR="00781A7C" w:rsidRPr="00781A7C">
        <w:rPr>
          <w:position w:val="-10"/>
        </w:rPr>
        <w:object w:dxaOrig="540" w:dyaOrig="320" w14:anchorId="25E43106">
          <v:shape id="_x0000_i1458" type="#_x0000_t75" style="width:27pt;height:15.75pt" o:ole="">
            <v:imagedata r:id="rId107" o:title=""/>
          </v:shape>
          <o:OLEObject Type="Embed" ProgID="Equation.DSMT4" ShapeID="_x0000_i1458" DrawAspect="Content" ObjectID="_1739538764" r:id="rId108"/>
        </w:object>
      </w:r>
      <w:r>
        <w:rPr>
          <w:rFonts w:eastAsiaTheme="minorEastAsia"/>
          <w:bCs/>
          <w:szCs w:val="24"/>
        </w:rPr>
        <w:t xml:space="preserve"> so với điện tích của tụ điện.</w:t>
      </w:r>
    </w:p>
    <w:p w14:paraId="4F401709" w14:textId="0A8BAFA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9:</w:t>
      </w:r>
      <w:r w:rsidRPr="00C8156C">
        <w:rPr>
          <w:b/>
          <w:bCs/>
          <w:szCs w:val="24"/>
        </w:rPr>
        <w:t xml:space="preserve"> </w:t>
      </w:r>
      <w:r w:rsidRPr="00C8156C">
        <w:rPr>
          <w:bCs/>
          <w:szCs w:val="24"/>
        </w:rPr>
        <w:t xml:space="preserve">Một con lắc đơn có chiều dài </w:t>
      </w:r>
      <w:r w:rsidR="00781A7C" w:rsidRPr="00781A7C">
        <w:rPr>
          <w:position w:val="-6"/>
        </w:rPr>
        <w:object w:dxaOrig="139" w:dyaOrig="279" w14:anchorId="5A27A3E0">
          <v:shape id="_x0000_i1457" type="#_x0000_t75" style="width:6.75pt;height:14.25pt" o:ole="">
            <v:imagedata r:id="rId109" o:title=""/>
          </v:shape>
          <o:OLEObject Type="Embed" ProgID="Equation.DSMT4" ShapeID="_x0000_i1457" DrawAspect="Content" ObjectID="_1739538765" r:id="rId110"/>
        </w:object>
      </w:r>
      <w:r w:rsidR="008C7E0A">
        <w:rPr>
          <w:rFonts w:eastAsiaTheme="minorEastAsia"/>
          <w:bCs/>
          <w:szCs w:val="24"/>
        </w:rPr>
        <w:t>,</w:t>
      </w:r>
      <w:r w:rsidRPr="00C8156C">
        <w:rPr>
          <w:bCs/>
          <w:szCs w:val="24"/>
        </w:rPr>
        <w:t xml:space="preserve"> vật nhỏ khối lượng m, đang dao động điều hòa ở nơi có gia tốc trọng trường </w:t>
      </w:r>
      <w:r w:rsidR="00781A7C" w:rsidRPr="00781A7C">
        <w:rPr>
          <w:position w:val="-10"/>
        </w:rPr>
        <w:object w:dxaOrig="220" w:dyaOrig="260" w14:anchorId="35046648">
          <v:shape id="_x0000_i1456" type="#_x0000_t75" style="width:11.25pt;height:12.75pt" o:ole="">
            <v:imagedata r:id="rId111" o:title=""/>
          </v:shape>
          <o:OLEObject Type="Embed" ProgID="Equation.DSMT4" ShapeID="_x0000_i1456" DrawAspect="Content" ObjectID="_1739538766" r:id="rId112"/>
        </w:object>
      </w:r>
      <w:r w:rsidRPr="00C8156C">
        <w:rPr>
          <w:bCs/>
          <w:szCs w:val="24"/>
        </w:rPr>
        <w:t xml:space="preserve">. Khi con lắc đi qua vị trí có li độ cong </w:t>
      </w:r>
      <w:r w:rsidR="00781A7C" w:rsidRPr="00781A7C">
        <w:rPr>
          <w:position w:val="-6"/>
        </w:rPr>
        <w:object w:dxaOrig="180" w:dyaOrig="220" w14:anchorId="545375AE">
          <v:shape id="_x0000_i1455" type="#_x0000_t75" style="width:9pt;height:11.25pt" o:ole="">
            <v:imagedata r:id="rId113" o:title=""/>
          </v:shape>
          <o:OLEObject Type="Embed" ProgID="Equation.DSMT4" ShapeID="_x0000_i1455" DrawAspect="Content" ObjectID="_1739538767" r:id="rId114"/>
        </w:object>
      </w:r>
      <w:r w:rsidRPr="00C8156C">
        <w:rPr>
          <w:bCs/>
          <w:szCs w:val="24"/>
        </w:rPr>
        <w:t xml:space="preserve"> thì lực kéo về tác dụng lên vật là</w:t>
      </w:r>
    </w:p>
    <w:p w14:paraId="68C082A4" w14:textId="538D04CE"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1140" w:dyaOrig="620" w14:anchorId="1F119341">
          <v:shape id="_x0000_i1454" type="#_x0000_t75" style="width:57pt;height:30.75pt" o:ole="">
            <v:imagedata r:id="rId115" o:title=""/>
          </v:shape>
          <o:OLEObject Type="Embed" ProgID="Equation.DSMT4" ShapeID="_x0000_i1454" DrawAspect="Content" ObjectID="_1739538768" r:id="rId116"/>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8"/>
        </w:rPr>
        <w:object w:dxaOrig="920" w:dyaOrig="660" w14:anchorId="2759C001">
          <v:shape id="_x0000_i1453" type="#_x0000_t75" style="width:45.75pt;height:33pt" o:ole="">
            <v:imagedata r:id="rId117" o:title=""/>
          </v:shape>
          <o:OLEObject Type="Embed" ProgID="Equation.DSMT4" ShapeID="_x0000_i1453" DrawAspect="Content" ObjectID="_1739538769" r:id="rId118"/>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8"/>
        </w:rPr>
        <w:object w:dxaOrig="1080" w:dyaOrig="660" w14:anchorId="40012B68">
          <v:shape id="_x0000_i1452" type="#_x0000_t75" style="width:54pt;height:33pt" o:ole="">
            <v:imagedata r:id="rId119" o:title=""/>
          </v:shape>
          <o:OLEObject Type="Embed" ProgID="Equation.DSMT4" ShapeID="_x0000_i1452" DrawAspect="Content" ObjectID="_1739538770" r:id="rId120"/>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980" w:dyaOrig="620" w14:anchorId="663858A6">
          <v:shape id="_x0000_i1451" type="#_x0000_t75" style="width:48.75pt;height:30.75pt" o:ole="">
            <v:imagedata r:id="rId121" o:title=""/>
          </v:shape>
          <o:OLEObject Type="Embed" ProgID="Equation.DSMT4" ShapeID="_x0000_i1451" DrawAspect="Content" ObjectID="_1739538771" r:id="rId122"/>
        </w:object>
      </w:r>
      <w:r w:rsidR="00C8156C" w:rsidRPr="00C8156C">
        <w:rPr>
          <w:bCs/>
          <w:szCs w:val="24"/>
        </w:rPr>
        <w:t>.</w:t>
      </w:r>
    </w:p>
    <w:p w14:paraId="6B33B956" w14:textId="3CDEDF47" w:rsidR="00FA741E" w:rsidRPr="00FB088E"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3852F6" w:rsidRPr="00FB088E">
        <w:rPr>
          <w:b/>
          <w:szCs w:val="24"/>
        </w:rPr>
        <w:t xml:space="preserve"> Chọn </w:t>
      </w:r>
      <w:r w:rsidR="003852F6" w:rsidRPr="001D397B">
        <w:rPr>
          <w:b/>
          <w:color w:val="0066FF"/>
          <w:szCs w:val="24"/>
        </w:rPr>
        <w:t>A.</w:t>
      </w:r>
    </w:p>
    <w:p w14:paraId="4F7D9A28" w14:textId="40092E62" w:rsidR="00FA741E" w:rsidRDefault="00FB088E" w:rsidP="001D397B">
      <w:pPr>
        <w:tabs>
          <w:tab w:val="left" w:pos="283"/>
          <w:tab w:val="left" w:pos="2835"/>
          <w:tab w:val="left" w:pos="5386"/>
          <w:tab w:val="left" w:pos="7937"/>
        </w:tabs>
        <w:spacing w:line="288" w:lineRule="auto"/>
        <w:ind w:firstLine="142"/>
        <w:rPr>
          <w:bCs/>
          <w:szCs w:val="24"/>
        </w:rPr>
      </w:pPr>
      <w:r>
        <w:rPr>
          <w:bCs/>
          <w:szCs w:val="24"/>
        </w:rPr>
        <w:t>Lực kéo về tác dụng lên con lắc dao động điều hòa</w:t>
      </w:r>
    </w:p>
    <w:p w14:paraId="3B454283" w14:textId="67B58CAA" w:rsidR="00FB088E" w:rsidRPr="00C8156C" w:rsidRDefault="00781A7C" w:rsidP="00781A7C">
      <w:pPr>
        <w:pStyle w:val="MTDisplayEquation"/>
        <w:rPr>
          <w:bCs/>
          <w:szCs w:val="24"/>
        </w:rPr>
      </w:pPr>
      <w:r>
        <w:tab/>
      </w:r>
      <w:r w:rsidRPr="00781A7C">
        <w:rPr>
          <w:position w:val="-24"/>
        </w:rPr>
        <w:object w:dxaOrig="1939" w:dyaOrig="620" w14:anchorId="5ED4CCEF">
          <v:shape id="_x0000_i1450" type="#_x0000_t75" style="width:96.75pt;height:30.75pt" o:ole="">
            <v:imagedata r:id="rId123" o:title=""/>
          </v:shape>
          <o:OLEObject Type="Embed" ProgID="Equation.DSMT4" ShapeID="_x0000_i1450" DrawAspect="Content" ObjectID="_1739538772" r:id="rId124"/>
        </w:object>
      </w:r>
    </w:p>
    <w:p w14:paraId="3C60CDA2" w14:textId="709B108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0:</w:t>
      </w:r>
      <w:r w:rsidRPr="00C8156C">
        <w:rPr>
          <w:b/>
          <w:bCs/>
          <w:szCs w:val="24"/>
        </w:rPr>
        <w:t xml:space="preserve"> </w:t>
      </w:r>
      <w:r w:rsidRPr="00C8156C">
        <w:rPr>
          <w:bCs/>
          <w:szCs w:val="24"/>
        </w:rPr>
        <w:t xml:space="preserve">Tia </w:t>
      </w:r>
      <w:r w:rsidR="00781A7C" w:rsidRPr="00025957">
        <w:rPr>
          <w:position w:val="-4"/>
        </w:rPr>
        <w:object w:dxaOrig="279" w:dyaOrig="260" w14:anchorId="688841C5">
          <v:shape id="_x0000_i1449" type="#_x0000_t75" style="width:14.25pt;height:12.75pt" o:ole="">
            <v:imagedata r:id="rId125" o:title=""/>
          </v:shape>
          <o:OLEObject Type="Embed" ProgID="Equation.DSMT4" ShapeID="_x0000_i1449" DrawAspect="Content" ObjectID="_1739538773" r:id="rId126"/>
        </w:object>
      </w:r>
      <w:r w:rsidRPr="00C8156C">
        <w:rPr>
          <w:bCs/>
          <w:szCs w:val="24"/>
        </w:rPr>
        <w:t xml:space="preserve"> có cùng bản chất với tia nào sau đây?</w:t>
      </w:r>
    </w:p>
    <w:p w14:paraId="68BD8396" w14:textId="1F03A4A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 xml:space="preserve">Tia </w:t>
      </w:r>
      <w:r w:rsidR="00781A7C" w:rsidRPr="00781A7C">
        <w:rPr>
          <w:position w:val="-10"/>
        </w:rPr>
        <w:object w:dxaOrig="340" w:dyaOrig="360" w14:anchorId="19EE443A">
          <v:shape id="_x0000_i1448" type="#_x0000_t75" style="width:17.25pt;height:18pt" o:ole="">
            <v:imagedata r:id="rId127" o:title=""/>
          </v:shape>
          <o:OLEObject Type="Embed" ProgID="Equation.DSMT4" ShapeID="_x0000_i1448" DrawAspect="Content" ObjectID="_1739538774" r:id="rId128"/>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 xml:space="preserve">Tia </w:t>
      </w:r>
      <w:r w:rsidR="00781A7C" w:rsidRPr="00781A7C">
        <w:rPr>
          <w:position w:val="-6"/>
        </w:rPr>
        <w:object w:dxaOrig="240" w:dyaOrig="220" w14:anchorId="2CC6013E">
          <v:shape id="_x0000_i1447" type="#_x0000_t75" style="width:12pt;height:11.25pt" o:ole="">
            <v:imagedata r:id="rId129" o:title=""/>
          </v:shape>
          <o:OLEObject Type="Embed" ProgID="Equation.DSMT4" ShapeID="_x0000_i1447" DrawAspect="Content" ObjectID="_1739538775" r:id="rId130"/>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Tia hồng ngoại.</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 xml:space="preserve">Tia </w:t>
      </w:r>
      <w:r w:rsidR="00781A7C" w:rsidRPr="00781A7C">
        <w:rPr>
          <w:position w:val="-10"/>
        </w:rPr>
        <w:object w:dxaOrig="340" w:dyaOrig="360" w14:anchorId="49D296F1">
          <v:shape id="_x0000_i1446" type="#_x0000_t75" style="width:17.25pt;height:18pt" o:ole="">
            <v:imagedata r:id="rId131" o:title=""/>
          </v:shape>
          <o:OLEObject Type="Embed" ProgID="Equation.DSMT4" ShapeID="_x0000_i1446" DrawAspect="Content" ObjectID="_1739538776" r:id="rId132"/>
        </w:object>
      </w:r>
      <w:r w:rsidR="00C8156C" w:rsidRPr="00C8156C">
        <w:rPr>
          <w:bCs/>
          <w:szCs w:val="24"/>
        </w:rPr>
        <w:t>.</w:t>
      </w:r>
    </w:p>
    <w:p w14:paraId="0B2AC371" w14:textId="2399D285" w:rsidR="00A21C55" w:rsidRPr="004D289B"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4D289B" w:rsidRPr="004D289B">
        <w:rPr>
          <w:b/>
          <w:szCs w:val="24"/>
        </w:rPr>
        <w:t xml:space="preserve"> Chọn </w:t>
      </w:r>
      <w:r w:rsidR="004D289B" w:rsidRPr="001D397B">
        <w:rPr>
          <w:b/>
          <w:color w:val="0066FF"/>
          <w:szCs w:val="24"/>
        </w:rPr>
        <w:t>C.</w:t>
      </w:r>
    </w:p>
    <w:p w14:paraId="5C7A823A" w14:textId="3F46F586" w:rsidR="004D289B" w:rsidRPr="00C8156C" w:rsidRDefault="004D289B" w:rsidP="001D397B">
      <w:pPr>
        <w:tabs>
          <w:tab w:val="left" w:pos="283"/>
          <w:tab w:val="left" w:pos="2835"/>
          <w:tab w:val="left" w:pos="5386"/>
          <w:tab w:val="left" w:pos="7937"/>
        </w:tabs>
        <w:spacing w:line="288" w:lineRule="auto"/>
        <w:ind w:firstLine="142"/>
        <w:rPr>
          <w:bCs/>
          <w:szCs w:val="24"/>
        </w:rPr>
      </w:pPr>
      <w:r>
        <w:rPr>
          <w:bCs/>
          <w:szCs w:val="24"/>
        </w:rPr>
        <w:t xml:space="preserve">Tia </w:t>
      </w:r>
      <w:r w:rsidR="00781A7C" w:rsidRPr="00025957">
        <w:rPr>
          <w:position w:val="-4"/>
        </w:rPr>
        <w:object w:dxaOrig="279" w:dyaOrig="260" w14:anchorId="18AFADEB">
          <v:shape id="_x0000_i1445" type="#_x0000_t75" style="width:14.25pt;height:12.75pt" o:ole="">
            <v:imagedata r:id="rId133" o:title=""/>
          </v:shape>
          <o:OLEObject Type="Embed" ProgID="Equation.DSMT4" ShapeID="_x0000_i1445" DrawAspect="Content" ObjectID="_1739538777" r:id="rId134"/>
        </w:object>
      </w:r>
      <w:r>
        <w:rPr>
          <w:rFonts w:eastAsiaTheme="minorEastAsia"/>
          <w:bCs/>
          <w:szCs w:val="24"/>
        </w:rPr>
        <w:t xml:space="preserve"> và tia hồng ngoại có cùng bản chất là sóng điện từ.</w:t>
      </w:r>
    </w:p>
    <w:p w14:paraId="496DF320" w14:textId="0658272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1:</w:t>
      </w:r>
      <w:r w:rsidRPr="00C8156C">
        <w:rPr>
          <w:b/>
          <w:bCs/>
          <w:szCs w:val="24"/>
        </w:rPr>
        <w:t xml:space="preserve"> </w:t>
      </w:r>
      <w:r w:rsidRPr="00C8156C">
        <w:rPr>
          <w:bCs/>
          <w:szCs w:val="24"/>
        </w:rPr>
        <w:t xml:space="preserve">Hai điện tích điểm gây ra tại điểm </w:t>
      </w:r>
      <w:r w:rsidR="00781A7C" w:rsidRPr="00025957">
        <w:rPr>
          <w:position w:val="-4"/>
        </w:rPr>
        <w:object w:dxaOrig="320" w:dyaOrig="260" w14:anchorId="02057B7D">
          <v:shape id="_x0000_i1444" type="#_x0000_t75" style="width:15.75pt;height:12.75pt" o:ole="">
            <v:imagedata r:id="rId135" o:title=""/>
          </v:shape>
          <o:OLEObject Type="Embed" ProgID="Equation.DSMT4" ShapeID="_x0000_i1444" DrawAspect="Content" ObjectID="_1739538778" r:id="rId136"/>
        </w:object>
      </w:r>
      <w:r w:rsidRPr="00C8156C">
        <w:rPr>
          <w:bCs/>
          <w:szCs w:val="24"/>
        </w:rPr>
        <w:t xml:space="preserve"> hai điện trường có các vectơ cuờng độ điện trường </w:t>
      </w:r>
      <w:r w:rsidR="00781A7C" w:rsidRPr="00781A7C">
        <w:rPr>
          <w:position w:val="-12"/>
        </w:rPr>
        <w:object w:dxaOrig="300" w:dyaOrig="400" w14:anchorId="2DEF4CC2">
          <v:shape id="_x0000_i1443" type="#_x0000_t75" style="width:15pt;height:20.25pt" o:ole="">
            <v:imagedata r:id="rId137" o:title=""/>
          </v:shape>
          <o:OLEObject Type="Embed" ProgID="Equation.DSMT4" ShapeID="_x0000_i1443" DrawAspect="Content" ObjectID="_1739538779" r:id="rId138"/>
        </w:object>
      </w:r>
      <w:r w:rsidRPr="00C8156C">
        <w:rPr>
          <w:bCs/>
          <w:szCs w:val="24"/>
        </w:rPr>
        <w:t xml:space="preserve"> và </w:t>
      </w:r>
      <w:r w:rsidR="00781A7C" w:rsidRPr="00781A7C">
        <w:rPr>
          <w:position w:val="-12"/>
        </w:rPr>
        <w:object w:dxaOrig="320" w:dyaOrig="400" w14:anchorId="413635DC">
          <v:shape id="_x0000_i1442" type="#_x0000_t75" style="width:15.75pt;height:20.25pt" o:ole="">
            <v:imagedata r:id="rId139" o:title=""/>
          </v:shape>
          <o:OLEObject Type="Embed" ProgID="Equation.DSMT4" ShapeID="_x0000_i1442" DrawAspect="Content" ObjectID="_1739538780" r:id="rId140"/>
        </w:object>
      </w:r>
      <w:r w:rsidRPr="00C8156C">
        <w:rPr>
          <w:bCs/>
          <w:szCs w:val="24"/>
        </w:rPr>
        <w:t xml:space="preserve">. Vectơ cường độ điện trường tổng hợp </w:t>
      </w:r>
      <w:r w:rsidR="00781A7C" w:rsidRPr="00025957">
        <w:rPr>
          <w:position w:val="-4"/>
        </w:rPr>
        <w:object w:dxaOrig="240" w:dyaOrig="320" w14:anchorId="332469F8">
          <v:shape id="_x0000_i1441" type="#_x0000_t75" style="width:12pt;height:15.75pt" o:ole="">
            <v:imagedata r:id="rId141" o:title=""/>
          </v:shape>
          <o:OLEObject Type="Embed" ProgID="Equation.DSMT4" ShapeID="_x0000_i1441" DrawAspect="Content" ObjectID="_1739538781" r:id="rId142"/>
        </w:object>
      </w:r>
      <w:r w:rsidRPr="00C8156C">
        <w:rPr>
          <w:bCs/>
          <w:szCs w:val="24"/>
        </w:rPr>
        <w:t xml:space="preserve"> tại </w:t>
      </w:r>
      <w:r w:rsidR="00781A7C" w:rsidRPr="00025957">
        <w:rPr>
          <w:position w:val="-4"/>
        </w:rPr>
        <w:object w:dxaOrig="320" w:dyaOrig="260" w14:anchorId="40C31725">
          <v:shape id="_x0000_i1440" type="#_x0000_t75" style="width:15.75pt;height:12.75pt" o:ole="">
            <v:imagedata r:id="rId143" o:title=""/>
          </v:shape>
          <o:OLEObject Type="Embed" ProgID="Equation.DSMT4" ShapeID="_x0000_i1440" DrawAspect="Content" ObjectID="_1739538782" r:id="rId144"/>
        </w:object>
      </w:r>
      <w:r w:rsidRPr="00C8156C">
        <w:rPr>
          <w:bCs/>
          <w:szCs w:val="24"/>
        </w:rPr>
        <w:t xml:space="preserve"> được tính bằng công thức nào sau đây?</w:t>
      </w:r>
    </w:p>
    <w:p w14:paraId="1A14E01A" w14:textId="282250A7"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2"/>
        </w:rPr>
        <w:object w:dxaOrig="1200" w:dyaOrig="400" w14:anchorId="78570C8A">
          <v:shape id="_x0000_i1439" type="#_x0000_t75" style="width:60pt;height:20.25pt" o:ole="">
            <v:imagedata r:id="rId145" o:title=""/>
          </v:shape>
          <o:OLEObject Type="Embed" ProgID="Equation.DSMT4" ShapeID="_x0000_i1439" DrawAspect="Content" ObjectID="_1739538783" r:id="rId146"/>
        </w:object>
      </w:r>
      <w:r w:rsidR="00C8156C" w:rsidRPr="00C8156C">
        <w:rPr>
          <w:bCs/>
          <w:szCs w:val="24"/>
        </w:rPr>
        <w:t>.</w:t>
      </w:r>
      <w:r w:rsidR="00C8156C" w:rsidRPr="00C8156C">
        <w:rPr>
          <w:b/>
          <w:bCs/>
          <w:szCs w:val="24"/>
        </w:rPr>
        <w:tab/>
      </w:r>
      <w:r w:rsidR="00C8156C" w:rsidRPr="001D397B">
        <w:rPr>
          <w:b/>
          <w:bCs/>
          <w:color w:val="0066FF"/>
          <w:szCs w:val="24"/>
        </w:rPr>
        <w:t>B.</w:t>
      </w:r>
      <w:r w:rsidR="00C8156C" w:rsidRPr="00C8156C">
        <w:rPr>
          <w:b/>
          <w:bCs/>
          <w:szCs w:val="24"/>
        </w:rPr>
        <w:t xml:space="preserve"> </w:t>
      </w:r>
      <w:r w:rsidR="00781A7C" w:rsidRPr="00781A7C">
        <w:rPr>
          <w:position w:val="-12"/>
        </w:rPr>
        <w:object w:dxaOrig="1320" w:dyaOrig="400" w14:anchorId="4542F2EC">
          <v:shape id="_x0000_i1438" type="#_x0000_t75" style="width:66pt;height:20.25pt" o:ole="">
            <v:imagedata r:id="rId147" o:title=""/>
          </v:shape>
          <o:OLEObject Type="Embed" ProgID="Equation.DSMT4" ShapeID="_x0000_i1438" DrawAspect="Content" ObjectID="_1739538784" r:id="rId148"/>
        </w:object>
      </w:r>
      <w:r w:rsidR="00C8156C" w:rsidRPr="00C8156C">
        <w:rPr>
          <w:bCs/>
          <w:szCs w:val="24"/>
        </w:rPr>
        <w:t>.</w:t>
      </w:r>
      <w:r w:rsidR="00C8156C" w:rsidRPr="00C8156C">
        <w:rPr>
          <w:b/>
          <w:bCs/>
          <w:szCs w:val="24"/>
        </w:rPr>
        <w:tab/>
      </w:r>
      <w:r w:rsidR="00C8156C" w:rsidRPr="001D397B">
        <w:rPr>
          <w:b/>
          <w:bCs/>
          <w:color w:val="0066FF"/>
          <w:szCs w:val="24"/>
        </w:rPr>
        <w:t>C.</w:t>
      </w:r>
      <w:r w:rsidR="00C8156C" w:rsidRPr="00C8156C">
        <w:rPr>
          <w:b/>
          <w:bCs/>
          <w:szCs w:val="24"/>
        </w:rPr>
        <w:t xml:space="preserve"> </w:t>
      </w:r>
      <w:r w:rsidR="00781A7C" w:rsidRPr="00781A7C">
        <w:rPr>
          <w:position w:val="-12"/>
        </w:rPr>
        <w:object w:dxaOrig="1200" w:dyaOrig="400" w14:anchorId="3B4619C8">
          <v:shape id="_x0000_i1437" type="#_x0000_t75" style="width:60pt;height:20.25pt" o:ole="">
            <v:imagedata r:id="rId149" o:title=""/>
          </v:shape>
          <o:OLEObject Type="Embed" ProgID="Equation.DSMT4" ShapeID="_x0000_i1437" DrawAspect="Content" ObjectID="_1739538785" r:id="rId150"/>
        </w:object>
      </w:r>
      <w:r w:rsidR="00C8156C" w:rsidRPr="00C8156C">
        <w:rPr>
          <w:bCs/>
          <w:szCs w:val="24"/>
        </w:rPr>
        <w:t>.</w:t>
      </w:r>
      <w:r w:rsidR="00C8156C" w:rsidRPr="00C8156C">
        <w:rPr>
          <w:b/>
          <w:bCs/>
          <w:szCs w:val="24"/>
        </w:rPr>
        <w:tab/>
      </w:r>
      <w:r w:rsidR="00C8156C" w:rsidRPr="001D397B">
        <w:rPr>
          <w:b/>
          <w:bCs/>
          <w:color w:val="0066FF"/>
          <w:szCs w:val="24"/>
        </w:rPr>
        <w:t>D.</w:t>
      </w:r>
      <w:r w:rsidR="00C8156C" w:rsidRPr="00C8156C">
        <w:rPr>
          <w:b/>
          <w:bCs/>
          <w:szCs w:val="24"/>
        </w:rPr>
        <w:t xml:space="preserve"> </w:t>
      </w:r>
      <w:r w:rsidR="00781A7C" w:rsidRPr="00781A7C">
        <w:rPr>
          <w:position w:val="-12"/>
        </w:rPr>
        <w:object w:dxaOrig="1320" w:dyaOrig="400" w14:anchorId="2E8319CA">
          <v:shape id="_x0000_i1436" type="#_x0000_t75" style="width:66pt;height:20.25pt" o:ole="">
            <v:imagedata r:id="rId151" o:title=""/>
          </v:shape>
          <o:OLEObject Type="Embed" ProgID="Equation.DSMT4" ShapeID="_x0000_i1436" DrawAspect="Content" ObjectID="_1739538786" r:id="rId152"/>
        </w:object>
      </w:r>
      <w:r w:rsidR="00C8156C" w:rsidRPr="00C8156C">
        <w:rPr>
          <w:bCs/>
          <w:szCs w:val="24"/>
        </w:rPr>
        <w:t>.</w:t>
      </w:r>
    </w:p>
    <w:p w14:paraId="7949435F" w14:textId="03115603" w:rsidR="004D289B" w:rsidRPr="00286B5D"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EC115E">
        <w:rPr>
          <w:b/>
          <w:szCs w:val="24"/>
        </w:rPr>
        <w:t xml:space="preserve"> Chọn </w:t>
      </w:r>
      <w:r w:rsidR="00EC115E" w:rsidRPr="001D397B">
        <w:rPr>
          <w:b/>
          <w:color w:val="0066FF"/>
          <w:szCs w:val="24"/>
        </w:rPr>
        <w:t>C.</w:t>
      </w:r>
    </w:p>
    <w:p w14:paraId="1E214AC2" w14:textId="43E7CC1F" w:rsidR="00CE627A" w:rsidRDefault="007518B7"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Theo nguyên lý chồng chất, vecto cường độ điện trường tổng hợp tại </w:t>
      </w:r>
      <w:r w:rsidR="00781A7C" w:rsidRPr="00025957">
        <w:rPr>
          <w:position w:val="-4"/>
        </w:rPr>
        <w:object w:dxaOrig="320" w:dyaOrig="260" w14:anchorId="7D85CED9">
          <v:shape id="_x0000_i1435" type="#_x0000_t75" style="width:15.75pt;height:12.75pt" o:ole="">
            <v:imagedata r:id="rId153" o:title=""/>
          </v:shape>
          <o:OLEObject Type="Embed" ProgID="Equation.DSMT4" ShapeID="_x0000_i1435" DrawAspect="Content" ObjectID="_1739538787" r:id="rId154"/>
        </w:object>
      </w:r>
      <w:r>
        <w:rPr>
          <w:rFonts w:eastAsiaTheme="minorEastAsia"/>
          <w:bCs/>
          <w:szCs w:val="24"/>
        </w:rPr>
        <w:t xml:space="preserve"> bằng tổng các vecto cường độ điện trường do từng điện tích gây ra tại </w:t>
      </w:r>
      <w:r w:rsidR="00781A7C" w:rsidRPr="00025957">
        <w:rPr>
          <w:position w:val="-4"/>
        </w:rPr>
        <w:object w:dxaOrig="320" w:dyaOrig="260" w14:anchorId="4954DBF1">
          <v:shape id="_x0000_i1434" type="#_x0000_t75" style="width:15.75pt;height:12.75pt" o:ole="">
            <v:imagedata r:id="rId155" o:title=""/>
          </v:shape>
          <o:OLEObject Type="Embed" ProgID="Equation.DSMT4" ShapeID="_x0000_i1434" DrawAspect="Content" ObjectID="_1739538788" r:id="rId156"/>
        </w:object>
      </w:r>
    </w:p>
    <w:p w14:paraId="6B96A7C8" w14:textId="551CC6D0" w:rsidR="007518B7" w:rsidRPr="00C8156C" w:rsidRDefault="00781A7C" w:rsidP="00781A7C">
      <w:pPr>
        <w:pStyle w:val="MTDisplayEquation"/>
        <w:rPr>
          <w:bCs/>
          <w:szCs w:val="24"/>
        </w:rPr>
      </w:pPr>
      <w:r>
        <w:tab/>
      </w:r>
      <w:r w:rsidRPr="00781A7C">
        <w:rPr>
          <w:position w:val="-12"/>
        </w:rPr>
        <w:object w:dxaOrig="1200" w:dyaOrig="400" w14:anchorId="4EA1471F">
          <v:shape id="_x0000_i1433" type="#_x0000_t75" style="width:60pt;height:20.25pt" o:ole="">
            <v:imagedata r:id="rId157" o:title=""/>
          </v:shape>
          <o:OLEObject Type="Embed" ProgID="Equation.DSMT4" ShapeID="_x0000_i1433" DrawAspect="Content" ObjectID="_1739538789" r:id="rId158"/>
        </w:object>
      </w:r>
    </w:p>
    <w:p w14:paraId="2DE6183E"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2:</w:t>
      </w:r>
      <w:r w:rsidRPr="00C8156C">
        <w:rPr>
          <w:b/>
          <w:bCs/>
          <w:szCs w:val="24"/>
        </w:rPr>
        <w:t xml:space="preserve"> </w:t>
      </w:r>
      <w:r w:rsidRPr="00C8156C">
        <w:rPr>
          <w:bCs/>
          <w:szCs w:val="24"/>
        </w:rPr>
        <w:t>Hiện tượng tán sắc ánh sáng giúp ta giải thích được hiện tượng nào sau đây?</w:t>
      </w:r>
    </w:p>
    <w:p w14:paraId="6F3CD158" w14:textId="72F85A83"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Cầu vồng bảy sắc.</w:t>
      </w:r>
      <w:r w:rsidR="00C8156C" w:rsidRPr="00C8156C">
        <w:rPr>
          <w:bCs/>
          <w:szCs w:val="24"/>
        </w:rPr>
        <w:tab/>
      </w:r>
      <w:r>
        <w:rPr>
          <w:bCs/>
          <w:szCs w:val="24"/>
        </w:rPr>
        <w:tab/>
      </w:r>
      <w:r w:rsidRPr="001D397B">
        <w:rPr>
          <w:b/>
          <w:bCs/>
          <w:color w:val="0066FF"/>
          <w:szCs w:val="24"/>
        </w:rPr>
        <w:t>B</w:t>
      </w:r>
      <w:r w:rsidR="00C8156C" w:rsidRPr="001D397B">
        <w:rPr>
          <w:b/>
          <w:bCs/>
          <w:color w:val="0066FF"/>
          <w:szCs w:val="24"/>
        </w:rPr>
        <w:t>.</w:t>
      </w:r>
      <w:r w:rsidR="00C8156C" w:rsidRPr="00C8156C">
        <w:rPr>
          <w:b/>
          <w:bCs/>
          <w:szCs w:val="24"/>
        </w:rPr>
        <w:t xml:space="preserve"> </w:t>
      </w:r>
      <w:r w:rsidR="00C8156C" w:rsidRPr="00C8156C">
        <w:rPr>
          <w:bCs/>
          <w:szCs w:val="24"/>
        </w:rPr>
        <w:t>Hiện tượng quang điện.</w:t>
      </w:r>
    </w:p>
    <w:p w14:paraId="0B382079" w14:textId="2F600CE7"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Pr="001D397B">
        <w:rPr>
          <w:b/>
          <w:bCs/>
          <w:color w:val="0066FF"/>
          <w:szCs w:val="24"/>
        </w:rPr>
        <w:t>C</w:t>
      </w:r>
      <w:r w:rsidR="00C8156C" w:rsidRPr="001D397B">
        <w:rPr>
          <w:b/>
          <w:bCs/>
          <w:color w:val="0066FF"/>
          <w:szCs w:val="24"/>
        </w:rPr>
        <w:t>.</w:t>
      </w:r>
      <w:r w:rsidR="00C8156C" w:rsidRPr="00C8156C">
        <w:rPr>
          <w:b/>
          <w:bCs/>
          <w:szCs w:val="24"/>
        </w:rPr>
        <w:t xml:space="preserve"> </w:t>
      </w:r>
      <w:r w:rsidR="00C8156C" w:rsidRPr="00C8156C">
        <w:rPr>
          <w:bCs/>
          <w:szCs w:val="24"/>
        </w:rPr>
        <w:t>Phóng xạ.</w:t>
      </w:r>
      <w:r w:rsidR="00C8156C" w:rsidRPr="00C8156C">
        <w:rPr>
          <w:bCs/>
          <w:szCs w:val="24"/>
        </w:rPr>
        <w:tab/>
      </w:r>
      <w:r>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Nhiễu xạ ánh sáng.</w:t>
      </w:r>
    </w:p>
    <w:p w14:paraId="12DBCA2B" w14:textId="42237ACA" w:rsidR="00647553" w:rsidRPr="007C770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lastRenderedPageBreak/>
        <w:t>Hướng dẫn giải:</w:t>
      </w:r>
      <w:r w:rsidR="007C7703" w:rsidRPr="007C7703">
        <w:rPr>
          <w:b/>
          <w:szCs w:val="24"/>
        </w:rPr>
        <w:t xml:space="preserve"> Chọn </w:t>
      </w:r>
      <w:r w:rsidR="007C7703" w:rsidRPr="001D397B">
        <w:rPr>
          <w:b/>
          <w:color w:val="0066FF"/>
          <w:szCs w:val="24"/>
        </w:rPr>
        <w:t>A.</w:t>
      </w:r>
    </w:p>
    <w:p w14:paraId="17D53F90" w14:textId="5A7E2D24" w:rsidR="007C7703" w:rsidRPr="00C8156C" w:rsidRDefault="007C7703" w:rsidP="001D397B">
      <w:pPr>
        <w:tabs>
          <w:tab w:val="left" w:pos="283"/>
          <w:tab w:val="left" w:pos="2835"/>
          <w:tab w:val="left" w:pos="5386"/>
          <w:tab w:val="left" w:pos="7937"/>
        </w:tabs>
        <w:spacing w:line="288" w:lineRule="auto"/>
        <w:ind w:firstLine="142"/>
        <w:rPr>
          <w:bCs/>
          <w:szCs w:val="24"/>
        </w:rPr>
      </w:pPr>
      <w:r>
        <w:rPr>
          <w:bCs/>
          <w:szCs w:val="24"/>
        </w:rPr>
        <w:t>Hiện tượng tán sắc ánh sáng giúp ta giải thích rất tốt hiện tượng cầu vồng bảy sắc.</w:t>
      </w:r>
    </w:p>
    <w:p w14:paraId="265E037C"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3:</w:t>
      </w:r>
      <w:r w:rsidRPr="00C8156C">
        <w:rPr>
          <w:b/>
          <w:bCs/>
          <w:szCs w:val="24"/>
        </w:rPr>
        <w:t xml:space="preserve"> </w:t>
      </w:r>
      <w:r w:rsidRPr="00C8156C">
        <w:rPr>
          <w:bCs/>
          <w:szCs w:val="24"/>
        </w:rPr>
        <w:t xml:space="preserve">Một con lắc lò xo đang dao động điều hòa theo phương nằm ngang. Mốc thế năng ở vị trí cân bằng. Khi nói về cơ năng của con lắc, phát biểu nào sau đây </w:t>
      </w:r>
      <w:r w:rsidRPr="001D53BA">
        <w:rPr>
          <w:b/>
          <w:szCs w:val="24"/>
        </w:rPr>
        <w:t>sai</w:t>
      </w:r>
      <w:r w:rsidRPr="00C8156C">
        <w:rPr>
          <w:bCs/>
          <w:szCs w:val="24"/>
        </w:rPr>
        <w:t>?</w:t>
      </w:r>
    </w:p>
    <w:p w14:paraId="7FB86045" w14:textId="7C3A7120"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Cơ năng của con lắc tỉ lệ với bình phương của biên độ dao động.</w:t>
      </w:r>
    </w:p>
    <w:p w14:paraId="5F523F0F" w14:textId="6912E4BD"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Cơ năng của con lắc bằng động năng cực đại của con lắc.</w:t>
      </w:r>
    </w:p>
    <w:p w14:paraId="714A165C" w14:textId="14DE1A47"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Cơ năng của con lắc bằng thế năng cực đại của con lắc.</w:t>
      </w:r>
    </w:p>
    <w:p w14:paraId="4248C78D" w14:textId="66295C9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Cơ năng của con lắc tỉ lệ nghịch với bình phương của biên độ dao động.</w:t>
      </w:r>
    </w:p>
    <w:p w14:paraId="5BD2D783" w14:textId="05186B74" w:rsidR="00491B53" w:rsidRPr="001D53BA"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D05454">
        <w:rPr>
          <w:b/>
          <w:szCs w:val="24"/>
        </w:rPr>
        <w:t xml:space="preserve"> Chọn </w:t>
      </w:r>
      <w:r w:rsidR="002B6C35" w:rsidRPr="001D397B">
        <w:rPr>
          <w:b/>
          <w:color w:val="0066FF"/>
          <w:szCs w:val="24"/>
        </w:rPr>
        <w:t>D</w:t>
      </w:r>
      <w:r w:rsidR="00D05454" w:rsidRPr="001D397B">
        <w:rPr>
          <w:b/>
          <w:color w:val="0066FF"/>
          <w:szCs w:val="24"/>
        </w:rPr>
        <w:t>.</w:t>
      </w:r>
    </w:p>
    <w:p w14:paraId="54E3FD8D" w14:textId="22E907F8" w:rsidR="006A1870" w:rsidRPr="00C8156C" w:rsidRDefault="00D05454" w:rsidP="001D397B">
      <w:pPr>
        <w:tabs>
          <w:tab w:val="left" w:pos="283"/>
          <w:tab w:val="left" w:pos="2835"/>
          <w:tab w:val="left" w:pos="5386"/>
          <w:tab w:val="left" w:pos="7937"/>
        </w:tabs>
        <w:spacing w:line="288" w:lineRule="auto"/>
        <w:ind w:firstLine="142"/>
        <w:rPr>
          <w:bCs/>
          <w:szCs w:val="24"/>
        </w:rPr>
      </w:pPr>
      <w:r>
        <w:rPr>
          <w:bCs/>
          <w:szCs w:val="24"/>
        </w:rPr>
        <w:t>Cơ năng của con lắc lò xo dao động điều hòa tỉ lệ thuận với bình phương biên độ dao động</w:t>
      </w:r>
      <w:r w:rsidR="006A2827">
        <w:rPr>
          <w:bCs/>
          <w:szCs w:val="24"/>
        </w:rPr>
        <w:t xml:space="preserve"> </w:t>
      </w:r>
      <w:r w:rsidR="006A2827">
        <w:rPr>
          <w:rFonts w:ascii="Cambria Math" w:hAnsi="Cambria Math"/>
          <w:bCs/>
          <w:szCs w:val="24"/>
        </w:rPr>
        <w:t>⇒</w:t>
      </w:r>
      <w:r w:rsidR="006A2827">
        <w:rPr>
          <w:bCs/>
          <w:szCs w:val="24"/>
        </w:rPr>
        <w:t xml:space="preserve"> phát biểu D sai.</w:t>
      </w:r>
    </w:p>
    <w:p w14:paraId="7D1C3713" w14:textId="5EA9D68F"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4:</w:t>
      </w:r>
      <w:r w:rsidRPr="00C8156C">
        <w:rPr>
          <w:b/>
          <w:bCs/>
          <w:szCs w:val="24"/>
        </w:rPr>
        <w:t xml:space="preserve"> </w:t>
      </w:r>
      <w:r w:rsidRPr="00C8156C">
        <w:rPr>
          <w:bCs/>
          <w:szCs w:val="24"/>
        </w:rPr>
        <w:t xml:space="preserve">Một sóng cơ có chu kỳ </w:t>
      </w:r>
      <w:r w:rsidR="00781A7C" w:rsidRPr="00025957">
        <w:rPr>
          <w:position w:val="-4"/>
        </w:rPr>
        <w:object w:dxaOrig="220" w:dyaOrig="260" w14:anchorId="3410FDC2">
          <v:shape id="_x0000_i1432" type="#_x0000_t75" style="width:11.25pt;height:12.75pt" o:ole="">
            <v:imagedata r:id="rId159" o:title=""/>
          </v:shape>
          <o:OLEObject Type="Embed" ProgID="Equation.DSMT4" ShapeID="_x0000_i1432" DrawAspect="Content" ObjectID="_1739538790" r:id="rId160"/>
        </w:object>
      </w:r>
      <w:r w:rsidRPr="00C8156C">
        <w:rPr>
          <w:bCs/>
          <w:szCs w:val="24"/>
        </w:rPr>
        <w:t xml:space="preserve">, lan truyền trong một môi trường với tốc độ </w:t>
      </w:r>
      <w:r w:rsidR="00781A7C" w:rsidRPr="00781A7C">
        <w:rPr>
          <w:position w:val="-6"/>
        </w:rPr>
        <w:object w:dxaOrig="180" w:dyaOrig="220" w14:anchorId="01787ABC">
          <v:shape id="_x0000_i1431" type="#_x0000_t75" style="width:9pt;height:11.25pt" o:ole="">
            <v:imagedata r:id="rId161" o:title=""/>
          </v:shape>
          <o:OLEObject Type="Embed" ProgID="Equation.DSMT4" ShapeID="_x0000_i1431" DrawAspect="Content" ObjectID="_1739538791" r:id="rId162"/>
        </w:object>
      </w:r>
      <w:r w:rsidRPr="00C8156C">
        <w:rPr>
          <w:bCs/>
          <w:szCs w:val="24"/>
        </w:rPr>
        <w:t xml:space="preserve">. Bước sóng </w:t>
      </w:r>
      <w:r w:rsidR="00781A7C" w:rsidRPr="00781A7C">
        <w:rPr>
          <w:position w:val="-6"/>
        </w:rPr>
        <w:object w:dxaOrig="220" w:dyaOrig="279" w14:anchorId="717539BA">
          <v:shape id="_x0000_i1430" type="#_x0000_t75" style="width:11.25pt;height:14.25pt" o:ole="">
            <v:imagedata r:id="rId163" o:title=""/>
          </v:shape>
          <o:OLEObject Type="Embed" ProgID="Equation.DSMT4" ShapeID="_x0000_i1430" DrawAspect="Content" ObjectID="_1739538792" r:id="rId164"/>
        </w:object>
      </w:r>
      <w:r w:rsidRPr="00C8156C">
        <w:rPr>
          <w:bCs/>
          <w:szCs w:val="24"/>
        </w:rPr>
        <w:t xml:space="preserve"> được xác định bằng công thức nào sau đây?</w:t>
      </w:r>
    </w:p>
    <w:p w14:paraId="3E79BF5A" w14:textId="41C33D8E"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660" w:dyaOrig="620" w14:anchorId="6FED8EFE">
          <v:shape id="_x0000_i1429" type="#_x0000_t75" style="width:33pt;height:30.75pt" o:ole="">
            <v:imagedata r:id="rId165" o:title=""/>
          </v:shape>
          <o:OLEObject Type="Embed" ProgID="Equation.DSMT4" ShapeID="_x0000_i1429" DrawAspect="Content" ObjectID="_1739538793" r:id="rId166"/>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660" w:dyaOrig="620" w14:anchorId="6AFB09BA">
          <v:shape id="_x0000_i1428" type="#_x0000_t75" style="width:33pt;height:30.75pt" o:ole="">
            <v:imagedata r:id="rId167" o:title=""/>
          </v:shape>
          <o:OLEObject Type="Embed" ProgID="Equation.DSMT4" ShapeID="_x0000_i1428" DrawAspect="Content" ObjectID="_1739538794" r:id="rId168"/>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859" w:dyaOrig="279" w14:anchorId="7DADB341">
          <v:shape id="_x0000_i1427" type="#_x0000_t75" style="width:42.75pt;height:14.25pt" o:ole="">
            <v:imagedata r:id="rId169" o:title=""/>
          </v:shape>
          <o:OLEObject Type="Embed" ProgID="Equation.DSMT4" ShapeID="_x0000_i1427" DrawAspect="Content" ObjectID="_1739538795" r:id="rId170"/>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720" w:dyaOrig="279" w14:anchorId="2BD199E4">
          <v:shape id="_x0000_i1426" type="#_x0000_t75" style="width:36pt;height:14.25pt" o:ole="">
            <v:imagedata r:id="rId171" o:title=""/>
          </v:shape>
          <o:OLEObject Type="Embed" ProgID="Equation.DSMT4" ShapeID="_x0000_i1426" DrawAspect="Content" ObjectID="_1739538796" r:id="rId172"/>
        </w:object>
      </w:r>
      <w:r w:rsidR="00C8156C" w:rsidRPr="00C8156C">
        <w:rPr>
          <w:bCs/>
          <w:szCs w:val="24"/>
        </w:rPr>
        <w:t>.</w:t>
      </w:r>
    </w:p>
    <w:p w14:paraId="63F5398C" w14:textId="46ABF678" w:rsidR="00C16ECA" w:rsidRPr="004D56BE"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4D56BE" w:rsidRPr="004D56BE">
        <w:rPr>
          <w:b/>
          <w:szCs w:val="24"/>
        </w:rPr>
        <w:t xml:space="preserve"> Chọn </w:t>
      </w:r>
      <w:r w:rsidR="004D56BE" w:rsidRPr="001D397B">
        <w:rPr>
          <w:b/>
          <w:color w:val="0066FF"/>
          <w:szCs w:val="24"/>
        </w:rPr>
        <w:t>D.</w:t>
      </w:r>
    </w:p>
    <w:p w14:paraId="6F8D6B4F" w14:textId="0ED821EF" w:rsidR="00C16ECA" w:rsidRDefault="004D56BE"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Biểu thức liên hệ giữa bước sóng </w:t>
      </w:r>
      <w:r w:rsidR="00781A7C" w:rsidRPr="00781A7C">
        <w:rPr>
          <w:position w:val="-6"/>
        </w:rPr>
        <w:object w:dxaOrig="220" w:dyaOrig="279" w14:anchorId="5830E1C9">
          <v:shape id="_x0000_i1425" type="#_x0000_t75" style="width:11.25pt;height:14.25pt" o:ole="">
            <v:imagedata r:id="rId173" o:title=""/>
          </v:shape>
          <o:OLEObject Type="Embed" ProgID="Equation.DSMT4" ShapeID="_x0000_i1425" DrawAspect="Content" ObjectID="_1739538797" r:id="rId174"/>
        </w:object>
      </w:r>
      <w:r>
        <w:rPr>
          <w:rFonts w:eastAsiaTheme="minorEastAsia"/>
          <w:bCs/>
          <w:szCs w:val="24"/>
        </w:rPr>
        <w:t xml:space="preserve">, vận tốc truyền sóng </w:t>
      </w:r>
      <w:r w:rsidR="00781A7C" w:rsidRPr="00781A7C">
        <w:rPr>
          <w:position w:val="-6"/>
        </w:rPr>
        <w:object w:dxaOrig="180" w:dyaOrig="220" w14:anchorId="00437E4B">
          <v:shape id="_x0000_i1424" type="#_x0000_t75" style="width:9pt;height:11.25pt" o:ole="">
            <v:imagedata r:id="rId175" o:title=""/>
          </v:shape>
          <o:OLEObject Type="Embed" ProgID="Equation.DSMT4" ShapeID="_x0000_i1424" DrawAspect="Content" ObjectID="_1739538798" r:id="rId176"/>
        </w:object>
      </w:r>
      <w:r>
        <w:rPr>
          <w:rFonts w:eastAsiaTheme="minorEastAsia"/>
          <w:bCs/>
          <w:szCs w:val="24"/>
        </w:rPr>
        <w:t xml:space="preserve"> và chu kì sóng </w:t>
      </w:r>
      <w:r w:rsidR="00781A7C" w:rsidRPr="00025957">
        <w:rPr>
          <w:position w:val="-4"/>
        </w:rPr>
        <w:object w:dxaOrig="220" w:dyaOrig="260" w14:anchorId="64788024">
          <v:shape id="_x0000_i1423" type="#_x0000_t75" style="width:11.25pt;height:12.75pt" o:ole="">
            <v:imagedata r:id="rId177" o:title=""/>
          </v:shape>
          <o:OLEObject Type="Embed" ProgID="Equation.DSMT4" ShapeID="_x0000_i1423" DrawAspect="Content" ObjectID="_1739538799" r:id="rId178"/>
        </w:object>
      </w:r>
    </w:p>
    <w:p w14:paraId="2ACBE624" w14:textId="6A34B228" w:rsidR="004D56BE" w:rsidRPr="00C8156C" w:rsidRDefault="00781A7C" w:rsidP="00781A7C">
      <w:pPr>
        <w:pStyle w:val="MTDisplayEquation"/>
        <w:rPr>
          <w:bCs/>
          <w:szCs w:val="24"/>
        </w:rPr>
      </w:pPr>
      <w:r>
        <w:tab/>
      </w:r>
      <w:r w:rsidRPr="00781A7C">
        <w:rPr>
          <w:position w:val="-6"/>
        </w:rPr>
        <w:object w:dxaOrig="720" w:dyaOrig="279" w14:anchorId="7496CC69">
          <v:shape id="_x0000_i1422" type="#_x0000_t75" style="width:36pt;height:14.25pt" o:ole="">
            <v:imagedata r:id="rId179" o:title=""/>
          </v:shape>
          <o:OLEObject Type="Embed" ProgID="Equation.DSMT4" ShapeID="_x0000_i1422" DrawAspect="Content" ObjectID="_1739538800" r:id="rId180"/>
        </w:object>
      </w:r>
    </w:p>
    <w:p w14:paraId="5FAEA574" w14:textId="5842D82C"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5:</w:t>
      </w:r>
      <w:r w:rsidRPr="00C8156C">
        <w:rPr>
          <w:b/>
          <w:bCs/>
          <w:szCs w:val="24"/>
        </w:rPr>
        <w:t xml:space="preserve"> </w:t>
      </w:r>
      <w:r w:rsidRPr="00C8156C">
        <w:rPr>
          <w:bCs/>
          <w:szCs w:val="24"/>
        </w:rPr>
        <w:t xml:space="preserve">Một vật dẫn đang có dòng điện một chiều chạy qua. Trong khoảng thời gian </w:t>
      </w:r>
      <w:r w:rsidR="00781A7C" w:rsidRPr="00781A7C">
        <w:rPr>
          <w:position w:val="-6"/>
        </w:rPr>
        <w:object w:dxaOrig="340" w:dyaOrig="279" w14:anchorId="6BEF9BFE">
          <v:shape id="_x0000_i1421" type="#_x0000_t75" style="width:17.25pt;height:14.25pt" o:ole="">
            <v:imagedata r:id="rId181" o:title=""/>
          </v:shape>
          <o:OLEObject Type="Embed" ProgID="Equation.DSMT4" ShapeID="_x0000_i1421" DrawAspect="Content" ObjectID="_1739538801" r:id="rId182"/>
        </w:object>
      </w:r>
      <w:r w:rsidRPr="00C8156C">
        <w:rPr>
          <w:bCs/>
          <w:szCs w:val="24"/>
        </w:rPr>
        <w:t xml:space="preserve">, điện lượng dịch chuyển qua tiết diện thẳng của vật dẫn là </w:t>
      </w:r>
      <w:r w:rsidR="00781A7C" w:rsidRPr="00781A7C">
        <w:rPr>
          <w:position w:val="-10"/>
        </w:rPr>
        <w:object w:dxaOrig="380" w:dyaOrig="320" w14:anchorId="33B741CA">
          <v:shape id="_x0000_i1420" type="#_x0000_t75" style="width:18.75pt;height:15.75pt" o:ole="">
            <v:imagedata r:id="rId183" o:title=""/>
          </v:shape>
          <o:OLEObject Type="Embed" ProgID="Equation.DSMT4" ShapeID="_x0000_i1420" DrawAspect="Content" ObjectID="_1739538802" r:id="rId184"/>
        </w:object>
      </w:r>
      <w:r w:rsidRPr="00C8156C">
        <w:rPr>
          <w:bCs/>
          <w:szCs w:val="24"/>
        </w:rPr>
        <w:t xml:space="preserve">. Cường độ dòng điện </w:t>
      </w:r>
      <w:r w:rsidR="00781A7C" w:rsidRPr="00025957">
        <w:rPr>
          <w:position w:val="-4"/>
        </w:rPr>
        <w:object w:dxaOrig="200" w:dyaOrig="260" w14:anchorId="245CC426">
          <v:shape id="_x0000_i1419" type="#_x0000_t75" style="width:9.75pt;height:12.75pt" o:ole="">
            <v:imagedata r:id="rId185" o:title=""/>
          </v:shape>
          <o:OLEObject Type="Embed" ProgID="Equation.DSMT4" ShapeID="_x0000_i1419" DrawAspect="Content" ObjectID="_1739538803" r:id="rId186"/>
        </w:object>
      </w:r>
      <w:r w:rsidRPr="00C8156C">
        <w:rPr>
          <w:bCs/>
          <w:szCs w:val="24"/>
        </w:rPr>
        <w:t xml:space="preserve"> trong vật dẫn được tính bằng công thức nào sau đây?</w:t>
      </w:r>
    </w:p>
    <w:p w14:paraId="4A0E311A" w14:textId="2135298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1180" w:dyaOrig="320" w14:anchorId="101D1D2E">
          <v:shape id="_x0000_i1418" type="#_x0000_t75" style="width:59.25pt;height:15.75pt" o:ole="">
            <v:imagedata r:id="rId187" o:title=""/>
          </v:shape>
          <o:OLEObject Type="Embed" ProgID="Equation.DSMT4" ShapeID="_x0000_i1418" DrawAspect="Content" ObjectID="_1739538804" r:id="rId188"/>
        </w:object>
      </w:r>
      <w:r w:rsidR="00C8156C" w:rsidRPr="00C8156C">
        <w:rPr>
          <w:bCs/>
          <w:szCs w:val="24"/>
        </w:rPr>
        <w:t>.</w:t>
      </w:r>
      <w:r w:rsidR="00C8156C" w:rsidRPr="00C8156C">
        <w:rPr>
          <w:b/>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780" w:dyaOrig="620" w14:anchorId="79E3F3EA">
          <v:shape id="_x0000_i1417" type="#_x0000_t75" style="width:39pt;height:30.75pt" o:ole="">
            <v:imagedata r:id="rId189" o:title=""/>
          </v:shape>
          <o:OLEObject Type="Embed" ProgID="Equation.DSMT4" ShapeID="_x0000_i1417" DrawAspect="Content" ObjectID="_1739538805" r:id="rId190"/>
        </w:object>
      </w:r>
      <w:r w:rsidR="00C8156C" w:rsidRPr="00C8156C">
        <w:rPr>
          <w:bCs/>
          <w:szCs w:val="24"/>
        </w:rPr>
        <w:t>.</w:t>
      </w:r>
      <w:r w:rsidR="00C8156C" w:rsidRPr="00C8156C">
        <w:rPr>
          <w:b/>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999" w:dyaOrig="320" w14:anchorId="2B5D0DA8">
          <v:shape id="_x0000_i1416" type="#_x0000_t75" style="width:50.25pt;height:15.75pt" o:ole="">
            <v:imagedata r:id="rId191" o:title=""/>
          </v:shape>
          <o:OLEObject Type="Embed" ProgID="Equation.DSMT4" ShapeID="_x0000_i1416" DrawAspect="Content" ObjectID="_1739538806" r:id="rId192"/>
        </w:object>
      </w:r>
      <w:r w:rsidR="00C8156C" w:rsidRPr="00C8156C">
        <w:rPr>
          <w:bCs/>
          <w:szCs w:val="24"/>
        </w:rPr>
        <w:t>.</w:t>
      </w:r>
      <w:r w:rsidR="00C8156C" w:rsidRPr="00C8156C">
        <w:rPr>
          <w:b/>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940" w:dyaOrig="620" w14:anchorId="2C400FBB">
          <v:shape id="_x0000_i1415" type="#_x0000_t75" style="width:47.25pt;height:30.75pt" o:ole="">
            <v:imagedata r:id="rId193" o:title=""/>
          </v:shape>
          <o:OLEObject Type="Embed" ProgID="Equation.DSMT4" ShapeID="_x0000_i1415" DrawAspect="Content" ObjectID="_1739538807" r:id="rId194"/>
        </w:object>
      </w:r>
      <w:r w:rsidR="00C8156C" w:rsidRPr="00C8156C">
        <w:rPr>
          <w:bCs/>
          <w:szCs w:val="24"/>
        </w:rPr>
        <w:t>.</w:t>
      </w:r>
    </w:p>
    <w:p w14:paraId="4EFB0040" w14:textId="05267446" w:rsidR="00EF1556" w:rsidRPr="005D188D"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7705ED" w:rsidRPr="005D188D">
        <w:rPr>
          <w:b/>
          <w:szCs w:val="24"/>
        </w:rPr>
        <w:t xml:space="preserve"> Chọn </w:t>
      </w:r>
      <w:r w:rsidR="007705ED" w:rsidRPr="001D397B">
        <w:rPr>
          <w:b/>
          <w:color w:val="0066FF"/>
          <w:szCs w:val="24"/>
        </w:rPr>
        <w:t>B.</w:t>
      </w:r>
    </w:p>
    <w:p w14:paraId="7CC5CF77" w14:textId="1E4A00F4" w:rsidR="0023209D" w:rsidRDefault="005D188D" w:rsidP="001D397B">
      <w:pPr>
        <w:tabs>
          <w:tab w:val="left" w:pos="283"/>
          <w:tab w:val="left" w:pos="2835"/>
          <w:tab w:val="left" w:pos="5386"/>
          <w:tab w:val="left" w:pos="7937"/>
        </w:tabs>
        <w:spacing w:line="288" w:lineRule="auto"/>
        <w:ind w:firstLine="142"/>
        <w:rPr>
          <w:bCs/>
          <w:szCs w:val="24"/>
        </w:rPr>
      </w:pPr>
      <w:r>
        <w:rPr>
          <w:bCs/>
          <w:szCs w:val="24"/>
        </w:rPr>
        <w:t>Biểu thức định nghĩa cường độ dòng điện</w:t>
      </w:r>
    </w:p>
    <w:p w14:paraId="18134518" w14:textId="2DD00F65" w:rsidR="00913DB2" w:rsidRPr="00C8156C" w:rsidRDefault="00781A7C" w:rsidP="00781A7C">
      <w:pPr>
        <w:pStyle w:val="MTDisplayEquation"/>
        <w:rPr>
          <w:bCs/>
          <w:szCs w:val="24"/>
        </w:rPr>
      </w:pPr>
      <w:r>
        <w:tab/>
      </w:r>
      <w:r w:rsidRPr="00781A7C">
        <w:rPr>
          <w:position w:val="-24"/>
        </w:rPr>
        <w:object w:dxaOrig="780" w:dyaOrig="620" w14:anchorId="6534EB59">
          <v:shape id="_x0000_i1414" type="#_x0000_t75" style="width:39pt;height:30.75pt" o:ole="">
            <v:imagedata r:id="rId195" o:title=""/>
          </v:shape>
          <o:OLEObject Type="Embed" ProgID="Equation.DSMT4" ShapeID="_x0000_i1414" DrawAspect="Content" ObjectID="_1739538808" r:id="rId196"/>
        </w:object>
      </w:r>
    </w:p>
    <w:p w14:paraId="1D7E83BF" w14:textId="6922C925"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6:</w:t>
      </w:r>
      <w:r w:rsidRPr="00C8156C">
        <w:rPr>
          <w:b/>
          <w:bCs/>
          <w:szCs w:val="24"/>
        </w:rPr>
        <w:t xml:space="preserve"> </w:t>
      </w:r>
      <w:r w:rsidRPr="00C8156C">
        <w:rPr>
          <w:bCs/>
          <w:szCs w:val="24"/>
        </w:rPr>
        <w:t xml:space="preserve">Số nuclôn có trong hạt nhân </w:t>
      </w:r>
      <w:r w:rsidR="00781A7C" w:rsidRPr="00781A7C">
        <w:rPr>
          <w:position w:val="-12"/>
        </w:rPr>
        <w:object w:dxaOrig="499" w:dyaOrig="380" w14:anchorId="738CFEA6">
          <v:shape id="_x0000_i1413" type="#_x0000_t75" style="width:24.75pt;height:18.75pt" o:ole="">
            <v:imagedata r:id="rId197" o:title=""/>
          </v:shape>
          <o:OLEObject Type="Embed" ProgID="Equation.DSMT4" ShapeID="_x0000_i1413" DrawAspect="Content" ObjectID="_1739538809" r:id="rId198"/>
        </w:object>
      </w:r>
      <w:r w:rsidRPr="00C8156C">
        <w:rPr>
          <w:bCs/>
          <w:szCs w:val="24"/>
        </w:rPr>
        <w:t xml:space="preserve"> là</w:t>
      </w:r>
    </w:p>
    <w:p w14:paraId="1990ECF0" w14:textId="16F0DAE5"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320" w:dyaOrig="279" w14:anchorId="77509A76">
          <v:shape id="_x0000_i1412" type="#_x0000_t75" style="width:15.75pt;height:14.25pt" o:ole="">
            <v:imagedata r:id="rId199" o:title=""/>
          </v:shape>
          <o:OLEObject Type="Embed" ProgID="Equation.DSMT4" ShapeID="_x0000_i1412" DrawAspect="Content" ObjectID="_1739538810" r:id="rId200"/>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300" w:dyaOrig="279" w14:anchorId="1C478E4F">
          <v:shape id="_x0000_i1411" type="#_x0000_t75" style="width:15pt;height:14.25pt" o:ole="">
            <v:imagedata r:id="rId201" o:title=""/>
          </v:shape>
          <o:OLEObject Type="Embed" ProgID="Equation.DSMT4" ShapeID="_x0000_i1411" DrawAspect="Content" ObjectID="_1739538811" r:id="rId202"/>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300" w:dyaOrig="279" w14:anchorId="462582DC">
          <v:shape id="_x0000_i1410" type="#_x0000_t75" style="width:15pt;height:14.25pt" o:ole="">
            <v:imagedata r:id="rId203" o:title=""/>
          </v:shape>
          <o:OLEObject Type="Embed" ProgID="Equation.DSMT4" ShapeID="_x0000_i1410" DrawAspect="Content" ObjectID="_1739538812" r:id="rId204"/>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400" w:dyaOrig="279" w14:anchorId="00B36C5C">
          <v:shape id="_x0000_i1409" type="#_x0000_t75" style="width:20.25pt;height:14.25pt" o:ole="">
            <v:imagedata r:id="rId205" o:title=""/>
          </v:shape>
          <o:OLEObject Type="Embed" ProgID="Equation.DSMT4" ShapeID="_x0000_i1409" DrawAspect="Content" ObjectID="_1739538813" r:id="rId206"/>
        </w:object>
      </w:r>
      <w:r w:rsidR="00C8156C" w:rsidRPr="00C8156C">
        <w:rPr>
          <w:bCs/>
          <w:szCs w:val="24"/>
        </w:rPr>
        <w:t>.</w:t>
      </w:r>
    </w:p>
    <w:p w14:paraId="511A4B79" w14:textId="60E13F4F" w:rsidR="00AE3834" w:rsidRPr="003D063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3D0633" w:rsidRPr="003D0633">
        <w:rPr>
          <w:b/>
          <w:szCs w:val="24"/>
        </w:rPr>
        <w:t xml:space="preserve"> Chọn </w:t>
      </w:r>
      <w:r w:rsidR="003D0633" w:rsidRPr="001D397B">
        <w:rPr>
          <w:b/>
          <w:color w:val="0066FF"/>
          <w:szCs w:val="24"/>
        </w:rPr>
        <w:t>B.</w:t>
      </w:r>
    </w:p>
    <w:p w14:paraId="1F3F6755" w14:textId="7A5EB6A3" w:rsidR="003D0633" w:rsidRDefault="003D0633" w:rsidP="001D397B">
      <w:pPr>
        <w:tabs>
          <w:tab w:val="left" w:pos="283"/>
          <w:tab w:val="left" w:pos="2835"/>
          <w:tab w:val="left" w:pos="5386"/>
          <w:tab w:val="left" w:pos="7937"/>
        </w:tabs>
        <w:spacing w:line="288" w:lineRule="auto"/>
        <w:ind w:firstLine="142"/>
        <w:rPr>
          <w:bCs/>
          <w:szCs w:val="24"/>
        </w:rPr>
      </w:pPr>
      <w:r>
        <w:rPr>
          <w:bCs/>
          <w:szCs w:val="24"/>
        </w:rPr>
        <w:t xml:space="preserve">Số nuclon trong hạt nhân </w:t>
      </w:r>
      <w:r w:rsidR="00781A7C" w:rsidRPr="00781A7C">
        <w:rPr>
          <w:position w:val="-12"/>
        </w:rPr>
        <w:object w:dxaOrig="499" w:dyaOrig="380" w14:anchorId="2019A8FC">
          <v:shape id="_x0000_i1408" type="#_x0000_t75" style="width:24.75pt;height:18.75pt" o:ole="">
            <v:imagedata r:id="rId207" o:title=""/>
          </v:shape>
          <o:OLEObject Type="Embed" ProgID="Equation.DSMT4" ShapeID="_x0000_i1408" DrawAspect="Content" ObjectID="_1739538814" r:id="rId208"/>
        </w:object>
      </w:r>
      <w:r w:rsidRPr="00C8156C">
        <w:rPr>
          <w:bCs/>
          <w:szCs w:val="24"/>
        </w:rPr>
        <w:t xml:space="preserve"> là</w:t>
      </w:r>
    </w:p>
    <w:p w14:paraId="143BAD0F" w14:textId="31D5FD72" w:rsidR="003D0633" w:rsidRPr="00C8156C" w:rsidRDefault="00781A7C" w:rsidP="00781A7C">
      <w:pPr>
        <w:pStyle w:val="MTDisplayEquation"/>
        <w:rPr>
          <w:bCs/>
          <w:szCs w:val="24"/>
        </w:rPr>
      </w:pPr>
      <w:r>
        <w:tab/>
      </w:r>
      <w:r w:rsidRPr="00781A7C">
        <w:rPr>
          <w:position w:val="-6"/>
        </w:rPr>
        <w:object w:dxaOrig="700" w:dyaOrig="279" w14:anchorId="381C2990">
          <v:shape id="_x0000_i1407" type="#_x0000_t75" style="width:35.25pt;height:14.25pt" o:ole="">
            <v:imagedata r:id="rId209" o:title=""/>
          </v:shape>
          <o:OLEObject Type="Embed" ProgID="Equation.DSMT4" ShapeID="_x0000_i1407" DrawAspect="Content" ObjectID="_1739538815" r:id="rId210"/>
        </w:object>
      </w:r>
    </w:p>
    <w:p w14:paraId="67DE6FA7" w14:textId="7DFAB6FB"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7:</w:t>
      </w:r>
      <w:r w:rsidRPr="00C8156C">
        <w:rPr>
          <w:b/>
          <w:bCs/>
          <w:szCs w:val="24"/>
        </w:rPr>
        <w:t xml:space="preserve"> </w:t>
      </w:r>
      <w:r w:rsidRPr="00C8156C">
        <w:rPr>
          <w:bCs/>
          <w:szCs w:val="24"/>
        </w:rPr>
        <w:t xml:space="preserve">Đặt một điện áp xoay chiều có giá trị hiệu dụng không đổi, tần số góc </w:t>
      </w:r>
      <w:r w:rsidR="00781A7C" w:rsidRPr="00781A7C">
        <w:rPr>
          <w:position w:val="-6"/>
        </w:rPr>
        <w:object w:dxaOrig="240" w:dyaOrig="220" w14:anchorId="1BA55F2C">
          <v:shape id="_x0000_i1406" type="#_x0000_t75" style="width:12pt;height:11.25pt" o:ole="">
            <v:imagedata r:id="rId211" o:title=""/>
          </v:shape>
          <o:OLEObject Type="Embed" ProgID="Equation.DSMT4" ShapeID="_x0000_i1406" DrawAspect="Content" ObjectID="_1739538816" r:id="rId212"/>
        </w:object>
      </w:r>
      <w:r w:rsidRPr="00C8156C">
        <w:rPr>
          <w:bCs/>
          <w:szCs w:val="24"/>
        </w:rPr>
        <w:t xml:space="preserve"> thay đổi được vào hai đầu một đoạn mạch gồm điện trở, cuộn cảm thuần có độ tự cảm </w:t>
      </w:r>
      <w:r w:rsidR="00781A7C" w:rsidRPr="00025957">
        <w:rPr>
          <w:position w:val="-4"/>
        </w:rPr>
        <w:object w:dxaOrig="220" w:dyaOrig="260" w14:anchorId="54C9617E">
          <v:shape id="_x0000_i1405" type="#_x0000_t75" style="width:11.25pt;height:12.75pt" o:ole="">
            <v:imagedata r:id="rId213" o:title=""/>
          </v:shape>
          <o:OLEObject Type="Embed" ProgID="Equation.DSMT4" ShapeID="_x0000_i1405" DrawAspect="Content" ObjectID="_1739538817" r:id="rId214"/>
        </w:object>
      </w:r>
      <w:r w:rsidRPr="00C8156C">
        <w:rPr>
          <w:bCs/>
          <w:szCs w:val="24"/>
        </w:rPr>
        <w:t xml:space="preserve"> và tụ điện có điện dung </w:t>
      </w:r>
      <w:r w:rsidR="00781A7C" w:rsidRPr="00781A7C">
        <w:rPr>
          <w:position w:val="-6"/>
        </w:rPr>
        <w:object w:dxaOrig="240" w:dyaOrig="279" w14:anchorId="01B77669">
          <v:shape id="_x0000_i1404" type="#_x0000_t75" style="width:12pt;height:14.25pt" o:ole="">
            <v:imagedata r:id="rId215" o:title=""/>
          </v:shape>
          <o:OLEObject Type="Embed" ProgID="Equation.DSMT4" ShapeID="_x0000_i1404" DrawAspect="Content" ObjectID="_1739538818" r:id="rId216"/>
        </w:object>
      </w:r>
      <w:r w:rsidRPr="00C8156C">
        <w:rPr>
          <w:bCs/>
          <w:szCs w:val="24"/>
        </w:rPr>
        <w:t xml:space="preserve"> mắc nối tiếp. Cường độ dòng điện hiệu dụng trong đoạn mạch có giá trị lớn nhất khi</w:t>
      </w:r>
    </w:p>
    <w:p w14:paraId="5B6E49E9" w14:textId="61267143"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999" w:dyaOrig="620" w14:anchorId="473E28C3">
          <v:shape id="_x0000_i1403" type="#_x0000_t75" style="width:50.25pt;height:30.75pt" o:ole="">
            <v:imagedata r:id="rId217" o:title=""/>
          </v:shape>
          <o:OLEObject Type="Embed" ProgID="Equation.DSMT4" ShapeID="_x0000_i1403" DrawAspect="Content" ObjectID="_1739538819" r:id="rId218"/>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1120" w:dyaOrig="620" w14:anchorId="010F699B">
          <v:shape id="_x0000_i1402" type="#_x0000_t75" style="width:56.25pt;height:30.75pt" o:ole="">
            <v:imagedata r:id="rId219" o:title=""/>
          </v:shape>
          <o:OLEObject Type="Embed" ProgID="Equation.DSMT4" ShapeID="_x0000_i1402" DrawAspect="Content" ObjectID="_1739538820" r:id="rId220"/>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840" w:dyaOrig="620" w14:anchorId="4FE23DA0">
          <v:shape id="_x0000_i1401" type="#_x0000_t75" style="width:42pt;height:30.75pt" o:ole="">
            <v:imagedata r:id="rId221" o:title=""/>
          </v:shape>
          <o:OLEObject Type="Embed" ProgID="Equation.DSMT4" ShapeID="_x0000_i1401" DrawAspect="Content" ObjectID="_1739538821" r:id="rId222"/>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999" w:dyaOrig="620" w14:anchorId="0DAD1663">
          <v:shape id="_x0000_i1400" type="#_x0000_t75" style="width:50.25pt;height:30.75pt" o:ole="">
            <v:imagedata r:id="rId223" o:title=""/>
          </v:shape>
          <o:OLEObject Type="Embed" ProgID="Equation.DSMT4" ShapeID="_x0000_i1400" DrawAspect="Content" ObjectID="_1739538822" r:id="rId224"/>
        </w:object>
      </w:r>
      <w:r w:rsidR="00C8156C" w:rsidRPr="00C8156C">
        <w:rPr>
          <w:bCs/>
          <w:szCs w:val="24"/>
        </w:rPr>
        <w:t>.</w:t>
      </w:r>
    </w:p>
    <w:p w14:paraId="47F4584B" w14:textId="7F87ADE6" w:rsidR="003D0633" w:rsidRPr="00353FD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353FD6" w:rsidRPr="00353FD6">
        <w:rPr>
          <w:b/>
          <w:szCs w:val="24"/>
        </w:rPr>
        <w:t xml:space="preserve"> Chọn </w:t>
      </w:r>
      <w:r w:rsidR="00353FD6" w:rsidRPr="001D397B">
        <w:rPr>
          <w:b/>
          <w:color w:val="0066FF"/>
          <w:szCs w:val="24"/>
        </w:rPr>
        <w:t>D.</w:t>
      </w:r>
    </w:p>
    <w:p w14:paraId="63F31196" w14:textId="63BCF0A3" w:rsidR="0014045E" w:rsidRDefault="00353FD6"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Cường độ dòng điện hiệu dụng trong mạch </w:t>
      </w:r>
      <w:r w:rsidR="00781A7C" w:rsidRPr="00781A7C">
        <w:rPr>
          <w:position w:val="-6"/>
        </w:rPr>
        <w:object w:dxaOrig="540" w:dyaOrig="279" w14:anchorId="000E7E94">
          <v:shape id="_x0000_i1399" type="#_x0000_t75" style="width:27pt;height:14.25pt" o:ole="">
            <v:imagedata r:id="rId225" o:title=""/>
          </v:shape>
          <o:OLEObject Type="Embed" ProgID="Equation.DSMT4" ShapeID="_x0000_i1399" DrawAspect="Content" ObjectID="_1739538823" r:id="rId226"/>
        </w:object>
      </w:r>
      <w:r>
        <w:rPr>
          <w:rFonts w:eastAsiaTheme="minorEastAsia"/>
          <w:bCs/>
          <w:szCs w:val="24"/>
        </w:rPr>
        <w:t xml:space="preserve"> có giá trị lớn nhất khi mạch xảy ra hiện tượng cộng hưởng</w:t>
      </w:r>
    </w:p>
    <w:p w14:paraId="161F44CC" w14:textId="66B1D223" w:rsidR="00353FD6" w:rsidRPr="00C8156C" w:rsidRDefault="00781A7C" w:rsidP="00781A7C">
      <w:pPr>
        <w:pStyle w:val="MTDisplayEquation"/>
        <w:rPr>
          <w:bCs/>
          <w:szCs w:val="24"/>
        </w:rPr>
      </w:pPr>
      <w:r>
        <w:tab/>
      </w:r>
      <w:r w:rsidRPr="00781A7C">
        <w:rPr>
          <w:position w:val="-24"/>
        </w:rPr>
        <w:object w:dxaOrig="1020" w:dyaOrig="620" w14:anchorId="28B876AD">
          <v:shape id="_x0000_i1398" type="#_x0000_t75" style="width:51pt;height:30.75pt" o:ole="">
            <v:imagedata r:id="rId227" o:title=""/>
          </v:shape>
          <o:OLEObject Type="Embed" ProgID="Equation.DSMT4" ShapeID="_x0000_i1398" DrawAspect="Content" ObjectID="_1739538824" r:id="rId228"/>
        </w:object>
      </w:r>
    </w:p>
    <w:p w14:paraId="31164D3B" w14:textId="021C4393"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8:</w:t>
      </w:r>
      <w:r w:rsidRPr="00C8156C">
        <w:rPr>
          <w:b/>
          <w:bCs/>
          <w:szCs w:val="24"/>
        </w:rPr>
        <w:t xml:space="preserve"> </w:t>
      </w:r>
      <w:r w:rsidRPr="00C8156C">
        <w:rPr>
          <w:bCs/>
          <w:szCs w:val="24"/>
        </w:rPr>
        <w:t xml:space="preserve">Âm có tần số nằm trong khoảng từ </w:t>
      </w:r>
      <w:r w:rsidR="00781A7C" w:rsidRPr="00781A7C">
        <w:rPr>
          <w:position w:val="-6"/>
        </w:rPr>
        <w:object w:dxaOrig="600" w:dyaOrig="279" w14:anchorId="3AD6B36C">
          <v:shape id="_x0000_i1397" type="#_x0000_t75" style="width:30pt;height:14.25pt" o:ole="">
            <v:imagedata r:id="rId229" o:title=""/>
          </v:shape>
          <o:OLEObject Type="Embed" ProgID="Equation.DSMT4" ShapeID="_x0000_i1397" DrawAspect="Content" ObjectID="_1739538825" r:id="rId230"/>
        </w:object>
      </w:r>
      <w:r w:rsidRPr="00C8156C">
        <w:rPr>
          <w:bCs/>
          <w:szCs w:val="24"/>
        </w:rPr>
        <w:t xml:space="preserve"> đến </w:t>
      </w:r>
      <w:r w:rsidR="00781A7C" w:rsidRPr="00781A7C">
        <w:rPr>
          <w:position w:val="-6"/>
        </w:rPr>
        <w:object w:dxaOrig="980" w:dyaOrig="279" w14:anchorId="598D8062">
          <v:shape id="_x0000_i1396" type="#_x0000_t75" style="width:48.75pt;height:14.25pt" o:ole="">
            <v:imagedata r:id="rId231" o:title=""/>
          </v:shape>
          <o:OLEObject Type="Embed" ProgID="Equation.DSMT4" ShapeID="_x0000_i1396" DrawAspect="Content" ObjectID="_1739538826" r:id="rId232"/>
        </w:object>
      </w:r>
      <w:r w:rsidRPr="00C8156C">
        <w:rPr>
          <w:bCs/>
          <w:szCs w:val="24"/>
        </w:rPr>
        <w:t xml:space="preserve"> được gọi là</w:t>
      </w:r>
    </w:p>
    <w:p w14:paraId="3F9DA541" w14:textId="13CF51DA"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siêu âm và tai người nghe được.</w:t>
      </w:r>
      <w:r w:rsidR="00C8156C" w:rsidRPr="00C8156C">
        <w:rPr>
          <w:bCs/>
          <w:szCs w:val="24"/>
        </w:rPr>
        <w:tab/>
      </w:r>
      <w:r w:rsidR="00E925D3" w:rsidRPr="001D397B">
        <w:rPr>
          <w:b/>
          <w:bCs/>
          <w:color w:val="0066FF"/>
          <w:szCs w:val="24"/>
        </w:rPr>
        <w:t>B</w:t>
      </w:r>
      <w:r w:rsidR="00C8156C" w:rsidRPr="001D397B">
        <w:rPr>
          <w:b/>
          <w:bCs/>
          <w:color w:val="0066FF"/>
          <w:szCs w:val="24"/>
        </w:rPr>
        <w:t>.</w:t>
      </w:r>
      <w:r w:rsidR="00C8156C" w:rsidRPr="00C8156C">
        <w:rPr>
          <w:b/>
          <w:bCs/>
          <w:szCs w:val="24"/>
        </w:rPr>
        <w:t xml:space="preserve"> </w:t>
      </w:r>
      <w:r w:rsidR="00C8156C" w:rsidRPr="00C8156C">
        <w:rPr>
          <w:bCs/>
          <w:szCs w:val="24"/>
        </w:rPr>
        <w:t>siêu âm và tai người không nghe được.</w:t>
      </w:r>
    </w:p>
    <w:p w14:paraId="1DD979C5" w14:textId="148FEE04"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BA130D" w:rsidRPr="001D397B">
        <w:rPr>
          <w:b/>
          <w:bCs/>
          <w:color w:val="0066FF"/>
          <w:szCs w:val="24"/>
        </w:rPr>
        <w:t>C</w:t>
      </w:r>
      <w:r w:rsidR="00C8156C" w:rsidRPr="001D397B">
        <w:rPr>
          <w:b/>
          <w:bCs/>
          <w:color w:val="0066FF"/>
          <w:szCs w:val="24"/>
        </w:rPr>
        <w:t>.</w:t>
      </w:r>
      <w:r w:rsidR="00C8156C" w:rsidRPr="00C8156C">
        <w:rPr>
          <w:b/>
          <w:bCs/>
          <w:szCs w:val="24"/>
        </w:rPr>
        <w:t xml:space="preserve"> </w:t>
      </w:r>
      <w:r w:rsidR="00C8156C" w:rsidRPr="00C8156C">
        <w:rPr>
          <w:bCs/>
          <w:szCs w:val="24"/>
        </w:rPr>
        <w:t>âm nghe được (âm thanh).</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hạ âm và tai người nghe được.</w:t>
      </w:r>
    </w:p>
    <w:p w14:paraId="266F5CD6" w14:textId="64B9C696" w:rsidR="00353FD6" w:rsidRPr="00E925D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lastRenderedPageBreak/>
        <w:t>Hướng dẫn giải:</w:t>
      </w:r>
      <w:r w:rsidR="00D927E1" w:rsidRPr="00E925D3">
        <w:rPr>
          <w:b/>
          <w:szCs w:val="24"/>
        </w:rPr>
        <w:t xml:space="preserve"> </w:t>
      </w:r>
      <w:r w:rsidR="00E925D3" w:rsidRPr="00E925D3">
        <w:rPr>
          <w:b/>
          <w:szCs w:val="24"/>
        </w:rPr>
        <w:t xml:space="preserve">Chọn </w:t>
      </w:r>
      <w:r w:rsidR="00E925D3" w:rsidRPr="001D397B">
        <w:rPr>
          <w:b/>
          <w:color w:val="0066FF"/>
          <w:szCs w:val="24"/>
        </w:rPr>
        <w:t>C.</w:t>
      </w:r>
    </w:p>
    <w:p w14:paraId="208C456D" w14:textId="44C3B3E9" w:rsidR="00E73C76" w:rsidRPr="00C8156C" w:rsidRDefault="00E73C76" w:rsidP="001D397B">
      <w:pPr>
        <w:tabs>
          <w:tab w:val="left" w:pos="283"/>
          <w:tab w:val="left" w:pos="2835"/>
          <w:tab w:val="left" w:pos="5386"/>
          <w:tab w:val="left" w:pos="7937"/>
        </w:tabs>
        <w:spacing w:line="288" w:lineRule="auto"/>
        <w:ind w:firstLine="142"/>
        <w:rPr>
          <w:bCs/>
          <w:szCs w:val="24"/>
        </w:rPr>
      </w:pPr>
      <w:r w:rsidRPr="00C8156C">
        <w:rPr>
          <w:bCs/>
          <w:szCs w:val="24"/>
        </w:rPr>
        <w:t xml:space="preserve">Âm có tần số nằm trong khoảng từ </w:t>
      </w:r>
      <w:r w:rsidR="00781A7C" w:rsidRPr="00781A7C">
        <w:rPr>
          <w:position w:val="-6"/>
        </w:rPr>
        <w:object w:dxaOrig="600" w:dyaOrig="279" w14:anchorId="077E02CA">
          <v:shape id="_x0000_i1395" type="#_x0000_t75" style="width:30pt;height:14.25pt" o:ole="">
            <v:imagedata r:id="rId233" o:title=""/>
          </v:shape>
          <o:OLEObject Type="Embed" ProgID="Equation.DSMT4" ShapeID="_x0000_i1395" DrawAspect="Content" ObjectID="_1739538827" r:id="rId234"/>
        </w:object>
      </w:r>
      <w:r w:rsidRPr="00C8156C">
        <w:rPr>
          <w:bCs/>
          <w:szCs w:val="24"/>
        </w:rPr>
        <w:t xml:space="preserve"> đến </w:t>
      </w:r>
      <w:r w:rsidR="00781A7C" w:rsidRPr="00781A7C">
        <w:rPr>
          <w:position w:val="-6"/>
        </w:rPr>
        <w:object w:dxaOrig="980" w:dyaOrig="279" w14:anchorId="6645EB33">
          <v:shape id="_x0000_i1394" type="#_x0000_t75" style="width:48.75pt;height:14.25pt" o:ole="">
            <v:imagedata r:id="rId235" o:title=""/>
          </v:shape>
          <o:OLEObject Type="Embed" ProgID="Equation.DSMT4" ShapeID="_x0000_i1394" DrawAspect="Content" ObjectID="_1739538828" r:id="rId236"/>
        </w:object>
      </w:r>
      <w:r w:rsidRPr="00C8156C">
        <w:rPr>
          <w:bCs/>
          <w:szCs w:val="24"/>
        </w:rPr>
        <w:t xml:space="preserve"> được gọi là</w:t>
      </w:r>
      <w:r>
        <w:rPr>
          <w:bCs/>
          <w:szCs w:val="24"/>
        </w:rPr>
        <w:t xml:space="preserve"> âm nghe được.</w:t>
      </w:r>
    </w:p>
    <w:p w14:paraId="3B213529"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9:</w:t>
      </w:r>
      <w:r w:rsidRPr="00C8156C">
        <w:rPr>
          <w:b/>
          <w:bCs/>
          <w:szCs w:val="24"/>
        </w:rPr>
        <w:t xml:space="preserve"> </w:t>
      </w:r>
      <w:r w:rsidRPr="00C8156C">
        <w:rPr>
          <w:bCs/>
          <w:szCs w:val="24"/>
        </w:rPr>
        <w:t>Cấu tạo của máy phát điện xoay chiều một pha gồm hai bộ phận chính là</w:t>
      </w:r>
    </w:p>
    <w:p w14:paraId="04014163" w14:textId="45E8CA1B"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phần ứng và cuộn sơ cấp.</w:t>
      </w:r>
      <w:r w:rsidR="00C8156C" w:rsidRPr="00C8156C">
        <w:rPr>
          <w:bCs/>
          <w:szCs w:val="24"/>
        </w:rPr>
        <w:tab/>
      </w:r>
      <w:r w:rsidR="00CD7D73" w:rsidRPr="001D397B">
        <w:rPr>
          <w:b/>
          <w:bCs/>
          <w:color w:val="0066FF"/>
          <w:szCs w:val="24"/>
        </w:rPr>
        <w:t>B</w:t>
      </w:r>
      <w:r w:rsidR="00C8156C" w:rsidRPr="001D397B">
        <w:rPr>
          <w:b/>
          <w:bCs/>
          <w:color w:val="0066FF"/>
          <w:szCs w:val="24"/>
        </w:rPr>
        <w:t>.</w:t>
      </w:r>
      <w:r w:rsidR="00C8156C" w:rsidRPr="00C8156C">
        <w:rPr>
          <w:b/>
          <w:bCs/>
          <w:szCs w:val="24"/>
        </w:rPr>
        <w:t xml:space="preserve"> </w:t>
      </w:r>
      <w:r w:rsidR="00C8156C" w:rsidRPr="00C8156C">
        <w:rPr>
          <w:bCs/>
          <w:szCs w:val="24"/>
        </w:rPr>
        <w:t>phần ứng và cuộn thứ cấp.</w:t>
      </w:r>
    </w:p>
    <w:p w14:paraId="3F361E20" w14:textId="6188D981"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077F1B" w:rsidRPr="001D397B">
        <w:rPr>
          <w:b/>
          <w:bCs/>
          <w:color w:val="0066FF"/>
          <w:szCs w:val="24"/>
        </w:rPr>
        <w:t>C</w:t>
      </w:r>
      <w:r w:rsidR="00C8156C" w:rsidRPr="001D397B">
        <w:rPr>
          <w:b/>
          <w:bCs/>
          <w:color w:val="0066FF"/>
          <w:szCs w:val="24"/>
        </w:rPr>
        <w:t>.</w:t>
      </w:r>
      <w:r w:rsidR="00C8156C" w:rsidRPr="00C8156C">
        <w:rPr>
          <w:b/>
          <w:bCs/>
          <w:szCs w:val="24"/>
        </w:rPr>
        <w:t xml:space="preserve"> </w:t>
      </w:r>
      <w:r w:rsidR="00C8156C" w:rsidRPr="00C8156C">
        <w:rPr>
          <w:bCs/>
          <w:szCs w:val="24"/>
        </w:rPr>
        <w:t>phần cảm và phần ứng.</w:t>
      </w:r>
      <w:r>
        <w:rPr>
          <w:bCs/>
          <w:szCs w:val="24"/>
        </w:rPr>
        <w:tab/>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cuộn sơ cấp và cuộn thứ cấp.</w:t>
      </w:r>
    </w:p>
    <w:p w14:paraId="5A0D0174" w14:textId="2EE14C7D" w:rsidR="00D22CBC" w:rsidRPr="00E96AB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0E31D3" w:rsidRPr="00E96AB3">
        <w:rPr>
          <w:b/>
          <w:szCs w:val="24"/>
        </w:rPr>
        <w:t xml:space="preserve"> Chọn </w:t>
      </w:r>
      <w:r w:rsidR="000E31D3" w:rsidRPr="001D397B">
        <w:rPr>
          <w:b/>
          <w:color w:val="0066FF"/>
          <w:szCs w:val="24"/>
        </w:rPr>
        <w:t>C.</w:t>
      </w:r>
    </w:p>
    <w:p w14:paraId="2A860532" w14:textId="155C9A9B" w:rsidR="000E31D3" w:rsidRPr="00C8156C" w:rsidRDefault="000E31D3" w:rsidP="001D397B">
      <w:pPr>
        <w:tabs>
          <w:tab w:val="left" w:pos="283"/>
          <w:tab w:val="left" w:pos="2835"/>
          <w:tab w:val="left" w:pos="5386"/>
          <w:tab w:val="left" w:pos="7937"/>
        </w:tabs>
        <w:spacing w:line="288" w:lineRule="auto"/>
        <w:ind w:firstLine="142"/>
        <w:rPr>
          <w:bCs/>
          <w:szCs w:val="24"/>
        </w:rPr>
      </w:pPr>
      <w:r>
        <w:rPr>
          <w:bCs/>
          <w:szCs w:val="24"/>
        </w:rPr>
        <w:t>Cấu tạo của một máy phát điện xoay chiều một pha gồm hai bộ phận chính là phần cảm và phần ứng.</w:t>
      </w:r>
    </w:p>
    <w:p w14:paraId="1A2E7D15" w14:textId="3DBEE881"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0:</w:t>
      </w:r>
      <w:r w:rsidRPr="00C8156C">
        <w:rPr>
          <w:b/>
          <w:bCs/>
          <w:szCs w:val="24"/>
        </w:rPr>
        <w:t xml:space="preserve"> </w:t>
      </w:r>
      <w:r w:rsidRPr="00C8156C">
        <w:rPr>
          <w:bCs/>
          <w:szCs w:val="24"/>
        </w:rPr>
        <w:t xml:space="preserve">Đặt điện áp xoay chiều có giá trị hiệu dụng </w:t>
      </w:r>
      <w:r w:rsidR="00781A7C" w:rsidRPr="00781A7C">
        <w:rPr>
          <w:position w:val="-6"/>
        </w:rPr>
        <w:object w:dxaOrig="260" w:dyaOrig="279" w14:anchorId="20178B32">
          <v:shape id="_x0000_i1393" type="#_x0000_t75" style="width:12.75pt;height:14.25pt" o:ole="">
            <v:imagedata r:id="rId237" o:title=""/>
          </v:shape>
          <o:OLEObject Type="Embed" ProgID="Equation.DSMT4" ShapeID="_x0000_i1393" DrawAspect="Content" ObjectID="_1739538829" r:id="rId238"/>
        </w:object>
      </w:r>
      <w:r w:rsidRPr="00C8156C">
        <w:rPr>
          <w:bCs/>
          <w:szCs w:val="24"/>
        </w:rPr>
        <w:t xml:space="preserve"> vào hai đầu đoạn mạch có </w:t>
      </w:r>
      <w:r w:rsidR="00781A7C" w:rsidRPr="00781A7C">
        <w:rPr>
          <w:position w:val="-6"/>
        </w:rPr>
        <w:object w:dxaOrig="540" w:dyaOrig="279" w14:anchorId="63108104">
          <v:shape id="_x0000_i1392" type="#_x0000_t75" style="width:27pt;height:14.25pt" o:ole="">
            <v:imagedata r:id="rId239" o:title=""/>
          </v:shape>
          <o:OLEObject Type="Embed" ProgID="Equation.DSMT4" ShapeID="_x0000_i1392" DrawAspect="Content" ObjectID="_1739538830" r:id="rId240"/>
        </w:object>
      </w:r>
      <w:r w:rsidRPr="00C8156C">
        <w:rPr>
          <w:bCs/>
          <w:szCs w:val="24"/>
        </w:rPr>
        <w:t xml:space="preserve"> mắc nối tiếp thì cường độ dòng điện hiệu dụng trong đoạn mạch là </w:t>
      </w:r>
      <w:r w:rsidR="00781A7C" w:rsidRPr="00025957">
        <w:rPr>
          <w:position w:val="-4"/>
        </w:rPr>
        <w:object w:dxaOrig="200" w:dyaOrig="260" w14:anchorId="234334CA">
          <v:shape id="_x0000_i1391" type="#_x0000_t75" style="width:9.75pt;height:12.75pt" o:ole="">
            <v:imagedata r:id="rId241" o:title=""/>
          </v:shape>
          <o:OLEObject Type="Embed" ProgID="Equation.DSMT4" ShapeID="_x0000_i1391" DrawAspect="Content" ObjectID="_1739538831" r:id="rId242"/>
        </w:object>
      </w:r>
      <w:r w:rsidRPr="00C8156C">
        <w:rPr>
          <w:bCs/>
          <w:szCs w:val="24"/>
        </w:rPr>
        <w:t xml:space="preserve">. Gọi </w:t>
      </w:r>
      <w:r w:rsidR="00781A7C" w:rsidRPr="00781A7C">
        <w:rPr>
          <w:position w:val="-10"/>
        </w:rPr>
        <w:object w:dxaOrig="560" w:dyaOrig="260" w14:anchorId="2CEABB66">
          <v:shape id="_x0000_i1390" type="#_x0000_t75" style="width:27.75pt;height:12.75pt" o:ole="">
            <v:imagedata r:id="rId243" o:title=""/>
          </v:shape>
          <o:OLEObject Type="Embed" ProgID="Equation.DSMT4" ShapeID="_x0000_i1390" DrawAspect="Content" ObjectID="_1739538832" r:id="rId244"/>
        </w:object>
      </w:r>
      <w:r w:rsidRPr="00C8156C">
        <w:rPr>
          <w:bCs/>
          <w:szCs w:val="24"/>
        </w:rPr>
        <w:t xml:space="preserve"> là hệ số công suất của đoạn mạch. Công suất tiêu thụ điện của đoạn mạch là</w:t>
      </w:r>
    </w:p>
    <w:p w14:paraId="04813EBD" w14:textId="79D5844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1180" w:dyaOrig="320" w14:anchorId="391AE1E3">
          <v:shape id="_x0000_i1389" type="#_x0000_t75" style="width:59.25pt;height:15.75pt" o:ole="">
            <v:imagedata r:id="rId245" o:title=""/>
          </v:shape>
          <o:OLEObject Type="Embed" ProgID="Equation.DSMT4" ShapeID="_x0000_i1389" DrawAspect="Content" ObjectID="_1739538833" r:id="rId246"/>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1260" w:dyaOrig="620" w14:anchorId="306062D2">
          <v:shape id="_x0000_i1388" type="#_x0000_t75" style="width:63pt;height:30.75pt" o:ole="">
            <v:imagedata r:id="rId247" o:title=""/>
          </v:shape>
          <o:OLEObject Type="Embed" ProgID="Equation.DSMT4" ShapeID="_x0000_i1388" DrawAspect="Content" ObjectID="_1739538834" r:id="rId248"/>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1340" w:dyaOrig="620" w14:anchorId="58952C5E">
          <v:shape id="_x0000_i1387" type="#_x0000_t75" style="width:66.75pt;height:30.75pt" o:ole="">
            <v:imagedata r:id="rId249" o:title=""/>
          </v:shape>
          <o:OLEObject Type="Embed" ProgID="Equation.DSMT4" ShapeID="_x0000_i1387" DrawAspect="Content" ObjectID="_1739538835" r:id="rId250"/>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8"/>
        </w:rPr>
        <w:object w:dxaOrig="999" w:dyaOrig="660" w14:anchorId="2A0F7347">
          <v:shape id="_x0000_i1386" type="#_x0000_t75" style="width:50.25pt;height:33pt" o:ole="">
            <v:imagedata r:id="rId251" o:title=""/>
          </v:shape>
          <o:OLEObject Type="Embed" ProgID="Equation.DSMT4" ShapeID="_x0000_i1386" DrawAspect="Content" ObjectID="_1739538836" r:id="rId252"/>
        </w:object>
      </w:r>
      <w:r w:rsidR="00C8156C" w:rsidRPr="00C8156C">
        <w:rPr>
          <w:bCs/>
          <w:szCs w:val="24"/>
        </w:rPr>
        <w:t>.</w:t>
      </w:r>
    </w:p>
    <w:p w14:paraId="176C4583" w14:textId="7BD3EB42" w:rsidR="00E96AB3" w:rsidRPr="00CD763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7A3873" w:rsidRPr="00CD7636">
        <w:rPr>
          <w:b/>
          <w:szCs w:val="24"/>
        </w:rPr>
        <w:t xml:space="preserve"> </w:t>
      </w:r>
      <w:r w:rsidR="00CD7636" w:rsidRPr="00CD7636">
        <w:rPr>
          <w:b/>
          <w:szCs w:val="24"/>
        </w:rPr>
        <w:t xml:space="preserve">Chọn </w:t>
      </w:r>
      <w:r w:rsidR="00CD7636" w:rsidRPr="001D397B">
        <w:rPr>
          <w:b/>
          <w:color w:val="0066FF"/>
          <w:szCs w:val="24"/>
        </w:rPr>
        <w:t>A.</w:t>
      </w:r>
    </w:p>
    <w:p w14:paraId="5C77DC27" w14:textId="47B7DBFE" w:rsidR="00CD7636" w:rsidRDefault="00CD7636"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Công suất tiêu thụ của đoạn mạch </w:t>
      </w:r>
      <w:r w:rsidR="00781A7C" w:rsidRPr="00781A7C">
        <w:rPr>
          <w:position w:val="-6"/>
        </w:rPr>
        <w:object w:dxaOrig="540" w:dyaOrig="279" w14:anchorId="196B76A1">
          <v:shape id="_x0000_i1385" type="#_x0000_t75" style="width:27pt;height:14.25pt" o:ole="">
            <v:imagedata r:id="rId253" o:title=""/>
          </v:shape>
          <o:OLEObject Type="Embed" ProgID="Equation.DSMT4" ShapeID="_x0000_i1385" DrawAspect="Content" ObjectID="_1739538837" r:id="rId254"/>
        </w:object>
      </w:r>
      <w:r>
        <w:rPr>
          <w:rFonts w:eastAsiaTheme="minorEastAsia"/>
          <w:bCs/>
          <w:szCs w:val="24"/>
        </w:rPr>
        <w:t xml:space="preserve"> mắc nối tiếp</w:t>
      </w:r>
    </w:p>
    <w:p w14:paraId="3C5D1EB5" w14:textId="06D33247" w:rsidR="00CD7636" w:rsidRPr="00C8156C" w:rsidRDefault="00781A7C" w:rsidP="00781A7C">
      <w:pPr>
        <w:pStyle w:val="MTDisplayEquation"/>
        <w:rPr>
          <w:bCs/>
          <w:szCs w:val="24"/>
        </w:rPr>
      </w:pPr>
      <w:r>
        <w:tab/>
      </w:r>
      <w:r w:rsidRPr="00781A7C">
        <w:rPr>
          <w:position w:val="-10"/>
        </w:rPr>
        <w:object w:dxaOrig="1180" w:dyaOrig="320" w14:anchorId="4FE04779">
          <v:shape id="_x0000_i1384" type="#_x0000_t75" style="width:59.25pt;height:15.75pt" o:ole="">
            <v:imagedata r:id="rId255" o:title=""/>
          </v:shape>
          <o:OLEObject Type="Embed" ProgID="Equation.DSMT4" ShapeID="_x0000_i1384" DrawAspect="Content" ObjectID="_1739538838" r:id="rId256"/>
        </w:object>
      </w:r>
    </w:p>
    <w:p w14:paraId="6D507D4C" w14:textId="029E63E6"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1:</w:t>
      </w:r>
      <w:r w:rsidRPr="00C8156C">
        <w:rPr>
          <w:b/>
          <w:bCs/>
          <w:szCs w:val="24"/>
        </w:rPr>
        <w:t xml:space="preserve"> </w:t>
      </w:r>
      <w:r w:rsidRPr="00C8156C">
        <w:rPr>
          <w:bCs/>
          <w:szCs w:val="24"/>
        </w:rPr>
        <w:t xml:space="preserve">Một sợi dây mềm </w:t>
      </w:r>
      <w:r w:rsidR="00781A7C" w:rsidRPr="00781A7C">
        <w:rPr>
          <w:position w:val="-10"/>
        </w:rPr>
        <w:object w:dxaOrig="400" w:dyaOrig="320" w14:anchorId="6C599992">
          <v:shape id="_x0000_i1383" type="#_x0000_t75" style="width:20.25pt;height:15.75pt" o:ole="">
            <v:imagedata r:id="rId257" o:title=""/>
          </v:shape>
          <o:OLEObject Type="Embed" ProgID="Equation.DSMT4" ShapeID="_x0000_i1383" DrawAspect="Content" ObjectID="_1739538839" r:id="rId258"/>
        </w:object>
      </w:r>
      <w:r w:rsidRPr="00C8156C">
        <w:rPr>
          <w:bCs/>
          <w:szCs w:val="24"/>
        </w:rPr>
        <w:t xml:space="preserve"> căng ngang có đầu </w:t>
      </w:r>
      <w:r w:rsidR="00781A7C" w:rsidRPr="00781A7C">
        <w:rPr>
          <w:position w:val="-10"/>
        </w:rPr>
        <w:object w:dxaOrig="240" w:dyaOrig="320" w14:anchorId="1C27F9E6">
          <v:shape id="_x0000_i1382" type="#_x0000_t75" style="width:12pt;height:15.75pt" o:ole="">
            <v:imagedata r:id="rId259" o:title=""/>
          </v:shape>
          <o:OLEObject Type="Embed" ProgID="Equation.DSMT4" ShapeID="_x0000_i1382" DrawAspect="Content" ObjectID="_1739538840" r:id="rId260"/>
        </w:object>
      </w:r>
      <w:r w:rsidRPr="00C8156C">
        <w:rPr>
          <w:bCs/>
          <w:szCs w:val="24"/>
        </w:rPr>
        <w:t xml:space="preserve"> gắn chặt vào tường. Một sóng tới hình sin truyền trên dây từ đầu </w:t>
      </w:r>
      <w:r w:rsidR="00781A7C" w:rsidRPr="00025957">
        <w:rPr>
          <w:position w:val="-4"/>
        </w:rPr>
        <w:object w:dxaOrig="240" w:dyaOrig="260" w14:anchorId="4F6540F3">
          <v:shape id="_x0000_i1381" type="#_x0000_t75" style="width:12pt;height:12.75pt" o:ole="">
            <v:imagedata r:id="rId261" o:title=""/>
          </v:shape>
          <o:OLEObject Type="Embed" ProgID="Equation.DSMT4" ShapeID="_x0000_i1381" DrawAspect="Content" ObjectID="_1739538841" r:id="rId262"/>
        </w:object>
      </w:r>
      <w:r w:rsidRPr="00C8156C">
        <w:rPr>
          <w:bCs/>
          <w:szCs w:val="24"/>
        </w:rPr>
        <w:t xml:space="preserve"> tới </w:t>
      </w:r>
      <w:r w:rsidR="00781A7C" w:rsidRPr="00781A7C">
        <w:rPr>
          <w:position w:val="-10"/>
        </w:rPr>
        <w:object w:dxaOrig="240" w:dyaOrig="320" w14:anchorId="269B9EA9">
          <v:shape id="_x0000_i1380" type="#_x0000_t75" style="width:12pt;height:15.75pt" o:ole="">
            <v:imagedata r:id="rId263" o:title=""/>
          </v:shape>
          <o:OLEObject Type="Embed" ProgID="Equation.DSMT4" ShapeID="_x0000_i1380" DrawAspect="Content" ObjectID="_1739538842" r:id="rId264"/>
        </w:object>
      </w:r>
      <w:r w:rsidRPr="00C8156C">
        <w:rPr>
          <w:bCs/>
          <w:szCs w:val="24"/>
        </w:rPr>
        <w:t xml:space="preserve">. Đến </w:t>
      </w:r>
      <w:r w:rsidR="00781A7C" w:rsidRPr="00781A7C">
        <w:rPr>
          <w:position w:val="-10"/>
        </w:rPr>
        <w:object w:dxaOrig="240" w:dyaOrig="320" w14:anchorId="360C7DC8">
          <v:shape id="_x0000_i1379" type="#_x0000_t75" style="width:12pt;height:15.75pt" o:ole="">
            <v:imagedata r:id="rId265" o:title=""/>
          </v:shape>
          <o:OLEObject Type="Embed" ProgID="Equation.DSMT4" ShapeID="_x0000_i1379" DrawAspect="Content" ObjectID="_1739538843" r:id="rId266"/>
        </w:object>
      </w:r>
      <w:r w:rsidRPr="00C8156C">
        <w:rPr>
          <w:bCs/>
          <w:szCs w:val="24"/>
        </w:rPr>
        <w:t xml:space="preserve">, sóng bị phản xạ trở lại truyền từ </w:t>
      </w:r>
      <w:r w:rsidR="00781A7C" w:rsidRPr="00781A7C">
        <w:rPr>
          <w:position w:val="-10"/>
        </w:rPr>
        <w:object w:dxaOrig="240" w:dyaOrig="320" w14:anchorId="7DAFE13A">
          <v:shape id="_x0000_i1378" type="#_x0000_t75" style="width:12pt;height:15.75pt" o:ole="">
            <v:imagedata r:id="rId267" o:title=""/>
          </v:shape>
          <o:OLEObject Type="Embed" ProgID="Equation.DSMT4" ShapeID="_x0000_i1378" DrawAspect="Content" ObjectID="_1739538844" r:id="rId268"/>
        </w:object>
      </w:r>
      <w:r w:rsidRPr="00C8156C">
        <w:rPr>
          <w:bCs/>
          <w:szCs w:val="24"/>
        </w:rPr>
        <w:t xml:space="preserve"> về </w:t>
      </w:r>
      <w:r w:rsidR="00781A7C" w:rsidRPr="00025957">
        <w:rPr>
          <w:position w:val="-4"/>
        </w:rPr>
        <w:object w:dxaOrig="240" w:dyaOrig="260" w14:anchorId="5D8089F6">
          <v:shape id="_x0000_i1377" type="#_x0000_t75" style="width:12pt;height:12.75pt" o:ole="">
            <v:imagedata r:id="rId269" o:title=""/>
          </v:shape>
          <o:OLEObject Type="Embed" ProgID="Equation.DSMT4" ShapeID="_x0000_i1377" DrawAspect="Content" ObjectID="_1739538845" r:id="rId270"/>
        </w:object>
      </w:r>
      <w:r w:rsidRPr="00C8156C">
        <w:rPr>
          <w:bCs/>
          <w:szCs w:val="24"/>
        </w:rPr>
        <w:t xml:space="preserve"> gọi là sóng phản xạ. Tại </w:t>
      </w:r>
      <w:r w:rsidR="00781A7C" w:rsidRPr="00781A7C">
        <w:rPr>
          <w:position w:val="-10"/>
        </w:rPr>
        <w:object w:dxaOrig="240" w:dyaOrig="320" w14:anchorId="030F7657">
          <v:shape id="_x0000_i1376" type="#_x0000_t75" style="width:12pt;height:15.75pt" o:ole="">
            <v:imagedata r:id="rId271" o:title=""/>
          </v:shape>
          <o:OLEObject Type="Embed" ProgID="Equation.DSMT4" ShapeID="_x0000_i1376" DrawAspect="Content" ObjectID="_1739538846" r:id="rId272"/>
        </w:object>
      </w:r>
      <w:r w:rsidRPr="00C8156C">
        <w:rPr>
          <w:bCs/>
          <w:szCs w:val="24"/>
        </w:rPr>
        <w:t>, sóng tới và sóng phản xạ</w:t>
      </w:r>
    </w:p>
    <w:p w14:paraId="43E3C5FE" w14:textId="5DB491D9"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luôn ngược pha nhau.</w:t>
      </w:r>
      <w:r w:rsidR="00C8156C" w:rsidRPr="00C8156C">
        <w:rPr>
          <w:bCs/>
          <w:szCs w:val="24"/>
        </w:rPr>
        <w:tab/>
      </w:r>
      <w:r>
        <w:rPr>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luôn cùng pha nhau.</w:t>
      </w:r>
    </w:p>
    <w:p w14:paraId="142F8502" w14:textId="52B566B7"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 xml:space="preserve">lệch pha nhau </w:t>
      </w:r>
      <w:r w:rsidR="00781A7C" w:rsidRPr="00781A7C">
        <w:rPr>
          <w:position w:val="-24"/>
        </w:rPr>
        <w:object w:dxaOrig="260" w:dyaOrig="620" w14:anchorId="35EEA1C2">
          <v:shape id="_x0000_i1375" type="#_x0000_t75" style="width:12.75pt;height:30.75pt" o:ole="">
            <v:imagedata r:id="rId273" o:title=""/>
          </v:shape>
          <o:OLEObject Type="Embed" ProgID="Equation.DSMT4" ShapeID="_x0000_i1375" DrawAspect="Content" ObjectID="_1739538847" r:id="rId274"/>
        </w:object>
      </w:r>
      <w:r w:rsidR="00C8156C" w:rsidRPr="00C8156C">
        <w:rPr>
          <w:bCs/>
          <w:szCs w:val="24"/>
        </w:rPr>
        <w:t>.</w:t>
      </w:r>
      <w:r w:rsidR="00C8156C" w:rsidRPr="00C8156C">
        <w:rPr>
          <w:bCs/>
          <w:szCs w:val="24"/>
        </w:rPr>
        <w:tab/>
      </w:r>
      <w:r>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 xml:space="preserve">lệch pha nhau </w:t>
      </w:r>
      <w:r w:rsidR="00781A7C" w:rsidRPr="00781A7C">
        <w:rPr>
          <w:position w:val="-24"/>
        </w:rPr>
        <w:object w:dxaOrig="260" w:dyaOrig="620" w14:anchorId="12668F07">
          <v:shape id="_x0000_i1374" type="#_x0000_t75" style="width:12.75pt;height:30.75pt" o:ole="">
            <v:imagedata r:id="rId275" o:title=""/>
          </v:shape>
          <o:OLEObject Type="Embed" ProgID="Equation.DSMT4" ShapeID="_x0000_i1374" DrawAspect="Content" ObjectID="_1739538848" r:id="rId276"/>
        </w:object>
      </w:r>
      <w:r w:rsidR="00C8156C" w:rsidRPr="00C8156C">
        <w:rPr>
          <w:bCs/>
          <w:szCs w:val="24"/>
        </w:rPr>
        <w:t>.</w:t>
      </w:r>
    </w:p>
    <w:p w14:paraId="7B8E43DF" w14:textId="59788064" w:rsidR="00CD7636" w:rsidRPr="000A0431"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0A0431" w:rsidRPr="000A0431">
        <w:rPr>
          <w:b/>
          <w:szCs w:val="24"/>
        </w:rPr>
        <w:t xml:space="preserve"> Chọn </w:t>
      </w:r>
      <w:r w:rsidR="000A0431" w:rsidRPr="001D397B">
        <w:rPr>
          <w:b/>
          <w:color w:val="0066FF"/>
          <w:szCs w:val="24"/>
        </w:rPr>
        <w:t>A.</w:t>
      </w:r>
    </w:p>
    <w:p w14:paraId="73B8655D" w14:textId="15B54A85" w:rsidR="0034707C" w:rsidRPr="00C8156C" w:rsidRDefault="000A0431" w:rsidP="001D397B">
      <w:pPr>
        <w:tabs>
          <w:tab w:val="left" w:pos="283"/>
          <w:tab w:val="left" w:pos="2835"/>
          <w:tab w:val="left" w:pos="5386"/>
          <w:tab w:val="left" w:pos="7937"/>
        </w:tabs>
        <w:spacing w:line="288" w:lineRule="auto"/>
        <w:ind w:firstLine="142"/>
        <w:rPr>
          <w:bCs/>
          <w:szCs w:val="24"/>
        </w:rPr>
      </w:pPr>
      <w:r>
        <w:rPr>
          <w:bCs/>
          <w:szCs w:val="24"/>
        </w:rPr>
        <w:t>Sóng tới và sóng phản xạ tại đầu cố định của sợi dây luôn ngược pha nhau.</w:t>
      </w:r>
    </w:p>
    <w:p w14:paraId="7E0E4822" w14:textId="0408C7E2"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2:</w:t>
      </w:r>
      <w:r w:rsidRPr="00C8156C">
        <w:rPr>
          <w:b/>
          <w:bCs/>
          <w:szCs w:val="24"/>
        </w:rPr>
        <w:t xml:space="preserve"> </w:t>
      </w:r>
      <w:r w:rsidRPr="00C8156C">
        <w:rPr>
          <w:bCs/>
          <w:szCs w:val="24"/>
        </w:rPr>
        <w:t>Theo mẫu nguyên tử Bo</w:t>
      </w:r>
      <w:r w:rsidR="008320BC">
        <w:rPr>
          <w:bCs/>
          <w:szCs w:val="24"/>
        </w:rPr>
        <w:t>hr</w:t>
      </w:r>
      <w:r w:rsidRPr="00C8156C">
        <w:rPr>
          <w:bCs/>
          <w:szCs w:val="24"/>
        </w:rPr>
        <w:t xml:space="preserve">, nếu nguyên tử đang ở trạng thái dừng có năng lượng </w:t>
      </w:r>
      <w:r w:rsidR="00781A7C" w:rsidRPr="00781A7C">
        <w:rPr>
          <w:position w:val="-12"/>
        </w:rPr>
        <w:object w:dxaOrig="340" w:dyaOrig="360" w14:anchorId="2C4A527F">
          <v:shape id="_x0000_i1373" type="#_x0000_t75" style="width:17.25pt;height:18pt" o:ole="">
            <v:imagedata r:id="rId277" o:title=""/>
          </v:shape>
          <o:OLEObject Type="Embed" ProgID="Equation.DSMT4" ShapeID="_x0000_i1373" DrawAspect="Content" ObjectID="_1739538849" r:id="rId278"/>
        </w:object>
      </w:r>
      <w:r w:rsidRPr="00C8156C">
        <w:rPr>
          <w:bCs/>
          <w:szCs w:val="24"/>
        </w:rPr>
        <w:t xml:space="preserve"> mà hấp thụ được một phôtôn có năng lượng </w:t>
      </w:r>
      <w:r w:rsidR="00781A7C" w:rsidRPr="00781A7C">
        <w:rPr>
          <w:position w:val="-12"/>
        </w:rPr>
        <w:object w:dxaOrig="800" w:dyaOrig="360" w14:anchorId="354532DA">
          <v:shape id="_x0000_i1372" type="#_x0000_t75" style="width:39.75pt;height:18pt" o:ole="">
            <v:imagedata r:id="rId279" o:title=""/>
          </v:shape>
          <o:OLEObject Type="Embed" ProgID="Equation.DSMT4" ShapeID="_x0000_i1372" DrawAspect="Content" ObjectID="_1739538850" r:id="rId280"/>
        </w:object>
      </w:r>
      <w:r w:rsidRPr="00C8156C">
        <w:rPr>
          <w:bCs/>
          <w:szCs w:val="24"/>
        </w:rPr>
        <w:t xml:space="preserve"> thì nó chuyển lên trạng thái dừng có năng lượng</w:t>
      </w:r>
    </w:p>
    <w:p w14:paraId="04F23937" w14:textId="16B16A61"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360" w:dyaOrig="620" w14:anchorId="473FFCE1">
          <v:shape id="_x0000_i1371" type="#_x0000_t75" style="width:18pt;height:30.75pt" o:ole="">
            <v:imagedata r:id="rId281" o:title=""/>
          </v:shape>
          <o:OLEObject Type="Embed" ProgID="Equation.DSMT4" ShapeID="_x0000_i1371" DrawAspect="Content" ObjectID="_1739538851" r:id="rId282"/>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360" w:dyaOrig="620" w14:anchorId="3B2A1B9B">
          <v:shape id="_x0000_i1370" type="#_x0000_t75" style="width:18pt;height:30.75pt" o:ole="">
            <v:imagedata r:id="rId283" o:title=""/>
          </v:shape>
          <o:OLEObject Type="Embed" ProgID="Equation.DSMT4" ShapeID="_x0000_i1370" DrawAspect="Content" ObjectID="_1739538852" r:id="rId284"/>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2"/>
        </w:rPr>
        <w:object w:dxaOrig="300" w:dyaOrig="360" w14:anchorId="4076D35D">
          <v:shape id="_x0000_i1369" type="#_x0000_t75" style="width:15pt;height:18pt" o:ole="">
            <v:imagedata r:id="rId285" o:title=""/>
          </v:shape>
          <o:OLEObject Type="Embed" ProgID="Equation.DSMT4" ShapeID="_x0000_i1369" DrawAspect="Content" ObjectID="_1739538853" r:id="rId286"/>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360" w:dyaOrig="620" w14:anchorId="15218631">
          <v:shape id="_x0000_i1368" type="#_x0000_t75" style="width:18pt;height:30.75pt" o:ole="">
            <v:imagedata r:id="rId287" o:title=""/>
          </v:shape>
          <o:OLEObject Type="Embed" ProgID="Equation.DSMT4" ShapeID="_x0000_i1368" DrawAspect="Content" ObjectID="_1739538854" r:id="rId288"/>
        </w:object>
      </w:r>
      <w:r w:rsidR="00C8156C" w:rsidRPr="00C8156C">
        <w:rPr>
          <w:bCs/>
          <w:szCs w:val="24"/>
        </w:rPr>
        <w:t>.</w:t>
      </w:r>
    </w:p>
    <w:p w14:paraId="7AD5DE49" w14:textId="508B6DB1" w:rsidR="00D55A61" w:rsidRPr="00C06C6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C06C66" w:rsidRPr="00C06C66">
        <w:rPr>
          <w:b/>
          <w:szCs w:val="24"/>
        </w:rPr>
        <w:t xml:space="preserve"> Chọn </w:t>
      </w:r>
      <w:r w:rsidR="00C06C66" w:rsidRPr="001D397B">
        <w:rPr>
          <w:b/>
          <w:color w:val="0066FF"/>
          <w:szCs w:val="24"/>
        </w:rPr>
        <w:t>C.</w:t>
      </w:r>
    </w:p>
    <w:p w14:paraId="37C5FE96" w14:textId="74B331C5" w:rsidR="00C06C66" w:rsidRPr="00C06C66" w:rsidRDefault="00C06C66" w:rsidP="001D397B">
      <w:pPr>
        <w:tabs>
          <w:tab w:val="left" w:pos="283"/>
          <w:tab w:val="left" w:pos="2835"/>
          <w:tab w:val="left" w:pos="5386"/>
          <w:tab w:val="left" w:pos="7937"/>
        </w:tabs>
        <w:spacing w:line="288" w:lineRule="auto"/>
        <w:ind w:firstLine="142"/>
        <w:rPr>
          <w:rFonts w:eastAsiaTheme="minorEastAsia"/>
          <w:bCs/>
          <w:szCs w:val="24"/>
        </w:rPr>
      </w:pPr>
      <w:r w:rsidRPr="00C8156C">
        <w:rPr>
          <w:bCs/>
          <w:szCs w:val="24"/>
        </w:rPr>
        <w:t>Theo mẫu nguyên tử Bo</w:t>
      </w:r>
      <w:r>
        <w:rPr>
          <w:bCs/>
          <w:szCs w:val="24"/>
        </w:rPr>
        <w:t>hr</w:t>
      </w:r>
      <w:r w:rsidRPr="00C8156C">
        <w:rPr>
          <w:bCs/>
          <w:szCs w:val="24"/>
        </w:rPr>
        <w:t xml:space="preserve">, nếu nguyên tử đang ở trạng thái dừng có năng lượng </w:t>
      </w:r>
      <w:r w:rsidR="00781A7C" w:rsidRPr="00781A7C">
        <w:rPr>
          <w:position w:val="-12"/>
        </w:rPr>
        <w:object w:dxaOrig="340" w:dyaOrig="360" w14:anchorId="049C2F76">
          <v:shape id="_x0000_i1367" type="#_x0000_t75" style="width:17.25pt;height:18pt" o:ole="">
            <v:imagedata r:id="rId289" o:title=""/>
          </v:shape>
          <o:OLEObject Type="Embed" ProgID="Equation.DSMT4" ShapeID="_x0000_i1367" DrawAspect="Content" ObjectID="_1739538855" r:id="rId290"/>
        </w:object>
      </w:r>
      <w:r w:rsidRPr="00C8156C">
        <w:rPr>
          <w:bCs/>
          <w:szCs w:val="24"/>
        </w:rPr>
        <w:t xml:space="preserve"> mà hấp thụ được một phôtôn có năng lượng </w:t>
      </w:r>
    </w:p>
    <w:p w14:paraId="2EB7BCAC" w14:textId="60647585" w:rsidR="00C06C66" w:rsidRDefault="00781A7C" w:rsidP="00781A7C">
      <w:pPr>
        <w:pStyle w:val="MTDisplayEquation"/>
        <w:rPr>
          <w:bCs/>
          <w:szCs w:val="24"/>
        </w:rPr>
      </w:pPr>
      <w:r>
        <w:tab/>
      </w:r>
      <w:r w:rsidRPr="00781A7C">
        <w:rPr>
          <w:position w:val="-12"/>
        </w:rPr>
        <w:object w:dxaOrig="1160" w:dyaOrig="360" w14:anchorId="6C5EC5DE">
          <v:shape id="_x0000_i1366" type="#_x0000_t75" style="width:57.75pt;height:18pt" o:ole="">
            <v:imagedata r:id="rId291" o:title=""/>
          </v:shape>
          <o:OLEObject Type="Embed" ProgID="Equation.DSMT4" ShapeID="_x0000_i1366" DrawAspect="Content" ObjectID="_1739538856" r:id="rId292"/>
        </w:object>
      </w:r>
    </w:p>
    <w:p w14:paraId="066D9377" w14:textId="18CD3C72" w:rsidR="00462103" w:rsidRPr="00C8156C" w:rsidRDefault="00C06C66" w:rsidP="001D397B">
      <w:pPr>
        <w:tabs>
          <w:tab w:val="left" w:pos="283"/>
          <w:tab w:val="left" w:pos="2835"/>
          <w:tab w:val="left" w:pos="5386"/>
          <w:tab w:val="left" w:pos="7937"/>
        </w:tabs>
        <w:spacing w:line="288" w:lineRule="auto"/>
        <w:ind w:firstLine="142"/>
        <w:rPr>
          <w:bCs/>
          <w:szCs w:val="24"/>
        </w:rPr>
      </w:pPr>
      <w:r w:rsidRPr="00C8156C">
        <w:rPr>
          <w:bCs/>
          <w:szCs w:val="24"/>
        </w:rPr>
        <w:t>thì nó chuyển lên trạng thái dừng có năng lượng</w:t>
      </w:r>
      <w:r w:rsidR="00781A7C" w:rsidRPr="00781A7C">
        <w:rPr>
          <w:position w:val="-12"/>
        </w:rPr>
        <w:object w:dxaOrig="320" w:dyaOrig="360" w14:anchorId="2E730FA3">
          <v:shape id="_x0000_i1365" type="#_x0000_t75" style="width:15.75pt;height:18pt" o:ole="">
            <v:imagedata r:id="rId293" o:title=""/>
          </v:shape>
          <o:OLEObject Type="Embed" ProgID="Equation.DSMT4" ShapeID="_x0000_i1365" DrawAspect="Content" ObjectID="_1739538857" r:id="rId294"/>
        </w:object>
      </w:r>
      <w:r>
        <w:rPr>
          <w:rFonts w:eastAsiaTheme="minorEastAsia"/>
          <w:bCs/>
          <w:szCs w:val="24"/>
        </w:rPr>
        <w:t>.</w:t>
      </w:r>
    </w:p>
    <w:p w14:paraId="5B89A601" w14:textId="28ED829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3:</w:t>
      </w:r>
      <w:r w:rsidRPr="00C8156C">
        <w:rPr>
          <w:b/>
          <w:bCs/>
          <w:szCs w:val="24"/>
        </w:rPr>
        <w:t xml:space="preserve"> </w:t>
      </w:r>
      <w:r w:rsidRPr="00C8156C">
        <w:rPr>
          <w:bCs/>
          <w:szCs w:val="24"/>
        </w:rPr>
        <w:t xml:space="preserve">Một khung dây dẫn phẳng, kín được đặt trong từ trường đều. Trong khoảng thời gian </w:t>
      </w:r>
      <w:r w:rsidR="00781A7C" w:rsidRPr="00781A7C">
        <w:rPr>
          <w:position w:val="-10"/>
        </w:rPr>
        <w:object w:dxaOrig="639" w:dyaOrig="320" w14:anchorId="0165E7FC">
          <v:shape id="_x0000_i1364" type="#_x0000_t75" style="width:32.25pt;height:15.75pt" o:ole="">
            <v:imagedata r:id="rId295" o:title=""/>
          </v:shape>
          <o:OLEObject Type="Embed" ProgID="Equation.DSMT4" ShapeID="_x0000_i1364" DrawAspect="Content" ObjectID="_1739538858" r:id="rId296"/>
        </w:object>
      </w:r>
      <w:r w:rsidRPr="00C8156C">
        <w:rPr>
          <w:bCs/>
          <w:szCs w:val="24"/>
        </w:rPr>
        <w:t xml:space="preserve">, từ thông qua khung dây tăng đều từ </w:t>
      </w:r>
      <w:r w:rsidR="00781A7C" w:rsidRPr="00781A7C">
        <w:rPr>
          <w:position w:val="-6"/>
        </w:rPr>
        <w:object w:dxaOrig="200" w:dyaOrig="279" w14:anchorId="61C3736F">
          <v:shape id="_x0000_i1363" type="#_x0000_t75" style="width:9.75pt;height:14.25pt" o:ole="">
            <v:imagedata r:id="rId297" o:title=""/>
          </v:shape>
          <o:OLEObject Type="Embed" ProgID="Equation.DSMT4" ShapeID="_x0000_i1363" DrawAspect="Content" ObjectID="_1739538859" r:id="rId298"/>
        </w:object>
      </w:r>
      <w:r w:rsidRPr="00C8156C">
        <w:rPr>
          <w:bCs/>
          <w:szCs w:val="24"/>
        </w:rPr>
        <w:t xml:space="preserve"> đến </w:t>
      </w:r>
      <w:r w:rsidR="00781A7C" w:rsidRPr="00781A7C">
        <w:rPr>
          <w:position w:val="-10"/>
        </w:rPr>
        <w:object w:dxaOrig="840" w:dyaOrig="320" w14:anchorId="17B8566C">
          <v:shape id="_x0000_i1362" type="#_x0000_t75" style="width:42pt;height:15.75pt" o:ole="">
            <v:imagedata r:id="rId299" o:title=""/>
          </v:shape>
          <o:OLEObject Type="Embed" ProgID="Equation.DSMT4" ShapeID="_x0000_i1362" DrawAspect="Content" ObjectID="_1739538860" r:id="rId300"/>
        </w:object>
      </w:r>
      <w:r w:rsidRPr="00C8156C">
        <w:rPr>
          <w:bCs/>
          <w:szCs w:val="24"/>
        </w:rPr>
        <w:t>. Trong khoảng thời gian trên, độ lớn của suất điện động cảm ứng xuất hiện trong khung là</w:t>
      </w:r>
    </w:p>
    <w:p w14:paraId="4AB268F4" w14:textId="0AFC2396"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580" w:dyaOrig="320" w14:anchorId="58B114DA">
          <v:shape id="_x0000_i1361" type="#_x0000_t75" style="width:29.25pt;height:15.75pt" o:ole="">
            <v:imagedata r:id="rId301" o:title=""/>
          </v:shape>
          <o:OLEObject Type="Embed" ProgID="Equation.DSMT4" ShapeID="_x0000_i1361" DrawAspect="Content" ObjectID="_1739538861" r:id="rId302"/>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700" w:dyaOrig="320" w14:anchorId="22C2A36D">
          <v:shape id="_x0000_i1360" type="#_x0000_t75" style="width:35.25pt;height:15.75pt" o:ole="">
            <v:imagedata r:id="rId303" o:title=""/>
          </v:shape>
          <o:OLEObject Type="Embed" ProgID="Equation.DSMT4" ShapeID="_x0000_i1360" DrawAspect="Content" ObjectID="_1739538862" r:id="rId304"/>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700" w:dyaOrig="320" w14:anchorId="721B2F00">
          <v:shape id="_x0000_i1359" type="#_x0000_t75" style="width:35.25pt;height:15.75pt" o:ole="">
            <v:imagedata r:id="rId305" o:title=""/>
          </v:shape>
          <o:OLEObject Type="Embed" ProgID="Equation.DSMT4" ShapeID="_x0000_i1359" DrawAspect="Content" ObjectID="_1739538863" r:id="rId306"/>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580" w:dyaOrig="320" w14:anchorId="73803D06">
          <v:shape id="_x0000_i1358" type="#_x0000_t75" style="width:29.25pt;height:15.75pt" o:ole="">
            <v:imagedata r:id="rId307" o:title=""/>
          </v:shape>
          <o:OLEObject Type="Embed" ProgID="Equation.DSMT4" ShapeID="_x0000_i1358" DrawAspect="Content" ObjectID="_1739538864" r:id="rId308"/>
        </w:object>
      </w:r>
      <w:r w:rsidR="00C8156C" w:rsidRPr="00C8156C">
        <w:rPr>
          <w:bCs/>
          <w:szCs w:val="24"/>
        </w:rPr>
        <w:t>.</w:t>
      </w:r>
    </w:p>
    <w:p w14:paraId="2C3214CA" w14:textId="514F6337" w:rsidR="00E95752" w:rsidRPr="00351DC2"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351DC2" w:rsidRPr="00351DC2">
        <w:rPr>
          <w:b/>
          <w:szCs w:val="24"/>
        </w:rPr>
        <w:t xml:space="preserve"> Chọn </w:t>
      </w:r>
      <w:r w:rsidR="00351DC2" w:rsidRPr="001D397B">
        <w:rPr>
          <w:b/>
          <w:color w:val="0066FF"/>
          <w:szCs w:val="24"/>
        </w:rPr>
        <w:t>D.</w:t>
      </w:r>
    </w:p>
    <w:p w14:paraId="0122B724" w14:textId="348C6D6E" w:rsidR="00E01E35" w:rsidRDefault="00351DC2" w:rsidP="001D397B">
      <w:pPr>
        <w:tabs>
          <w:tab w:val="left" w:pos="283"/>
          <w:tab w:val="left" w:pos="2835"/>
          <w:tab w:val="left" w:pos="5386"/>
          <w:tab w:val="left" w:pos="7937"/>
        </w:tabs>
        <w:spacing w:line="288" w:lineRule="auto"/>
        <w:ind w:firstLine="142"/>
        <w:rPr>
          <w:bCs/>
          <w:szCs w:val="24"/>
        </w:rPr>
      </w:pPr>
      <w:r>
        <w:rPr>
          <w:bCs/>
          <w:szCs w:val="24"/>
        </w:rPr>
        <w:t>Độ lớn suất điện động cảm ứng xuất hiện trong khung</w:t>
      </w:r>
    </w:p>
    <w:p w14:paraId="0A4ED33B" w14:textId="73D51D58" w:rsidR="00351DC2" w:rsidRPr="00351DC2" w:rsidRDefault="00781A7C" w:rsidP="00781A7C">
      <w:pPr>
        <w:pStyle w:val="MTDisplayEquation"/>
        <w:rPr>
          <w:rFonts w:eastAsiaTheme="minorEastAsia"/>
          <w:bCs/>
          <w:szCs w:val="24"/>
        </w:rPr>
      </w:pPr>
      <w:r>
        <w:tab/>
      </w:r>
      <w:r w:rsidRPr="00781A7C">
        <w:rPr>
          <w:position w:val="-28"/>
        </w:rPr>
        <w:object w:dxaOrig="1040" w:dyaOrig="680" w14:anchorId="538D7CB7">
          <v:shape id="_x0000_i1357" type="#_x0000_t75" style="width:51.75pt;height:33.75pt" o:ole="">
            <v:imagedata r:id="rId309" o:title=""/>
          </v:shape>
          <o:OLEObject Type="Embed" ProgID="Equation.DSMT4" ShapeID="_x0000_i1357" DrawAspect="Content" ObjectID="_1739538865" r:id="rId310"/>
        </w:object>
      </w:r>
    </w:p>
    <w:p w14:paraId="57CBD69B" w14:textId="6A76B015" w:rsidR="00351DC2" w:rsidRPr="00C8156C" w:rsidRDefault="00781A7C" w:rsidP="00781A7C">
      <w:pPr>
        <w:pStyle w:val="MTDisplayEquation"/>
        <w:rPr>
          <w:bCs/>
          <w:szCs w:val="24"/>
        </w:rPr>
      </w:pPr>
      <w:r>
        <w:tab/>
      </w:r>
      <w:r w:rsidRPr="00781A7C">
        <w:rPr>
          <w:position w:val="-34"/>
        </w:rPr>
        <w:object w:dxaOrig="2620" w:dyaOrig="800" w14:anchorId="06FACB15">
          <v:shape id="_x0000_i1356" type="#_x0000_t75" style="width:131.25pt;height:39.75pt" o:ole="">
            <v:imagedata r:id="rId311" o:title=""/>
          </v:shape>
          <o:OLEObject Type="Embed" ProgID="Equation.DSMT4" ShapeID="_x0000_i1356" DrawAspect="Content" ObjectID="_1739538866" r:id="rId312"/>
        </w:object>
      </w:r>
    </w:p>
    <w:p w14:paraId="39712465" w14:textId="44996E4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lastRenderedPageBreak/>
        <w:t>Câu 24:</w:t>
      </w:r>
      <w:r w:rsidRPr="00C8156C">
        <w:rPr>
          <w:b/>
          <w:bCs/>
          <w:szCs w:val="24"/>
        </w:rPr>
        <w:t xml:space="preserve"> </w:t>
      </w:r>
      <w:r w:rsidRPr="00C8156C">
        <w:rPr>
          <w:bCs/>
          <w:szCs w:val="24"/>
        </w:rPr>
        <w:t xml:space="preserve">Trong thí nghiệm </w:t>
      </w:r>
      <w:r w:rsidR="00351DC2">
        <w:rPr>
          <w:bCs/>
          <w:szCs w:val="24"/>
        </w:rPr>
        <w:t>Young</w:t>
      </w:r>
      <w:r w:rsidRPr="00C8156C">
        <w:rPr>
          <w:bCs/>
          <w:szCs w:val="24"/>
        </w:rPr>
        <w:t xml:space="preserve"> về giao thoa ánh sáng đơn sắc, khoảng vân đo được trên màn quan sát là </w:t>
      </w:r>
      <w:r w:rsidR="00781A7C" w:rsidRPr="00781A7C">
        <w:rPr>
          <w:position w:val="-10"/>
        </w:rPr>
        <w:object w:dxaOrig="760" w:dyaOrig="320" w14:anchorId="0395A919">
          <v:shape id="_x0000_i1355" type="#_x0000_t75" style="width:38.25pt;height:15.75pt" o:ole="">
            <v:imagedata r:id="rId313" o:title=""/>
          </v:shape>
          <o:OLEObject Type="Embed" ProgID="Equation.DSMT4" ShapeID="_x0000_i1355" DrawAspect="Content" ObjectID="_1739538867" r:id="rId314"/>
        </w:object>
      </w:r>
      <w:r w:rsidRPr="00C8156C">
        <w:rPr>
          <w:bCs/>
          <w:szCs w:val="24"/>
        </w:rPr>
        <w:t>. Trên màn, khoảng cách giữa ba vân sáng liên tiếp là</w:t>
      </w:r>
    </w:p>
    <w:p w14:paraId="448E02AB" w14:textId="6A35D43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780" w:dyaOrig="320" w14:anchorId="3E98F2B0">
          <v:shape id="_x0000_i1354" type="#_x0000_t75" style="width:39pt;height:15.75pt" o:ole="">
            <v:imagedata r:id="rId315" o:title=""/>
          </v:shape>
          <o:OLEObject Type="Embed" ProgID="Equation.DSMT4" ShapeID="_x0000_i1354" DrawAspect="Content" ObjectID="_1739538868" r:id="rId316"/>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720" w:dyaOrig="320" w14:anchorId="1A26BEE3">
          <v:shape id="_x0000_i1353" type="#_x0000_t75" style="width:36pt;height:15.75pt" o:ole="">
            <v:imagedata r:id="rId317" o:title=""/>
          </v:shape>
          <o:OLEObject Type="Embed" ProgID="Equation.DSMT4" ShapeID="_x0000_i1353" DrawAspect="Content" ObjectID="_1739538869" r:id="rId318"/>
        </w:object>
      </w:r>
      <w:r w:rsidR="00C8156C" w:rsidRPr="004B343B">
        <w:rPr>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760" w:dyaOrig="320" w14:anchorId="3AC19C82">
          <v:shape id="_x0000_i1352" type="#_x0000_t75" style="width:38.25pt;height:15.75pt" o:ole="">
            <v:imagedata r:id="rId319" o:title=""/>
          </v:shape>
          <o:OLEObject Type="Embed" ProgID="Equation.DSMT4" ShapeID="_x0000_i1352" DrawAspect="Content" ObjectID="_1739538870" r:id="rId320"/>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780" w:dyaOrig="320" w14:anchorId="790AE20C">
          <v:shape id="_x0000_i1351" type="#_x0000_t75" style="width:39pt;height:15.75pt" o:ole="">
            <v:imagedata r:id="rId321" o:title=""/>
          </v:shape>
          <o:OLEObject Type="Embed" ProgID="Equation.DSMT4" ShapeID="_x0000_i1351" DrawAspect="Content" ObjectID="_1739538871" r:id="rId322"/>
        </w:object>
      </w:r>
      <w:r w:rsidR="00C8156C" w:rsidRPr="00C8156C">
        <w:rPr>
          <w:bCs/>
          <w:szCs w:val="24"/>
        </w:rPr>
        <w:t>.</w:t>
      </w:r>
    </w:p>
    <w:p w14:paraId="014FD0ED" w14:textId="6315E6AF" w:rsidR="009466A7" w:rsidRPr="00994801"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437838" w:rsidRPr="00994801">
        <w:rPr>
          <w:b/>
          <w:szCs w:val="24"/>
        </w:rPr>
        <w:t xml:space="preserve"> Chọn </w:t>
      </w:r>
      <w:r w:rsidR="00437838" w:rsidRPr="001D397B">
        <w:rPr>
          <w:b/>
          <w:color w:val="0066FF"/>
          <w:szCs w:val="24"/>
        </w:rPr>
        <w:t>B.</w:t>
      </w:r>
    </w:p>
    <w:p w14:paraId="6C5B24E3" w14:textId="41115642" w:rsidR="00EE4F9F" w:rsidRDefault="00437838" w:rsidP="001D397B">
      <w:pPr>
        <w:tabs>
          <w:tab w:val="left" w:pos="283"/>
          <w:tab w:val="left" w:pos="2835"/>
          <w:tab w:val="left" w:pos="5386"/>
          <w:tab w:val="left" w:pos="7937"/>
        </w:tabs>
        <w:spacing w:line="288" w:lineRule="auto"/>
        <w:ind w:firstLine="142"/>
        <w:rPr>
          <w:bCs/>
          <w:szCs w:val="24"/>
        </w:rPr>
      </w:pPr>
      <w:r>
        <w:rPr>
          <w:bCs/>
          <w:szCs w:val="24"/>
        </w:rPr>
        <w:t xml:space="preserve">Khoảng cách giữa ba vân sáng liên tiếp là </w:t>
      </w:r>
      <w:r w:rsidR="00781A7C" w:rsidRPr="00025957">
        <w:rPr>
          <w:position w:val="-4"/>
        </w:rPr>
        <w:object w:dxaOrig="200" w:dyaOrig="260" w14:anchorId="2BB8A74A">
          <v:shape id="_x0000_i1350" type="#_x0000_t75" style="width:9.75pt;height:12.75pt" o:ole="">
            <v:imagedata r:id="rId323" o:title=""/>
          </v:shape>
          <o:OLEObject Type="Embed" ProgID="Equation.DSMT4" ShapeID="_x0000_i1350" DrawAspect="Content" ObjectID="_1739538872" r:id="rId324"/>
        </w:object>
      </w:r>
      <w:r>
        <w:rPr>
          <w:bCs/>
          <w:szCs w:val="24"/>
        </w:rPr>
        <w:t xml:space="preserve"> khoảng vân</w:t>
      </w:r>
    </w:p>
    <w:p w14:paraId="36156FAA" w14:textId="6498B5AD" w:rsidR="00437838" w:rsidRPr="00C8156C" w:rsidRDefault="00781A7C" w:rsidP="00781A7C">
      <w:pPr>
        <w:pStyle w:val="MTDisplayEquation"/>
        <w:rPr>
          <w:bCs/>
          <w:szCs w:val="24"/>
        </w:rPr>
      </w:pPr>
      <w:r>
        <w:tab/>
      </w:r>
      <w:r w:rsidRPr="00781A7C">
        <w:rPr>
          <w:position w:val="-14"/>
        </w:rPr>
        <w:object w:dxaOrig="2480" w:dyaOrig="400" w14:anchorId="73B90FEB">
          <v:shape id="_x0000_i1349" type="#_x0000_t75" style="width:123.75pt;height:20.25pt" o:ole="">
            <v:imagedata r:id="rId325" o:title=""/>
          </v:shape>
          <o:OLEObject Type="Embed" ProgID="Equation.DSMT4" ShapeID="_x0000_i1349" DrawAspect="Content" ObjectID="_1739538873" r:id="rId326"/>
        </w:object>
      </w:r>
    </w:p>
    <w:p w14:paraId="17093B02" w14:textId="69021941" w:rsidR="00C8156C" w:rsidRPr="0084599B" w:rsidRDefault="00C8156C" w:rsidP="001D397B">
      <w:pPr>
        <w:tabs>
          <w:tab w:val="left" w:pos="283"/>
          <w:tab w:val="left" w:pos="2835"/>
          <w:tab w:val="left" w:pos="5386"/>
          <w:tab w:val="left" w:pos="7937"/>
        </w:tabs>
        <w:spacing w:line="288" w:lineRule="auto"/>
        <w:ind w:firstLine="142"/>
        <w:rPr>
          <w:rFonts w:eastAsiaTheme="minorEastAsia"/>
          <w:szCs w:val="24"/>
        </w:rPr>
      </w:pPr>
      <w:r w:rsidRPr="001D397B">
        <w:rPr>
          <w:b/>
          <w:bCs/>
          <w:color w:val="0066FF"/>
          <w:szCs w:val="24"/>
        </w:rPr>
        <w:t>Câu 25:</w:t>
      </w:r>
      <w:r w:rsidRPr="00C8156C">
        <w:rPr>
          <w:b/>
          <w:bCs/>
          <w:szCs w:val="24"/>
        </w:rPr>
        <w:t xml:space="preserve"> </w:t>
      </w:r>
      <w:r w:rsidRPr="00C8156C">
        <w:rPr>
          <w:bCs/>
          <w:szCs w:val="24"/>
        </w:rPr>
        <w:t xml:space="preserve">Hạt nhân </w:t>
      </w:r>
      <w:r w:rsidR="00781A7C" w:rsidRPr="00781A7C">
        <w:rPr>
          <w:position w:val="-12"/>
        </w:rPr>
        <w:object w:dxaOrig="499" w:dyaOrig="380" w14:anchorId="69BBBBDB">
          <v:shape id="_x0000_i1348" type="#_x0000_t75" style="width:24.75pt;height:18.75pt" o:ole="">
            <v:imagedata r:id="rId327" o:title=""/>
          </v:shape>
          <o:OLEObject Type="Embed" ProgID="Equation.DSMT4" ShapeID="_x0000_i1348" DrawAspect="Content" ObjectID="_1739538874" r:id="rId328"/>
        </w:object>
      </w:r>
      <w:r w:rsidRPr="00C8156C">
        <w:rPr>
          <w:bCs/>
          <w:szCs w:val="24"/>
        </w:rPr>
        <w:t xml:space="preserve"> có năng lượng liên kết riêng là </w:t>
      </w:r>
      <w:r w:rsidR="00781A7C" w:rsidRPr="00781A7C">
        <w:rPr>
          <w:position w:val="-24"/>
        </w:rPr>
        <w:object w:dxaOrig="1100" w:dyaOrig="620" w14:anchorId="1F37431D">
          <v:shape id="_x0000_i1347" type="#_x0000_t75" style="width:54.75pt;height:30.75pt" o:ole="">
            <v:imagedata r:id="rId329" o:title=""/>
          </v:shape>
          <o:OLEObject Type="Embed" ProgID="Equation.DSMT4" ShapeID="_x0000_i1347" DrawAspect="Content" ObjectID="_1739538875" r:id="rId330"/>
        </w:object>
      </w:r>
      <w:r w:rsidR="0084599B">
        <w:rPr>
          <w:rFonts w:eastAsiaTheme="minorEastAsia"/>
          <w:szCs w:val="24"/>
        </w:rPr>
        <w:t>.</w:t>
      </w:r>
      <w:r w:rsidRPr="00C8156C">
        <w:rPr>
          <w:bCs/>
          <w:szCs w:val="24"/>
        </w:rPr>
        <w:t xml:space="preserve"> Năng lượng liên kết của hạt nhân </w:t>
      </w:r>
      <w:r w:rsidR="00781A7C" w:rsidRPr="00781A7C">
        <w:rPr>
          <w:position w:val="-12"/>
        </w:rPr>
        <w:object w:dxaOrig="499" w:dyaOrig="380" w14:anchorId="2F1CFEE8">
          <v:shape id="_x0000_i1346" type="#_x0000_t75" style="width:24.75pt;height:18.75pt" o:ole="">
            <v:imagedata r:id="rId331" o:title=""/>
          </v:shape>
          <o:OLEObject Type="Embed" ProgID="Equation.DSMT4" ShapeID="_x0000_i1346" DrawAspect="Content" ObjectID="_1739538876" r:id="rId332"/>
        </w:object>
      </w:r>
      <w:r w:rsidRPr="00C8156C">
        <w:rPr>
          <w:bCs/>
          <w:szCs w:val="24"/>
        </w:rPr>
        <w:t xml:space="preserve"> là</w:t>
      </w:r>
    </w:p>
    <w:p w14:paraId="582969E2" w14:textId="2F1894D8"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1140" w:dyaOrig="320" w14:anchorId="043F309F">
          <v:shape id="_x0000_i1345" type="#_x0000_t75" style="width:57pt;height:15.75pt" o:ole="">
            <v:imagedata r:id="rId333" o:title=""/>
          </v:shape>
          <o:OLEObject Type="Embed" ProgID="Equation.DSMT4" ShapeID="_x0000_i1345" DrawAspect="Content" ObjectID="_1739538877" r:id="rId334"/>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1160" w:dyaOrig="320" w14:anchorId="74D41908">
          <v:shape id="_x0000_i1344" type="#_x0000_t75" style="width:57.75pt;height:15.75pt" o:ole="">
            <v:imagedata r:id="rId335" o:title=""/>
          </v:shape>
          <o:OLEObject Type="Embed" ProgID="Equation.DSMT4" ShapeID="_x0000_i1344" DrawAspect="Content" ObjectID="_1739538878" r:id="rId336"/>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1120" w:dyaOrig="320" w14:anchorId="18E09992">
          <v:shape id="_x0000_i1343" type="#_x0000_t75" style="width:56.25pt;height:15.75pt" o:ole="">
            <v:imagedata r:id="rId337" o:title=""/>
          </v:shape>
          <o:OLEObject Type="Embed" ProgID="Equation.DSMT4" ShapeID="_x0000_i1343" DrawAspect="Content" ObjectID="_1739538879" r:id="rId338"/>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1140" w:dyaOrig="320" w14:anchorId="45BCAB4D">
          <v:shape id="_x0000_i1342" type="#_x0000_t75" style="width:57pt;height:15.75pt" o:ole="">
            <v:imagedata r:id="rId339" o:title=""/>
          </v:shape>
          <o:OLEObject Type="Embed" ProgID="Equation.DSMT4" ShapeID="_x0000_i1342" DrawAspect="Content" ObjectID="_1739538880" r:id="rId340"/>
        </w:object>
      </w:r>
      <w:r w:rsidR="00C8156C" w:rsidRPr="00C8156C">
        <w:rPr>
          <w:bCs/>
          <w:szCs w:val="24"/>
        </w:rPr>
        <w:t>.</w:t>
      </w:r>
    </w:p>
    <w:p w14:paraId="0E0CE4A4" w14:textId="59730AE6" w:rsidR="006877BA" w:rsidRPr="000C4E8F"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CB472C">
        <w:rPr>
          <w:b/>
          <w:szCs w:val="24"/>
        </w:rPr>
        <w:t xml:space="preserve"> Chọn </w:t>
      </w:r>
      <w:r w:rsidR="00CB472C" w:rsidRPr="001D397B">
        <w:rPr>
          <w:b/>
          <w:color w:val="0066FF"/>
          <w:szCs w:val="24"/>
        </w:rPr>
        <w:t>A.</w:t>
      </w:r>
    </w:p>
    <w:p w14:paraId="4E2B4436" w14:textId="5D1E8D49" w:rsidR="00671A0F" w:rsidRDefault="00CB472C" w:rsidP="001D397B">
      <w:pPr>
        <w:tabs>
          <w:tab w:val="left" w:pos="283"/>
          <w:tab w:val="left" w:pos="2835"/>
          <w:tab w:val="left" w:pos="5386"/>
          <w:tab w:val="left" w:pos="7937"/>
        </w:tabs>
        <w:spacing w:line="288" w:lineRule="auto"/>
        <w:ind w:firstLine="142"/>
        <w:rPr>
          <w:bCs/>
          <w:szCs w:val="24"/>
        </w:rPr>
      </w:pPr>
      <w:r>
        <w:rPr>
          <w:bCs/>
          <w:szCs w:val="24"/>
        </w:rPr>
        <w:t xml:space="preserve">Năng lượng liên kết của hạt nhân </w:t>
      </w:r>
      <w:r w:rsidR="00781A7C" w:rsidRPr="00781A7C">
        <w:rPr>
          <w:position w:val="-12"/>
        </w:rPr>
        <w:object w:dxaOrig="499" w:dyaOrig="380" w14:anchorId="4459580B">
          <v:shape id="_x0000_i1341" type="#_x0000_t75" style="width:24.75pt;height:18.75pt" o:ole="">
            <v:imagedata r:id="rId341" o:title=""/>
          </v:shape>
          <o:OLEObject Type="Embed" ProgID="Equation.DSMT4" ShapeID="_x0000_i1341" DrawAspect="Content" ObjectID="_1739538881" r:id="rId342"/>
        </w:object>
      </w:r>
      <w:r w:rsidRPr="00C8156C">
        <w:rPr>
          <w:bCs/>
          <w:szCs w:val="24"/>
        </w:rPr>
        <w:t xml:space="preserve"> </w:t>
      </w:r>
    </w:p>
    <w:p w14:paraId="575532D1" w14:textId="7C6067E4" w:rsidR="00CB472C" w:rsidRPr="00C8156C" w:rsidRDefault="00781A7C" w:rsidP="00781A7C">
      <w:pPr>
        <w:pStyle w:val="MTDisplayEquation"/>
        <w:rPr>
          <w:bCs/>
          <w:szCs w:val="24"/>
        </w:rPr>
      </w:pPr>
      <w:r>
        <w:tab/>
      </w:r>
      <w:r w:rsidRPr="00781A7C">
        <w:rPr>
          <w:position w:val="-14"/>
        </w:rPr>
        <w:object w:dxaOrig="2900" w:dyaOrig="400" w14:anchorId="648FAE06">
          <v:shape id="_x0000_i1340" type="#_x0000_t75" style="width:144.75pt;height:20.25pt" o:ole="">
            <v:imagedata r:id="rId343" o:title=""/>
          </v:shape>
          <o:OLEObject Type="Embed" ProgID="Equation.DSMT4" ShapeID="_x0000_i1340" DrawAspect="Content" ObjectID="_1739538882" r:id="rId344"/>
        </w:object>
      </w:r>
    </w:p>
    <w:p w14:paraId="47CFD8BF" w14:textId="7287259F"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6:</w:t>
      </w:r>
      <w:r w:rsidRPr="00C8156C">
        <w:rPr>
          <w:b/>
          <w:bCs/>
          <w:szCs w:val="24"/>
        </w:rPr>
        <w:t xml:space="preserve"> </w:t>
      </w:r>
      <w:r w:rsidRPr="00C8156C">
        <w:rPr>
          <w:bCs/>
          <w:szCs w:val="24"/>
        </w:rPr>
        <w:t xml:space="preserve">Ở một nơi trên mặt đất, con lắc đơn có chiều dài </w:t>
      </w:r>
      <w:r w:rsidR="00781A7C" w:rsidRPr="00781A7C">
        <w:rPr>
          <w:position w:val="-6"/>
        </w:rPr>
        <w:object w:dxaOrig="139" w:dyaOrig="279" w14:anchorId="7DF469F1">
          <v:shape id="_x0000_i1339" type="#_x0000_t75" style="width:6.75pt;height:14.25pt" o:ole="">
            <v:imagedata r:id="rId345" o:title=""/>
          </v:shape>
          <o:OLEObject Type="Embed" ProgID="Equation.DSMT4" ShapeID="_x0000_i1339" DrawAspect="Content" ObjectID="_1739538883" r:id="rId346"/>
        </w:object>
      </w:r>
      <w:r w:rsidRPr="00C8156C">
        <w:rPr>
          <w:bCs/>
          <w:szCs w:val="24"/>
        </w:rPr>
        <w:t xml:space="preserve"> dao động điều hòa với chu kì </w:t>
      </w:r>
      <w:r w:rsidR="00781A7C" w:rsidRPr="00025957">
        <w:rPr>
          <w:position w:val="-4"/>
        </w:rPr>
        <w:object w:dxaOrig="220" w:dyaOrig="260" w14:anchorId="43CD4829">
          <v:shape id="_x0000_i1338" type="#_x0000_t75" style="width:11.25pt;height:12.75pt" o:ole="">
            <v:imagedata r:id="rId347" o:title=""/>
          </v:shape>
          <o:OLEObject Type="Embed" ProgID="Equation.DSMT4" ShapeID="_x0000_i1338" DrawAspect="Content" ObjectID="_1739538884" r:id="rId348"/>
        </w:object>
      </w:r>
      <w:r w:rsidRPr="00C8156C">
        <w:rPr>
          <w:bCs/>
          <w:szCs w:val="24"/>
        </w:rPr>
        <w:t xml:space="preserve">. Cũng tại nơi đó, con lắc đơn có chiều dài </w:t>
      </w:r>
      <w:r w:rsidR="00781A7C" w:rsidRPr="00781A7C">
        <w:rPr>
          <w:position w:val="-24"/>
        </w:rPr>
        <w:object w:dxaOrig="240" w:dyaOrig="620" w14:anchorId="10189244">
          <v:shape id="_x0000_i1337" type="#_x0000_t75" style="width:12pt;height:30.75pt" o:ole="">
            <v:imagedata r:id="rId349" o:title=""/>
          </v:shape>
          <o:OLEObject Type="Embed" ProgID="Equation.DSMT4" ShapeID="_x0000_i1337" DrawAspect="Content" ObjectID="_1739538885" r:id="rId350"/>
        </w:object>
      </w:r>
      <w:r w:rsidRPr="00C8156C">
        <w:rPr>
          <w:bCs/>
          <w:szCs w:val="24"/>
        </w:rPr>
        <w:t xml:space="preserve"> dao động điều hòa với chu kì là</w:t>
      </w:r>
    </w:p>
    <w:p w14:paraId="0BBAE278" w14:textId="3BBB7914"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260" w:dyaOrig="620" w14:anchorId="635813E7">
          <v:shape id="_x0000_i1336" type="#_x0000_t75" style="width:12.75pt;height:30.75pt" o:ole="">
            <v:imagedata r:id="rId351" o:title=""/>
          </v:shape>
          <o:OLEObject Type="Embed" ProgID="Equation.DSMT4" ShapeID="_x0000_i1336" DrawAspect="Content" ObjectID="_1739538886" r:id="rId352"/>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025957">
        <w:rPr>
          <w:position w:val="-4"/>
        </w:rPr>
        <w:object w:dxaOrig="340" w:dyaOrig="260" w14:anchorId="3EF5F006">
          <v:shape id="_x0000_i1335" type="#_x0000_t75" style="width:17.25pt;height:12.75pt" o:ole="">
            <v:imagedata r:id="rId353" o:title=""/>
          </v:shape>
          <o:OLEObject Type="Embed" ProgID="Equation.DSMT4" ShapeID="_x0000_i1335" DrawAspect="Content" ObjectID="_1739538887" r:id="rId354"/>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260" w:dyaOrig="620" w14:anchorId="5A0590D6">
          <v:shape id="_x0000_i1334" type="#_x0000_t75" style="width:12.75pt;height:30.75pt" o:ole="">
            <v:imagedata r:id="rId355" o:title=""/>
          </v:shape>
          <o:OLEObject Type="Embed" ProgID="Equation.DSMT4" ShapeID="_x0000_i1334" DrawAspect="Content" ObjectID="_1739538888" r:id="rId356"/>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025957">
        <w:rPr>
          <w:position w:val="-4"/>
        </w:rPr>
        <w:object w:dxaOrig="340" w:dyaOrig="260" w14:anchorId="327EED0E">
          <v:shape id="_x0000_i1333" type="#_x0000_t75" style="width:17.25pt;height:12.75pt" o:ole="">
            <v:imagedata r:id="rId357" o:title=""/>
          </v:shape>
          <o:OLEObject Type="Embed" ProgID="Equation.DSMT4" ShapeID="_x0000_i1333" DrawAspect="Content" ObjectID="_1739538889" r:id="rId358"/>
        </w:object>
      </w:r>
      <w:r w:rsidR="00C8156C" w:rsidRPr="00C8156C">
        <w:rPr>
          <w:bCs/>
          <w:szCs w:val="24"/>
        </w:rPr>
        <w:t>.</w:t>
      </w:r>
    </w:p>
    <w:p w14:paraId="4AB58F81" w14:textId="2220EEB1" w:rsidR="00A94259" w:rsidRPr="001164A2"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C3052F" w:rsidRPr="001164A2">
        <w:rPr>
          <w:b/>
          <w:szCs w:val="24"/>
        </w:rPr>
        <w:t xml:space="preserve"> Chọn </w:t>
      </w:r>
      <w:r w:rsidR="00C3052F" w:rsidRPr="001D397B">
        <w:rPr>
          <w:b/>
          <w:color w:val="0066FF"/>
          <w:szCs w:val="24"/>
        </w:rPr>
        <w:t>C.</w:t>
      </w:r>
    </w:p>
    <w:p w14:paraId="65D9344B" w14:textId="4B8715F5" w:rsidR="00C3052F" w:rsidRDefault="00C3052F" w:rsidP="001D397B">
      <w:pPr>
        <w:tabs>
          <w:tab w:val="left" w:pos="283"/>
          <w:tab w:val="left" w:pos="2835"/>
          <w:tab w:val="left" w:pos="5386"/>
          <w:tab w:val="left" w:pos="7937"/>
        </w:tabs>
        <w:spacing w:line="288" w:lineRule="auto"/>
        <w:ind w:firstLine="142"/>
        <w:rPr>
          <w:bCs/>
          <w:szCs w:val="24"/>
        </w:rPr>
      </w:pPr>
      <w:r>
        <w:rPr>
          <w:bCs/>
          <w:szCs w:val="24"/>
        </w:rPr>
        <w:t>Ta có</w:t>
      </w:r>
    </w:p>
    <w:p w14:paraId="18622B41" w14:textId="1E4D4F8F" w:rsidR="00C3052F" w:rsidRPr="00C3052F" w:rsidRDefault="00781A7C" w:rsidP="00781A7C">
      <w:pPr>
        <w:pStyle w:val="MTDisplayEquation"/>
        <w:rPr>
          <w:rFonts w:eastAsiaTheme="minorEastAsia"/>
          <w:bCs/>
          <w:szCs w:val="24"/>
        </w:rPr>
      </w:pPr>
      <w:r>
        <w:tab/>
      </w:r>
      <w:r w:rsidRPr="00781A7C">
        <w:rPr>
          <w:position w:val="-8"/>
        </w:rPr>
        <w:object w:dxaOrig="720" w:dyaOrig="360" w14:anchorId="71A83B15">
          <v:shape id="_x0000_i1332" type="#_x0000_t75" style="width:36pt;height:18pt" o:ole="">
            <v:imagedata r:id="rId359" o:title=""/>
          </v:shape>
          <o:OLEObject Type="Embed" ProgID="Equation.DSMT4" ShapeID="_x0000_i1332" DrawAspect="Content" ObjectID="_1739538890" r:id="rId360"/>
        </w:object>
      </w:r>
    </w:p>
    <w:p w14:paraId="45F6E564" w14:textId="033282BD" w:rsidR="00C3052F" w:rsidRDefault="00C3052F" w:rsidP="001D397B">
      <w:pPr>
        <w:tabs>
          <w:tab w:val="left" w:pos="283"/>
          <w:tab w:val="left" w:pos="2835"/>
          <w:tab w:val="left" w:pos="5386"/>
          <w:tab w:val="left" w:pos="7937"/>
        </w:tabs>
        <w:spacing w:line="288" w:lineRule="auto"/>
        <w:ind w:firstLine="142"/>
        <w:rPr>
          <w:bCs/>
          <w:szCs w:val="24"/>
        </w:rPr>
      </w:pPr>
      <w:r>
        <w:rPr>
          <w:rFonts w:ascii="Cambria Math" w:eastAsiaTheme="minorEastAsia" w:hAnsi="Cambria Math"/>
          <w:bCs/>
          <w:szCs w:val="24"/>
        </w:rPr>
        <w:t>⇒</w:t>
      </w:r>
      <w:r>
        <w:rPr>
          <w:rFonts w:eastAsiaTheme="minorEastAsia"/>
          <w:bCs/>
          <w:szCs w:val="24"/>
        </w:rPr>
        <w:t xml:space="preserve"> Chiều dài giảm đi </w:t>
      </w:r>
      <w:r w:rsidR="00781A7C" w:rsidRPr="00025957">
        <w:rPr>
          <w:position w:val="-4"/>
        </w:rPr>
        <w:object w:dxaOrig="200" w:dyaOrig="260" w14:anchorId="303DA108">
          <v:shape id="_x0000_i1331" type="#_x0000_t75" style="width:9.75pt;height:12.75pt" o:ole="">
            <v:imagedata r:id="rId361" o:title=""/>
          </v:shape>
          <o:OLEObject Type="Embed" ProgID="Equation.DSMT4" ShapeID="_x0000_i1331" DrawAspect="Content" ObjectID="_1739538891" r:id="rId362"/>
        </w:object>
      </w:r>
      <w:r>
        <w:rPr>
          <w:rFonts w:eastAsiaTheme="minorEastAsia"/>
          <w:bCs/>
          <w:szCs w:val="24"/>
        </w:rPr>
        <w:t xml:space="preserve"> lần thì chu kì giảm đi một nửa.</w:t>
      </w:r>
    </w:p>
    <w:p w14:paraId="1B8EC939" w14:textId="2451E07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7:</w:t>
      </w:r>
      <w:r w:rsidRPr="00C8156C">
        <w:rPr>
          <w:b/>
          <w:bCs/>
          <w:szCs w:val="24"/>
        </w:rPr>
        <w:t xml:space="preserve"> </w:t>
      </w:r>
      <w:r w:rsidRPr="00C8156C">
        <w:rPr>
          <w:bCs/>
          <w:szCs w:val="24"/>
        </w:rPr>
        <w:t xml:space="preserve">Mạch chọn sóng ở một máy thu thanh là mạch dao động gồm cuộn cảm thuần có độ tự cảm </w:t>
      </w:r>
      <w:r w:rsidR="00781A7C" w:rsidRPr="00781A7C">
        <w:rPr>
          <w:position w:val="-10"/>
        </w:rPr>
        <w:object w:dxaOrig="700" w:dyaOrig="320" w14:anchorId="1E0364CF">
          <v:shape id="_x0000_i1330" type="#_x0000_t75" style="width:35.25pt;height:15.75pt" o:ole="">
            <v:imagedata r:id="rId363" o:title=""/>
          </v:shape>
          <o:OLEObject Type="Embed" ProgID="Equation.DSMT4" ShapeID="_x0000_i1330" DrawAspect="Content" ObjectID="_1739538892" r:id="rId364"/>
        </w:object>
      </w:r>
      <w:r w:rsidRPr="00C8156C">
        <w:rPr>
          <w:bCs/>
          <w:szCs w:val="24"/>
        </w:rPr>
        <w:t xml:space="preserve"> và tụ điện có điện dung </w:t>
      </w:r>
      <w:r w:rsidR="00781A7C" w:rsidRPr="00781A7C">
        <w:rPr>
          <w:position w:val="-6"/>
        </w:rPr>
        <w:object w:dxaOrig="240" w:dyaOrig="279" w14:anchorId="71292491">
          <v:shape id="_x0000_i1329" type="#_x0000_t75" style="width:12pt;height:14.25pt" o:ole="">
            <v:imagedata r:id="rId365" o:title=""/>
          </v:shape>
          <o:OLEObject Type="Embed" ProgID="Equation.DSMT4" ShapeID="_x0000_i1329" DrawAspect="Content" ObjectID="_1739538893" r:id="rId366"/>
        </w:object>
      </w:r>
      <w:r w:rsidRPr="00C8156C">
        <w:rPr>
          <w:bCs/>
          <w:szCs w:val="24"/>
        </w:rPr>
        <w:t xml:space="preserve"> thay đổi được. Lấy </w:t>
      </w:r>
      <w:r w:rsidR="00781A7C" w:rsidRPr="00781A7C">
        <w:rPr>
          <w:position w:val="-6"/>
        </w:rPr>
        <w:object w:dxaOrig="780" w:dyaOrig="320" w14:anchorId="49D93693">
          <v:shape id="_x0000_i1328" type="#_x0000_t75" style="width:39pt;height:15.75pt" o:ole="">
            <v:imagedata r:id="rId367" o:title=""/>
          </v:shape>
          <o:OLEObject Type="Embed" ProgID="Equation.DSMT4" ShapeID="_x0000_i1328" DrawAspect="Content" ObjectID="_1739538894" r:id="rId368"/>
        </w:object>
      </w:r>
      <w:r w:rsidRPr="00C8156C">
        <w:rPr>
          <w:bCs/>
          <w:szCs w:val="24"/>
        </w:rPr>
        <w:t>. Để thu được sóng điện từ có tần s</w:t>
      </w:r>
      <w:r w:rsidR="00670950">
        <w:rPr>
          <w:bCs/>
          <w:szCs w:val="24"/>
        </w:rPr>
        <w:t>ố</w:t>
      </w:r>
      <w:r w:rsidRPr="00C8156C">
        <w:rPr>
          <w:bCs/>
          <w:szCs w:val="24"/>
        </w:rPr>
        <w:t xml:space="preserve"> </w:t>
      </w:r>
      <w:r w:rsidR="00781A7C" w:rsidRPr="00781A7C">
        <w:rPr>
          <w:position w:val="-6"/>
        </w:rPr>
        <w:object w:dxaOrig="800" w:dyaOrig="279" w14:anchorId="1F390755">
          <v:shape id="_x0000_i1327" type="#_x0000_t75" style="width:39.75pt;height:14.25pt" o:ole="">
            <v:imagedata r:id="rId369" o:title=""/>
          </v:shape>
          <o:OLEObject Type="Embed" ProgID="Equation.DSMT4" ShapeID="_x0000_i1327" DrawAspect="Content" ObjectID="_1739538895" r:id="rId370"/>
        </w:object>
      </w:r>
      <w:r w:rsidRPr="00C8156C">
        <w:rPr>
          <w:bCs/>
          <w:szCs w:val="24"/>
        </w:rPr>
        <w:t xml:space="preserve"> thì giá trị của </w:t>
      </w:r>
      <w:r w:rsidR="00781A7C" w:rsidRPr="00781A7C">
        <w:rPr>
          <w:position w:val="-6"/>
        </w:rPr>
        <w:object w:dxaOrig="240" w:dyaOrig="279" w14:anchorId="61814DC3">
          <v:shape id="_x0000_i1326" type="#_x0000_t75" style="width:12pt;height:14.25pt" o:ole="">
            <v:imagedata r:id="rId371" o:title=""/>
          </v:shape>
          <o:OLEObject Type="Embed" ProgID="Equation.DSMT4" ShapeID="_x0000_i1326" DrawAspect="Content" ObjectID="_1739538896" r:id="rId372"/>
        </w:object>
      </w:r>
      <w:r w:rsidRPr="00C8156C">
        <w:rPr>
          <w:bCs/>
          <w:szCs w:val="24"/>
        </w:rPr>
        <w:t xml:space="preserve"> lúc này là</w:t>
      </w:r>
    </w:p>
    <w:p w14:paraId="4FCA48F4" w14:textId="61705CAD" w:rsidR="00C8156C" w:rsidRPr="00572750" w:rsidRDefault="00F45A85" w:rsidP="001D397B">
      <w:pPr>
        <w:tabs>
          <w:tab w:val="left" w:pos="283"/>
          <w:tab w:val="left" w:pos="2835"/>
          <w:tab w:val="left" w:pos="5386"/>
          <w:tab w:val="left" w:pos="7937"/>
        </w:tabs>
        <w:spacing w:line="288" w:lineRule="auto"/>
        <w:ind w:firstLine="142"/>
        <w:rPr>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560" w:dyaOrig="279" w14:anchorId="03087855">
          <v:shape id="_x0000_i1325" type="#_x0000_t75" style="width:27.75pt;height:14.25pt" o:ole="">
            <v:imagedata r:id="rId373" o:title=""/>
          </v:shape>
          <o:OLEObject Type="Embed" ProgID="Equation.DSMT4" ShapeID="_x0000_i1325" DrawAspect="Content" ObjectID="_1739538897" r:id="rId374"/>
        </w:object>
      </w:r>
      <w:r w:rsidR="00C8156C" w:rsidRPr="00A806F8">
        <w:rPr>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540" w:dyaOrig="320" w14:anchorId="532C05ED">
          <v:shape id="_x0000_i1324" type="#_x0000_t75" style="width:27pt;height:15.75pt" o:ole="">
            <v:imagedata r:id="rId375" o:title=""/>
          </v:shape>
          <o:OLEObject Type="Embed" ProgID="Equation.DSMT4" ShapeID="_x0000_i1324" DrawAspect="Content" ObjectID="_1739538898" r:id="rId376"/>
        </w:object>
      </w:r>
      <w:r w:rsidR="00C8156C" w:rsidRPr="004451FF">
        <w:rPr>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540" w:dyaOrig="320" w14:anchorId="699CEF95">
          <v:shape id="_x0000_i1323" type="#_x0000_t75" style="width:27pt;height:15.75pt" o:ole="">
            <v:imagedata r:id="rId377" o:title=""/>
          </v:shape>
          <o:OLEObject Type="Embed" ProgID="Equation.DSMT4" ShapeID="_x0000_i1323" DrawAspect="Content" ObjectID="_1739538899" r:id="rId378"/>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480" w:dyaOrig="279" w14:anchorId="19C66A61">
          <v:shape id="_x0000_i1322" type="#_x0000_t75" style="width:24pt;height:14.25pt" o:ole="">
            <v:imagedata r:id="rId379" o:title=""/>
          </v:shape>
          <o:OLEObject Type="Embed" ProgID="Equation.DSMT4" ShapeID="_x0000_i1322" DrawAspect="Content" ObjectID="_1739538900" r:id="rId380"/>
        </w:object>
      </w:r>
      <w:r w:rsidR="00C8156C" w:rsidRPr="00572750">
        <w:rPr>
          <w:szCs w:val="24"/>
        </w:rPr>
        <w:t>.</w:t>
      </w:r>
    </w:p>
    <w:p w14:paraId="49B1E2FD" w14:textId="7B179871" w:rsidR="001164A2" w:rsidRPr="00DC3885"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230993" w:rsidRPr="00DC3885">
        <w:rPr>
          <w:b/>
          <w:szCs w:val="24"/>
        </w:rPr>
        <w:t xml:space="preserve"> Chọn </w:t>
      </w:r>
      <w:r w:rsidR="00230993" w:rsidRPr="001D397B">
        <w:rPr>
          <w:b/>
          <w:color w:val="0066FF"/>
          <w:szCs w:val="24"/>
        </w:rPr>
        <w:t>B.</w:t>
      </w:r>
    </w:p>
    <w:p w14:paraId="4167A7C8" w14:textId="084496A5" w:rsidR="00E06FEE" w:rsidRDefault="00670950" w:rsidP="001D397B">
      <w:pPr>
        <w:tabs>
          <w:tab w:val="left" w:pos="283"/>
          <w:tab w:val="left" w:pos="2835"/>
          <w:tab w:val="left" w:pos="5386"/>
          <w:tab w:val="left" w:pos="7937"/>
        </w:tabs>
        <w:spacing w:line="288" w:lineRule="auto"/>
        <w:ind w:firstLine="142"/>
        <w:rPr>
          <w:bCs/>
          <w:szCs w:val="24"/>
        </w:rPr>
      </w:pPr>
      <w:r>
        <w:rPr>
          <w:bCs/>
          <w:szCs w:val="24"/>
        </w:rPr>
        <w:t>Tần số của mạch chọn sóng</w:t>
      </w:r>
    </w:p>
    <w:p w14:paraId="4A53E1AD" w14:textId="1B3B4106" w:rsidR="00670950" w:rsidRPr="00670950" w:rsidRDefault="00781A7C" w:rsidP="00781A7C">
      <w:pPr>
        <w:pStyle w:val="MTDisplayEquation"/>
        <w:rPr>
          <w:rFonts w:eastAsiaTheme="minorEastAsia"/>
          <w:bCs/>
          <w:szCs w:val="24"/>
        </w:rPr>
      </w:pPr>
      <w:r>
        <w:tab/>
      </w:r>
      <w:r w:rsidRPr="00781A7C">
        <w:rPr>
          <w:position w:val="-28"/>
        </w:rPr>
        <w:object w:dxaOrig="1300" w:dyaOrig="660" w14:anchorId="6C96E80F">
          <v:shape id="_x0000_i1321" type="#_x0000_t75" style="width:65.25pt;height:33pt" o:ole="">
            <v:imagedata r:id="rId381" o:title=""/>
          </v:shape>
          <o:OLEObject Type="Embed" ProgID="Equation.DSMT4" ShapeID="_x0000_i1321" DrawAspect="Content" ObjectID="_1739538901" r:id="rId382"/>
        </w:object>
      </w:r>
    </w:p>
    <w:p w14:paraId="7BDD7BF2" w14:textId="448B78A0" w:rsidR="00670950" w:rsidRPr="00670950" w:rsidRDefault="00781A7C" w:rsidP="00781A7C">
      <w:pPr>
        <w:pStyle w:val="MTDisplayEquation"/>
        <w:rPr>
          <w:rFonts w:eastAsiaTheme="minorEastAsia"/>
          <w:bCs/>
          <w:szCs w:val="24"/>
        </w:rPr>
      </w:pPr>
      <w:r>
        <w:tab/>
      </w:r>
      <w:r w:rsidRPr="00781A7C">
        <w:rPr>
          <w:position w:val="-36"/>
        </w:rPr>
        <w:object w:dxaOrig="1719" w:dyaOrig="740" w14:anchorId="3CF82E8C">
          <v:shape id="_x0000_i1320" type="#_x0000_t75" style="width:86.25pt;height:36.75pt" o:ole="">
            <v:imagedata r:id="rId383" o:title=""/>
          </v:shape>
          <o:OLEObject Type="Embed" ProgID="Equation.DSMT4" ShapeID="_x0000_i1320" DrawAspect="Content" ObjectID="_1739538902" r:id="rId384"/>
        </w:object>
      </w:r>
    </w:p>
    <w:p w14:paraId="2F0B82EC" w14:textId="5194B5B5" w:rsidR="00670950" w:rsidRPr="00670950" w:rsidRDefault="00781A7C" w:rsidP="00781A7C">
      <w:pPr>
        <w:pStyle w:val="MTDisplayEquation"/>
        <w:rPr>
          <w:rFonts w:eastAsiaTheme="minorEastAsia"/>
          <w:bCs/>
          <w:szCs w:val="24"/>
        </w:rPr>
      </w:pPr>
      <w:r>
        <w:tab/>
      </w:r>
      <w:r w:rsidRPr="00781A7C">
        <w:rPr>
          <w:position w:val="-42"/>
        </w:rPr>
        <w:object w:dxaOrig="3400" w:dyaOrig="800" w14:anchorId="35F4C026">
          <v:shape id="_x0000_i1319" type="#_x0000_t75" style="width:170.25pt;height:39.75pt" o:ole="">
            <v:imagedata r:id="rId385" o:title=""/>
          </v:shape>
          <o:OLEObject Type="Embed" ProgID="Equation.DSMT4" ShapeID="_x0000_i1319" DrawAspect="Content" ObjectID="_1739538903" r:id="rId386"/>
        </w:object>
      </w:r>
    </w:p>
    <w:p w14:paraId="1E5D89CA" w14:textId="11F01D03"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8:</w:t>
      </w:r>
      <w:r w:rsidRPr="00C8156C">
        <w:rPr>
          <w:b/>
          <w:bCs/>
          <w:szCs w:val="24"/>
        </w:rPr>
        <w:t xml:space="preserve"> </w:t>
      </w:r>
      <w:r w:rsidRPr="00C8156C">
        <w:rPr>
          <w:bCs/>
          <w:szCs w:val="24"/>
        </w:rPr>
        <w:t xml:space="preserve">Đặt một điện áp xoay chiều có tần số góc </w:t>
      </w:r>
      <w:r w:rsidR="00781A7C" w:rsidRPr="00781A7C">
        <w:rPr>
          <w:position w:val="-24"/>
        </w:rPr>
        <w:object w:dxaOrig="1400" w:dyaOrig="620" w14:anchorId="47E78E80">
          <v:shape id="_x0000_i1318" type="#_x0000_t75" style="width:69.75pt;height:30.75pt" o:ole="">
            <v:imagedata r:id="rId387" o:title=""/>
          </v:shape>
          <o:OLEObject Type="Embed" ProgID="Equation.DSMT4" ShapeID="_x0000_i1318" DrawAspect="Content" ObjectID="_1739538904" r:id="rId388"/>
        </w:object>
      </w:r>
      <w:r w:rsidRPr="00C8156C">
        <w:rPr>
          <w:bCs/>
          <w:szCs w:val="24"/>
        </w:rPr>
        <w:t xml:space="preserve"> vào hai đầu đoạn mạch chỉ có cuộn cảm thuần có độ tự cảm </w:t>
      </w:r>
      <w:r w:rsidR="00781A7C" w:rsidRPr="00781A7C">
        <w:rPr>
          <w:position w:val="-24"/>
        </w:rPr>
        <w:object w:dxaOrig="1060" w:dyaOrig="620" w14:anchorId="1F922504">
          <v:shape id="_x0000_i1317" type="#_x0000_t75" style="width:53.25pt;height:30.75pt" o:ole="">
            <v:imagedata r:id="rId389" o:title=""/>
          </v:shape>
          <o:OLEObject Type="Embed" ProgID="Equation.DSMT4" ShapeID="_x0000_i1317" DrawAspect="Content" ObjectID="_1739538905" r:id="rId390"/>
        </w:object>
      </w:r>
      <w:r w:rsidRPr="00C8156C">
        <w:rPr>
          <w:bCs/>
          <w:szCs w:val="24"/>
        </w:rPr>
        <w:t>. Cảm kháng của đoạn mạch có giá trị là</w:t>
      </w:r>
    </w:p>
    <w:p w14:paraId="057BD95C" w14:textId="31B7B7D3"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520" w:dyaOrig="279" w14:anchorId="210922C0">
          <v:shape id="_x0000_i1316" type="#_x0000_t75" style="width:26.25pt;height:14.25pt" o:ole="">
            <v:imagedata r:id="rId391" o:title=""/>
          </v:shape>
          <o:OLEObject Type="Embed" ProgID="Equation.DSMT4" ShapeID="_x0000_i1316" DrawAspect="Content" ObjectID="_1739538906" r:id="rId392"/>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560" w:dyaOrig="320" w14:anchorId="31E1CA77">
          <v:shape id="_x0000_i1315" type="#_x0000_t75" style="width:27.75pt;height:15.75pt" o:ole="">
            <v:imagedata r:id="rId393" o:title=""/>
          </v:shape>
          <o:OLEObject Type="Embed" ProgID="Equation.DSMT4" ShapeID="_x0000_i1315" DrawAspect="Content" ObjectID="_1739538907" r:id="rId394"/>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720" w:dyaOrig="320" w14:anchorId="0FFE987E">
          <v:shape id="_x0000_i1314" type="#_x0000_t75" style="width:36pt;height:15.75pt" o:ole="">
            <v:imagedata r:id="rId395" o:title=""/>
          </v:shape>
          <o:OLEObject Type="Embed" ProgID="Equation.DSMT4" ShapeID="_x0000_i1314" DrawAspect="Content" ObjectID="_1739538908" r:id="rId396"/>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499" w:dyaOrig="279" w14:anchorId="6061CBF2">
          <v:shape id="_x0000_i1313" type="#_x0000_t75" style="width:24.75pt;height:14.25pt" o:ole="">
            <v:imagedata r:id="rId397" o:title=""/>
          </v:shape>
          <o:OLEObject Type="Embed" ProgID="Equation.DSMT4" ShapeID="_x0000_i1313" DrawAspect="Content" ObjectID="_1739538909" r:id="rId398"/>
        </w:object>
      </w:r>
      <w:r w:rsidR="00C8156C" w:rsidRPr="00C8156C">
        <w:rPr>
          <w:bCs/>
          <w:szCs w:val="24"/>
        </w:rPr>
        <w:t>.</w:t>
      </w:r>
    </w:p>
    <w:p w14:paraId="3E7A1FF8" w14:textId="5D18126A" w:rsidR="00DC3885" w:rsidRPr="006E02F5"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6E02F5" w:rsidRPr="006E02F5">
        <w:rPr>
          <w:b/>
          <w:szCs w:val="24"/>
        </w:rPr>
        <w:t xml:space="preserve"> Chọn </w:t>
      </w:r>
      <w:r w:rsidR="006E02F5" w:rsidRPr="001D397B">
        <w:rPr>
          <w:b/>
          <w:color w:val="0066FF"/>
          <w:szCs w:val="24"/>
        </w:rPr>
        <w:t>A.</w:t>
      </w:r>
    </w:p>
    <w:p w14:paraId="6C04B349" w14:textId="646BCEBF" w:rsidR="00753322" w:rsidRDefault="006E02F5" w:rsidP="001D397B">
      <w:pPr>
        <w:tabs>
          <w:tab w:val="left" w:pos="283"/>
          <w:tab w:val="left" w:pos="2835"/>
          <w:tab w:val="left" w:pos="5386"/>
          <w:tab w:val="left" w:pos="7937"/>
        </w:tabs>
        <w:spacing w:line="288" w:lineRule="auto"/>
        <w:ind w:firstLine="142"/>
        <w:rPr>
          <w:bCs/>
          <w:szCs w:val="24"/>
        </w:rPr>
      </w:pPr>
      <w:r>
        <w:rPr>
          <w:bCs/>
          <w:szCs w:val="24"/>
        </w:rPr>
        <w:t>Cảm kháng của đoạn mạch</w:t>
      </w:r>
    </w:p>
    <w:p w14:paraId="16E774EB" w14:textId="56F47CF4" w:rsidR="006E02F5" w:rsidRPr="006E02F5" w:rsidRDefault="00781A7C" w:rsidP="00781A7C">
      <w:pPr>
        <w:pStyle w:val="MTDisplayEquation"/>
        <w:rPr>
          <w:rFonts w:eastAsiaTheme="minorEastAsia"/>
          <w:bCs/>
          <w:szCs w:val="24"/>
        </w:rPr>
      </w:pPr>
      <w:r>
        <w:tab/>
      </w:r>
      <w:r w:rsidRPr="00781A7C">
        <w:rPr>
          <w:position w:val="-12"/>
        </w:rPr>
        <w:object w:dxaOrig="880" w:dyaOrig="360" w14:anchorId="587C67EA">
          <v:shape id="_x0000_i1312" type="#_x0000_t75" style="width:44.25pt;height:18pt" o:ole="">
            <v:imagedata r:id="rId399" o:title=""/>
          </v:shape>
          <o:OLEObject Type="Embed" ProgID="Equation.DSMT4" ShapeID="_x0000_i1312" DrawAspect="Content" ObjectID="_1739538910" r:id="rId400"/>
        </w:object>
      </w:r>
    </w:p>
    <w:p w14:paraId="51018BE6" w14:textId="279B7D10" w:rsidR="006E02F5" w:rsidRPr="00C8156C" w:rsidRDefault="00781A7C" w:rsidP="00781A7C">
      <w:pPr>
        <w:pStyle w:val="MTDisplayEquation"/>
        <w:rPr>
          <w:bCs/>
          <w:szCs w:val="24"/>
        </w:rPr>
      </w:pPr>
      <w:r>
        <w:lastRenderedPageBreak/>
        <w:tab/>
      </w:r>
      <w:r w:rsidRPr="00781A7C">
        <w:rPr>
          <w:position w:val="-28"/>
        </w:rPr>
        <w:object w:dxaOrig="2560" w:dyaOrig="680" w14:anchorId="262ECFBC">
          <v:shape id="_x0000_i1311" type="#_x0000_t75" style="width:128.25pt;height:33.75pt" o:ole="">
            <v:imagedata r:id="rId401" o:title=""/>
          </v:shape>
          <o:OLEObject Type="Embed" ProgID="Equation.DSMT4" ShapeID="_x0000_i1311" DrawAspect="Content" ObjectID="_1739538911" r:id="rId402"/>
        </w:object>
      </w:r>
    </w:p>
    <w:p w14:paraId="7B4E6321" w14:textId="782F0B9C"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9:</w:t>
      </w:r>
      <w:r w:rsidRPr="00C8156C">
        <w:rPr>
          <w:b/>
          <w:bCs/>
          <w:szCs w:val="24"/>
        </w:rPr>
        <w:t xml:space="preserve"> </w:t>
      </w:r>
      <w:r w:rsidRPr="00C8156C">
        <w:rPr>
          <w:bCs/>
          <w:szCs w:val="24"/>
        </w:rPr>
        <w:t xml:space="preserve">Giới hạn quang dẫn của </w:t>
      </w:r>
      <w:r w:rsidR="00781A7C" w:rsidRPr="00781A7C">
        <w:rPr>
          <w:position w:val="-6"/>
        </w:rPr>
        <w:object w:dxaOrig="499" w:dyaOrig="279" w14:anchorId="56B12EC5">
          <v:shape id="_x0000_i1310" type="#_x0000_t75" style="width:24.75pt;height:14.25pt" o:ole="">
            <v:imagedata r:id="rId403" o:title=""/>
          </v:shape>
          <o:OLEObject Type="Embed" ProgID="Equation.DSMT4" ShapeID="_x0000_i1310" DrawAspect="Content" ObjectID="_1739538912" r:id="rId404"/>
        </w:object>
      </w:r>
      <w:r w:rsidRPr="00C8156C">
        <w:rPr>
          <w:bCs/>
          <w:szCs w:val="24"/>
        </w:rPr>
        <w:t xml:space="preserve"> là </w:t>
      </w:r>
      <w:r w:rsidR="00781A7C" w:rsidRPr="00781A7C">
        <w:rPr>
          <w:position w:val="-10"/>
        </w:rPr>
        <w:object w:dxaOrig="859" w:dyaOrig="320" w14:anchorId="0E1637C6">
          <v:shape id="_x0000_i1309" type="#_x0000_t75" style="width:42.75pt;height:15.75pt" o:ole="">
            <v:imagedata r:id="rId405" o:title=""/>
          </v:shape>
          <o:OLEObject Type="Embed" ProgID="Equation.DSMT4" ShapeID="_x0000_i1309" DrawAspect="Content" ObjectID="_1739538913" r:id="rId406"/>
        </w:object>
      </w:r>
      <w:r w:rsidRPr="00C8156C">
        <w:rPr>
          <w:bCs/>
          <w:szCs w:val="24"/>
        </w:rPr>
        <w:t xml:space="preserve">. Lấy </w:t>
      </w:r>
      <w:r w:rsidR="00781A7C" w:rsidRPr="00781A7C">
        <w:rPr>
          <w:position w:val="-24"/>
        </w:rPr>
        <w:object w:dxaOrig="2960" w:dyaOrig="620" w14:anchorId="7FEFA355">
          <v:shape id="_x0000_i1308" type="#_x0000_t75" style="width:147.75pt;height:30.75pt" o:ole="">
            <v:imagedata r:id="rId407" o:title=""/>
          </v:shape>
          <o:OLEObject Type="Embed" ProgID="Equation.DSMT4" ShapeID="_x0000_i1308" DrawAspect="Content" ObjectID="_1739538914" r:id="rId408"/>
        </w:object>
      </w:r>
      <w:r w:rsidRPr="00C8156C">
        <w:rPr>
          <w:bCs/>
          <w:szCs w:val="24"/>
        </w:rPr>
        <w:t xml:space="preserve">. Năng lượng cần thiết (năng lượng kích hoạt) để giải phóng một êlectron liên kết thành êlectron dẫn của </w:t>
      </w:r>
      <w:r w:rsidR="00781A7C" w:rsidRPr="00781A7C">
        <w:rPr>
          <w:position w:val="-6"/>
        </w:rPr>
        <w:object w:dxaOrig="499" w:dyaOrig="279" w14:anchorId="3A9738C9">
          <v:shape id="_x0000_i1307" type="#_x0000_t75" style="width:24.75pt;height:14.25pt" o:ole="">
            <v:imagedata r:id="rId409" o:title=""/>
          </v:shape>
          <o:OLEObject Type="Embed" ProgID="Equation.DSMT4" ShapeID="_x0000_i1307" DrawAspect="Content" ObjectID="_1739538915" r:id="rId410"/>
        </w:object>
      </w:r>
      <w:r w:rsidRPr="00C8156C">
        <w:rPr>
          <w:bCs/>
          <w:szCs w:val="24"/>
        </w:rPr>
        <w:t xml:space="preserve"> là</w:t>
      </w:r>
    </w:p>
    <w:p w14:paraId="093DD87C" w14:textId="030A7465"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1140" w:dyaOrig="360" w14:anchorId="50C0C820">
          <v:shape id="_x0000_i1306" type="#_x0000_t75" style="width:57pt;height:18pt" o:ole="">
            <v:imagedata r:id="rId411" o:title=""/>
          </v:shape>
          <o:OLEObject Type="Embed" ProgID="Equation.DSMT4" ShapeID="_x0000_i1306" DrawAspect="Content" ObjectID="_1739538916" r:id="rId412"/>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1100" w:dyaOrig="360" w14:anchorId="1164F240">
          <v:shape id="_x0000_i1305" type="#_x0000_t75" style="width:54.75pt;height:18pt" o:ole="">
            <v:imagedata r:id="rId413" o:title=""/>
          </v:shape>
          <o:OLEObject Type="Embed" ProgID="Equation.DSMT4" ShapeID="_x0000_i1305" DrawAspect="Content" ObjectID="_1739538917" r:id="rId414"/>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1120" w:dyaOrig="360" w14:anchorId="4CCA1537">
          <v:shape id="_x0000_i1304" type="#_x0000_t75" style="width:56.25pt;height:18pt" o:ole="">
            <v:imagedata r:id="rId415" o:title=""/>
          </v:shape>
          <o:OLEObject Type="Embed" ProgID="Equation.DSMT4" ShapeID="_x0000_i1304" DrawAspect="Content" ObjectID="_1739538918" r:id="rId416"/>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1080" w:dyaOrig="360" w14:anchorId="2B1E9984">
          <v:shape id="_x0000_i1303" type="#_x0000_t75" style="width:54pt;height:18pt" o:ole="">
            <v:imagedata r:id="rId417" o:title=""/>
          </v:shape>
          <o:OLEObject Type="Embed" ProgID="Equation.DSMT4" ShapeID="_x0000_i1303" DrawAspect="Content" ObjectID="_1739538919" r:id="rId418"/>
        </w:object>
      </w:r>
      <w:r w:rsidR="00C8156C" w:rsidRPr="00C8156C">
        <w:rPr>
          <w:bCs/>
          <w:szCs w:val="24"/>
        </w:rPr>
        <w:t>.</w:t>
      </w:r>
    </w:p>
    <w:p w14:paraId="2A750358" w14:textId="047FEC0D" w:rsidR="006E02F5" w:rsidRPr="00B0591F"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B0591F" w:rsidRPr="00B0591F">
        <w:rPr>
          <w:b/>
          <w:szCs w:val="24"/>
        </w:rPr>
        <w:t xml:space="preserve"> Chọn </w:t>
      </w:r>
      <w:r w:rsidR="00B0591F" w:rsidRPr="001D397B">
        <w:rPr>
          <w:b/>
          <w:color w:val="0066FF"/>
          <w:szCs w:val="24"/>
        </w:rPr>
        <w:t>C.</w:t>
      </w:r>
    </w:p>
    <w:p w14:paraId="134A23F4" w14:textId="0BEC88E2" w:rsidR="00181077" w:rsidRDefault="00966D82" w:rsidP="001D397B">
      <w:pPr>
        <w:tabs>
          <w:tab w:val="left" w:pos="283"/>
          <w:tab w:val="left" w:pos="2835"/>
          <w:tab w:val="left" w:pos="5386"/>
          <w:tab w:val="left" w:pos="7937"/>
        </w:tabs>
        <w:spacing w:line="288" w:lineRule="auto"/>
        <w:ind w:firstLine="142"/>
        <w:rPr>
          <w:bCs/>
          <w:szCs w:val="24"/>
        </w:rPr>
      </w:pPr>
      <w:r>
        <w:rPr>
          <w:bCs/>
          <w:szCs w:val="24"/>
        </w:rPr>
        <w:t xml:space="preserve">Năng lượng kích hoạt của </w:t>
      </w:r>
      <w:r w:rsidR="00781A7C" w:rsidRPr="00781A7C">
        <w:rPr>
          <w:position w:val="-6"/>
        </w:rPr>
        <w:object w:dxaOrig="499" w:dyaOrig="279" w14:anchorId="779F910C">
          <v:shape id="_x0000_i1302" type="#_x0000_t75" style="width:24.75pt;height:14.25pt" o:ole="">
            <v:imagedata r:id="rId419" o:title=""/>
          </v:shape>
          <o:OLEObject Type="Embed" ProgID="Equation.DSMT4" ShapeID="_x0000_i1302" DrawAspect="Content" ObjectID="_1739538920" r:id="rId420"/>
        </w:object>
      </w:r>
      <w:r w:rsidRPr="00C8156C">
        <w:rPr>
          <w:bCs/>
          <w:szCs w:val="24"/>
        </w:rPr>
        <w:t xml:space="preserve"> là</w:t>
      </w:r>
    </w:p>
    <w:p w14:paraId="42286BF5" w14:textId="5D5F60B9" w:rsidR="00966D82" w:rsidRPr="00966D82" w:rsidRDefault="00781A7C" w:rsidP="00781A7C">
      <w:pPr>
        <w:pStyle w:val="MTDisplayEquation"/>
        <w:rPr>
          <w:rFonts w:eastAsiaTheme="minorEastAsia"/>
          <w:bCs/>
          <w:szCs w:val="24"/>
        </w:rPr>
      </w:pPr>
      <w:r>
        <w:tab/>
      </w:r>
      <w:r w:rsidRPr="00781A7C">
        <w:rPr>
          <w:position w:val="-30"/>
        </w:rPr>
        <w:object w:dxaOrig="1160" w:dyaOrig="680" w14:anchorId="3EC1BB46">
          <v:shape id="_x0000_i1301" type="#_x0000_t75" style="width:57.75pt;height:33.75pt" o:ole="">
            <v:imagedata r:id="rId421" o:title=""/>
          </v:shape>
          <o:OLEObject Type="Embed" ProgID="Equation.DSMT4" ShapeID="_x0000_i1301" DrawAspect="Content" ObjectID="_1739538921" r:id="rId422"/>
        </w:object>
      </w:r>
    </w:p>
    <w:p w14:paraId="19BA7970" w14:textId="01D3F6CF" w:rsidR="00966D82" w:rsidRPr="00C8156C" w:rsidRDefault="00781A7C" w:rsidP="00781A7C">
      <w:pPr>
        <w:pStyle w:val="MTDisplayEquation"/>
        <w:rPr>
          <w:bCs/>
          <w:szCs w:val="24"/>
        </w:rPr>
      </w:pPr>
      <w:r>
        <w:tab/>
      </w:r>
      <w:r w:rsidRPr="00781A7C">
        <w:rPr>
          <w:position w:val="-38"/>
        </w:rPr>
        <w:object w:dxaOrig="3879" w:dyaOrig="880" w14:anchorId="4CD9FFC9">
          <v:shape id="_x0000_i1300" type="#_x0000_t75" style="width:194.25pt;height:44.25pt" o:ole="">
            <v:imagedata r:id="rId423" o:title=""/>
          </v:shape>
          <o:OLEObject Type="Embed" ProgID="Equation.DSMT4" ShapeID="_x0000_i1300" DrawAspect="Content" ObjectID="_1739538922" r:id="rId424"/>
        </w:object>
      </w:r>
    </w:p>
    <w:p w14:paraId="24A6CB50" w14:textId="1171ECAB"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0:</w:t>
      </w:r>
      <w:r w:rsidRPr="00C8156C">
        <w:rPr>
          <w:b/>
          <w:bCs/>
          <w:szCs w:val="24"/>
        </w:rPr>
        <w:t xml:space="preserve"> </w:t>
      </w:r>
      <w:r w:rsidRPr="00C8156C">
        <w:rPr>
          <w:bCs/>
          <w:szCs w:val="24"/>
        </w:rPr>
        <w:t xml:space="preserve">Một sợi dây mềm có hai đầu cố định. Trên dây đang có sóng dừng và chỉ có một bụng sóng. Sóng truyền trên dây có bước sóng </w:t>
      </w:r>
      <w:r w:rsidR="00781A7C" w:rsidRPr="00781A7C">
        <w:rPr>
          <w:position w:val="-6"/>
        </w:rPr>
        <w:object w:dxaOrig="720" w:dyaOrig="279" w14:anchorId="47258FDC">
          <v:shape id="_x0000_i1299" type="#_x0000_t75" style="width:36pt;height:14.25pt" o:ole="">
            <v:imagedata r:id="rId425" o:title=""/>
          </v:shape>
          <o:OLEObject Type="Embed" ProgID="Equation.DSMT4" ShapeID="_x0000_i1299" DrawAspect="Content" ObjectID="_1739538923" r:id="rId426"/>
        </w:object>
      </w:r>
      <w:r w:rsidRPr="00C8156C">
        <w:rPr>
          <w:bCs/>
          <w:szCs w:val="24"/>
        </w:rPr>
        <w:t>. Chiều dài của sợi dây là</w:t>
      </w:r>
    </w:p>
    <w:p w14:paraId="2DD293BB" w14:textId="438B0A42" w:rsidR="00C8156C" w:rsidRDefault="003F3071"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620" w:dyaOrig="279" w14:anchorId="08AE7DB4">
          <v:shape id="_x0000_i1298" type="#_x0000_t75" style="width:30.75pt;height:14.25pt" o:ole="">
            <v:imagedata r:id="rId427" o:title=""/>
          </v:shape>
          <o:OLEObject Type="Embed" ProgID="Equation.DSMT4" ShapeID="_x0000_i1298" DrawAspect="Content" ObjectID="_1739538924" r:id="rId428"/>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620" w:dyaOrig="279" w14:anchorId="525F8254">
          <v:shape id="_x0000_i1297" type="#_x0000_t75" style="width:30.75pt;height:14.25pt" o:ole="">
            <v:imagedata r:id="rId429" o:title=""/>
          </v:shape>
          <o:OLEObject Type="Embed" ProgID="Equation.DSMT4" ShapeID="_x0000_i1297" DrawAspect="Content" ObjectID="_1739538925" r:id="rId430"/>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720" w:dyaOrig="279" w14:anchorId="6273119F">
          <v:shape id="_x0000_i1296" type="#_x0000_t75" style="width:36pt;height:14.25pt" o:ole="">
            <v:imagedata r:id="rId431" o:title=""/>
          </v:shape>
          <o:OLEObject Type="Embed" ProgID="Equation.DSMT4" ShapeID="_x0000_i1296" DrawAspect="Content" ObjectID="_1739538926" r:id="rId432"/>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620" w:dyaOrig="279" w14:anchorId="65DB21A6">
          <v:shape id="_x0000_i1295" type="#_x0000_t75" style="width:30.75pt;height:14.25pt" o:ole="">
            <v:imagedata r:id="rId433" o:title=""/>
          </v:shape>
          <o:OLEObject Type="Embed" ProgID="Equation.DSMT4" ShapeID="_x0000_i1295" DrawAspect="Content" ObjectID="_1739538927" r:id="rId434"/>
        </w:object>
      </w:r>
      <w:r w:rsidR="00C8156C" w:rsidRPr="00C8156C">
        <w:rPr>
          <w:bCs/>
          <w:szCs w:val="24"/>
        </w:rPr>
        <w:t>.</w:t>
      </w:r>
    </w:p>
    <w:p w14:paraId="242CF562" w14:textId="281922D3" w:rsidR="00000F7F" w:rsidRPr="004A5999"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560C1B">
        <w:rPr>
          <w:b/>
          <w:szCs w:val="24"/>
        </w:rPr>
        <w:t xml:space="preserve"> Chọn </w:t>
      </w:r>
      <w:r w:rsidR="00560C1B" w:rsidRPr="001D397B">
        <w:rPr>
          <w:b/>
          <w:color w:val="0066FF"/>
          <w:szCs w:val="24"/>
        </w:rPr>
        <w:t>A.</w:t>
      </w:r>
    </w:p>
    <w:p w14:paraId="6A865F4B" w14:textId="58059ECB" w:rsidR="000B7265" w:rsidRDefault="00560C1B" w:rsidP="001D397B">
      <w:pPr>
        <w:tabs>
          <w:tab w:val="left" w:pos="283"/>
          <w:tab w:val="left" w:pos="2835"/>
          <w:tab w:val="left" w:pos="5386"/>
          <w:tab w:val="left" w:pos="7937"/>
        </w:tabs>
        <w:spacing w:line="288" w:lineRule="auto"/>
        <w:ind w:firstLine="142"/>
        <w:rPr>
          <w:bCs/>
          <w:szCs w:val="24"/>
        </w:rPr>
      </w:pPr>
      <w:r>
        <w:rPr>
          <w:bCs/>
          <w:szCs w:val="24"/>
        </w:rPr>
        <w:t>Trên sợi dây hai đầu cố định hình thành sóng dừng chỉ với một bụng sóng</w:t>
      </w:r>
    </w:p>
    <w:p w14:paraId="6AA9B65F" w14:textId="3C8EABEB" w:rsidR="00560C1B" w:rsidRPr="00560C1B" w:rsidRDefault="00781A7C" w:rsidP="00781A7C">
      <w:pPr>
        <w:pStyle w:val="MTDisplayEquation"/>
        <w:rPr>
          <w:rFonts w:eastAsiaTheme="minorEastAsia"/>
          <w:bCs/>
          <w:szCs w:val="24"/>
        </w:rPr>
      </w:pPr>
      <w:r>
        <w:tab/>
      </w:r>
      <w:r w:rsidRPr="00781A7C">
        <w:rPr>
          <w:position w:val="-6"/>
        </w:rPr>
        <w:object w:dxaOrig="800" w:dyaOrig="279" w14:anchorId="6B76426D">
          <v:shape id="_x0000_i1294" type="#_x0000_t75" style="width:39.75pt;height:14.25pt" o:ole="">
            <v:imagedata r:id="rId435" o:title=""/>
          </v:shape>
          <o:OLEObject Type="Embed" ProgID="Equation.DSMT4" ShapeID="_x0000_i1294" DrawAspect="Content" ObjectID="_1739538928" r:id="rId436"/>
        </w:object>
      </w:r>
    </w:p>
    <w:p w14:paraId="6CC26486" w14:textId="29BB8956" w:rsidR="00560C1B" w:rsidRPr="00560C1B" w:rsidRDefault="00781A7C" w:rsidP="00781A7C">
      <w:pPr>
        <w:pStyle w:val="MTDisplayEquation"/>
        <w:rPr>
          <w:rFonts w:eastAsiaTheme="minorEastAsia"/>
          <w:bCs/>
          <w:szCs w:val="24"/>
        </w:rPr>
      </w:pPr>
      <w:r>
        <w:tab/>
      </w:r>
      <w:r w:rsidRPr="00781A7C">
        <w:rPr>
          <w:position w:val="-24"/>
        </w:rPr>
        <w:object w:dxaOrig="2600" w:dyaOrig="660" w14:anchorId="747F2A2E">
          <v:shape id="_x0000_i1293" type="#_x0000_t75" style="width:129.75pt;height:33pt" o:ole="">
            <v:imagedata r:id="rId437" o:title=""/>
          </v:shape>
          <o:OLEObject Type="Embed" ProgID="Equation.DSMT4" ShapeID="_x0000_i1293" DrawAspect="Content" ObjectID="_1739538929" r:id="rId438"/>
        </w:object>
      </w:r>
    </w:p>
    <w:p w14:paraId="027A3458" w14:textId="1269A2A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1:</w:t>
      </w:r>
      <w:r w:rsidRPr="00C8156C">
        <w:rPr>
          <w:b/>
          <w:bCs/>
          <w:szCs w:val="24"/>
        </w:rPr>
        <w:t xml:space="preserve"> </w:t>
      </w:r>
      <w:r w:rsidRPr="00C8156C">
        <w:rPr>
          <w:bCs/>
          <w:szCs w:val="24"/>
        </w:rPr>
        <w:t xml:space="preserve">Đặt điện áp xoay chiều có giá trị hiệu dụng </w:t>
      </w:r>
      <w:r w:rsidR="00781A7C" w:rsidRPr="00781A7C">
        <w:rPr>
          <w:position w:val="-6"/>
        </w:rPr>
        <w:object w:dxaOrig="260" w:dyaOrig="279" w14:anchorId="29330464">
          <v:shape id="_x0000_i1292" type="#_x0000_t75" style="width:12.75pt;height:14.25pt" o:ole="">
            <v:imagedata r:id="rId439" o:title=""/>
          </v:shape>
          <o:OLEObject Type="Embed" ProgID="Equation.DSMT4" ShapeID="_x0000_i1292" DrawAspect="Content" ObjectID="_1739538930" r:id="rId440"/>
        </w:object>
      </w:r>
      <w:r w:rsidRPr="00C8156C">
        <w:rPr>
          <w:bCs/>
          <w:szCs w:val="24"/>
        </w:rPr>
        <w:t xml:space="preserve"> và tần số không đổi vào hai đầu đoạn mạch gồm biến trở </w:t>
      </w:r>
      <w:r w:rsidR="00781A7C" w:rsidRPr="00025957">
        <w:rPr>
          <w:position w:val="-4"/>
        </w:rPr>
        <w:object w:dxaOrig="240" w:dyaOrig="260" w14:anchorId="561C5FAE">
          <v:shape id="_x0000_i1291" type="#_x0000_t75" style="width:12pt;height:12.75pt" o:ole="">
            <v:imagedata r:id="rId441" o:title=""/>
          </v:shape>
          <o:OLEObject Type="Embed" ProgID="Equation.DSMT4" ShapeID="_x0000_i1291" DrawAspect="Content" ObjectID="_1739538931" r:id="rId442"/>
        </w:object>
      </w:r>
      <w:r w:rsidRPr="00C8156C">
        <w:rPr>
          <w:bCs/>
          <w:szCs w:val="24"/>
        </w:rPr>
        <w:t xml:space="preserve">, cuộn cảm thuần </w:t>
      </w:r>
      <w:r w:rsidR="00781A7C" w:rsidRPr="00025957">
        <w:rPr>
          <w:position w:val="-4"/>
        </w:rPr>
        <w:object w:dxaOrig="220" w:dyaOrig="260" w14:anchorId="1BA6B6D9">
          <v:shape id="_x0000_i1290" type="#_x0000_t75" style="width:11.25pt;height:12.75pt" o:ole="">
            <v:imagedata r:id="rId443" o:title=""/>
          </v:shape>
          <o:OLEObject Type="Embed" ProgID="Equation.DSMT4" ShapeID="_x0000_i1290" DrawAspect="Content" ObjectID="_1739538932" r:id="rId444"/>
        </w:object>
      </w:r>
      <w:r w:rsidRPr="00C8156C">
        <w:rPr>
          <w:bCs/>
          <w:szCs w:val="24"/>
        </w:rPr>
        <w:t xml:space="preserve"> và tụ điện </w:t>
      </w:r>
      <w:r w:rsidR="00781A7C" w:rsidRPr="00781A7C">
        <w:rPr>
          <w:position w:val="-6"/>
        </w:rPr>
        <w:object w:dxaOrig="240" w:dyaOrig="279" w14:anchorId="10C4686F">
          <v:shape id="_x0000_i1289" type="#_x0000_t75" style="width:12pt;height:14.25pt" o:ole="">
            <v:imagedata r:id="rId445" o:title=""/>
          </v:shape>
          <o:OLEObject Type="Embed" ProgID="Equation.DSMT4" ShapeID="_x0000_i1289" DrawAspect="Content" ObjectID="_1739538933" r:id="rId446"/>
        </w:object>
      </w:r>
      <w:r w:rsidRPr="00C8156C">
        <w:rPr>
          <w:bCs/>
          <w:szCs w:val="24"/>
        </w:rPr>
        <w:t xml:space="preserve"> mắc nối tiếp. Khi </w:t>
      </w:r>
      <w:r w:rsidR="00781A7C" w:rsidRPr="00781A7C">
        <w:rPr>
          <w:position w:val="-12"/>
        </w:rPr>
        <w:object w:dxaOrig="680" w:dyaOrig="360" w14:anchorId="146936D3">
          <v:shape id="_x0000_i1288" type="#_x0000_t75" style="width:33.75pt;height:18pt" o:ole="">
            <v:imagedata r:id="rId447" o:title=""/>
          </v:shape>
          <o:OLEObject Type="Embed" ProgID="Equation.DSMT4" ShapeID="_x0000_i1288" DrawAspect="Content" ObjectID="_1739538934" r:id="rId448"/>
        </w:object>
      </w:r>
      <w:r w:rsidRPr="00C8156C">
        <w:rPr>
          <w:bCs/>
          <w:szCs w:val="24"/>
        </w:rPr>
        <w:t xml:space="preserve"> thì điện áp hiệu dụng giữa hai đầu </w:t>
      </w:r>
      <w:r w:rsidR="00781A7C" w:rsidRPr="00025957">
        <w:rPr>
          <w:position w:val="-4"/>
        </w:rPr>
        <w:object w:dxaOrig="220" w:dyaOrig="260" w14:anchorId="31380499">
          <v:shape id="_x0000_i1287" type="#_x0000_t75" style="width:11.25pt;height:12.75pt" o:ole="">
            <v:imagedata r:id="rId449" o:title=""/>
          </v:shape>
          <o:OLEObject Type="Embed" ProgID="Equation.DSMT4" ShapeID="_x0000_i1287" DrawAspect="Content" ObjectID="_1739538935" r:id="rId450"/>
        </w:object>
      </w:r>
      <w:r w:rsidRPr="00C8156C">
        <w:rPr>
          <w:bCs/>
          <w:szCs w:val="24"/>
        </w:rPr>
        <w:t xml:space="preserve"> và hai đầu </w:t>
      </w:r>
      <w:r w:rsidR="00781A7C" w:rsidRPr="00781A7C">
        <w:rPr>
          <w:position w:val="-6"/>
        </w:rPr>
        <w:object w:dxaOrig="240" w:dyaOrig="279" w14:anchorId="5638F221">
          <v:shape id="_x0000_i1286" type="#_x0000_t75" style="width:12pt;height:14.25pt" o:ole="">
            <v:imagedata r:id="rId451" o:title=""/>
          </v:shape>
          <o:OLEObject Type="Embed" ProgID="Equation.DSMT4" ShapeID="_x0000_i1286" DrawAspect="Content" ObjectID="_1739538936" r:id="rId452"/>
        </w:object>
      </w:r>
      <w:r w:rsidRPr="00C8156C">
        <w:rPr>
          <w:bCs/>
          <w:szCs w:val="24"/>
        </w:rPr>
        <w:t xml:space="preserve"> lần lượt là </w:t>
      </w:r>
      <w:r w:rsidR="00781A7C" w:rsidRPr="00781A7C">
        <w:rPr>
          <w:position w:val="-12"/>
        </w:rPr>
        <w:object w:dxaOrig="340" w:dyaOrig="360" w14:anchorId="1BF16B74">
          <v:shape id="_x0000_i1285" type="#_x0000_t75" style="width:17.25pt;height:18pt" o:ole="">
            <v:imagedata r:id="rId453" o:title=""/>
          </v:shape>
          <o:OLEObject Type="Embed" ProgID="Equation.DSMT4" ShapeID="_x0000_i1285" DrawAspect="Content" ObjectID="_1739538937" r:id="rId454"/>
        </w:object>
      </w:r>
      <w:r w:rsidRPr="00C8156C">
        <w:rPr>
          <w:bCs/>
          <w:szCs w:val="24"/>
        </w:rPr>
        <w:t xml:space="preserve"> và </w:t>
      </w:r>
      <w:r w:rsidR="00781A7C" w:rsidRPr="00781A7C">
        <w:rPr>
          <w:position w:val="-12"/>
        </w:rPr>
        <w:object w:dxaOrig="340" w:dyaOrig="360" w14:anchorId="28D1CC1E">
          <v:shape id="_x0000_i1284" type="#_x0000_t75" style="width:17.25pt;height:18pt" o:ole="">
            <v:imagedata r:id="rId455" o:title=""/>
          </v:shape>
          <o:OLEObject Type="Embed" ProgID="Equation.DSMT4" ShapeID="_x0000_i1284" DrawAspect="Content" ObjectID="_1739538938" r:id="rId456"/>
        </w:object>
      </w:r>
      <w:r w:rsidRPr="00C8156C">
        <w:rPr>
          <w:bCs/>
          <w:szCs w:val="24"/>
        </w:rPr>
        <w:t xml:space="preserve"> với </w:t>
      </w:r>
      <w:r w:rsidR="00781A7C" w:rsidRPr="00781A7C">
        <w:rPr>
          <w:position w:val="-12"/>
        </w:rPr>
        <w:object w:dxaOrig="1440" w:dyaOrig="360" w14:anchorId="09096AFC">
          <v:shape id="_x0000_i1283" type="#_x0000_t75" style="width:1in;height:18pt" o:ole="">
            <v:imagedata r:id="rId457" o:title=""/>
          </v:shape>
          <o:OLEObject Type="Embed" ProgID="Equation.DSMT4" ShapeID="_x0000_i1283" DrawAspect="Content" ObjectID="_1739538939" r:id="rId458"/>
        </w:object>
      </w:r>
      <w:r w:rsidRPr="00C8156C">
        <w:rPr>
          <w:bCs/>
          <w:szCs w:val="24"/>
        </w:rPr>
        <w:t xml:space="preserve">. Khi </w:t>
      </w:r>
      <w:r w:rsidR="00781A7C" w:rsidRPr="00781A7C">
        <w:rPr>
          <w:position w:val="-28"/>
        </w:rPr>
        <w:object w:dxaOrig="1280" w:dyaOrig="660" w14:anchorId="21D9126D">
          <v:shape id="_x0000_i1282" type="#_x0000_t75" style="width:63.75pt;height:33pt" o:ole="">
            <v:imagedata r:id="rId459" o:title=""/>
          </v:shape>
          <o:OLEObject Type="Embed" ProgID="Equation.DSMT4" ShapeID="_x0000_i1282" DrawAspect="Content" ObjectID="_1739538940" r:id="rId460"/>
        </w:object>
      </w:r>
      <w:r w:rsidRPr="00C8156C">
        <w:rPr>
          <w:bCs/>
          <w:szCs w:val="24"/>
        </w:rPr>
        <w:t xml:space="preserve"> thì điện áp hiệu dụng giữa hai đầu </w:t>
      </w:r>
      <w:r w:rsidR="00781A7C" w:rsidRPr="00025957">
        <w:rPr>
          <w:position w:val="-4"/>
        </w:rPr>
        <w:object w:dxaOrig="220" w:dyaOrig="260" w14:anchorId="16CCD998">
          <v:shape id="_x0000_i1281" type="#_x0000_t75" style="width:11.25pt;height:12.75pt" o:ole="">
            <v:imagedata r:id="rId461" o:title=""/>
          </v:shape>
          <o:OLEObject Type="Embed" ProgID="Equation.DSMT4" ShapeID="_x0000_i1281" DrawAspect="Content" ObjectID="_1739538941" r:id="rId462"/>
        </w:object>
      </w:r>
      <w:r w:rsidRPr="00C8156C">
        <w:rPr>
          <w:bCs/>
          <w:szCs w:val="24"/>
        </w:rPr>
        <w:t xml:space="preserve"> là </w:t>
      </w:r>
      <w:r w:rsidR="00781A7C" w:rsidRPr="00781A7C">
        <w:rPr>
          <w:position w:val="-6"/>
        </w:rPr>
        <w:object w:dxaOrig="639" w:dyaOrig="279" w14:anchorId="0F41B130">
          <v:shape id="_x0000_i1280" type="#_x0000_t75" style="width:32.25pt;height:14.25pt" o:ole="">
            <v:imagedata r:id="rId463" o:title=""/>
          </v:shape>
          <o:OLEObject Type="Embed" ProgID="Equation.DSMT4" ShapeID="_x0000_i1280" DrawAspect="Content" ObjectID="_1739538942" r:id="rId464"/>
        </w:object>
      </w:r>
      <w:r w:rsidRPr="00C8156C">
        <w:rPr>
          <w:bCs/>
          <w:szCs w:val="24"/>
        </w:rPr>
        <w:t xml:space="preserve"> Giá trị của </w:t>
      </w:r>
      <w:r w:rsidR="00781A7C" w:rsidRPr="00781A7C">
        <w:rPr>
          <w:position w:val="-6"/>
        </w:rPr>
        <w:object w:dxaOrig="260" w:dyaOrig="279" w14:anchorId="11CCD53B">
          <v:shape id="_x0000_i1279" type="#_x0000_t75" style="width:12.75pt;height:14.25pt" o:ole="">
            <v:imagedata r:id="rId465" o:title=""/>
          </v:shape>
          <o:OLEObject Type="Embed" ProgID="Equation.DSMT4" ShapeID="_x0000_i1279" DrawAspect="Content" ObjectID="_1739538943" r:id="rId466"/>
        </w:object>
      </w:r>
      <w:r w:rsidRPr="00C8156C">
        <w:rPr>
          <w:bCs/>
          <w:szCs w:val="24"/>
        </w:rPr>
        <w:t xml:space="preserve"> là</w:t>
      </w:r>
    </w:p>
    <w:p w14:paraId="2536CB6B" w14:textId="7BD473DD"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600" w:dyaOrig="279" w14:anchorId="6D5EB89E">
          <v:shape id="_x0000_i1278" type="#_x0000_t75" style="width:30pt;height:14.25pt" o:ole="">
            <v:imagedata r:id="rId467" o:title=""/>
          </v:shape>
          <o:OLEObject Type="Embed" ProgID="Equation.DSMT4" ShapeID="_x0000_i1278" DrawAspect="Content" ObjectID="_1739538944" r:id="rId468"/>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499" w:dyaOrig="279" w14:anchorId="48A8C77D">
          <v:shape id="_x0000_i1277" type="#_x0000_t75" style="width:24.75pt;height:14.25pt" o:ole="">
            <v:imagedata r:id="rId469" o:title=""/>
          </v:shape>
          <o:OLEObject Type="Embed" ProgID="Equation.DSMT4" ShapeID="_x0000_i1277" DrawAspect="Content" ObjectID="_1739538945" r:id="rId470"/>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800" w:dyaOrig="340" w14:anchorId="03350E15">
          <v:shape id="_x0000_i1276" type="#_x0000_t75" style="width:39.75pt;height:17.25pt" o:ole="">
            <v:imagedata r:id="rId471" o:title=""/>
          </v:shape>
          <o:OLEObject Type="Embed" ProgID="Equation.DSMT4" ShapeID="_x0000_i1276" DrawAspect="Content" ObjectID="_1739538946" r:id="rId472"/>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900" w:dyaOrig="340" w14:anchorId="1353B6C4">
          <v:shape id="_x0000_i1275" type="#_x0000_t75" style="width:45pt;height:17.25pt" o:ole="">
            <v:imagedata r:id="rId473" o:title=""/>
          </v:shape>
          <o:OLEObject Type="Embed" ProgID="Equation.DSMT4" ShapeID="_x0000_i1275" DrawAspect="Content" ObjectID="_1739538947" r:id="rId474"/>
        </w:object>
      </w:r>
      <w:r w:rsidR="00C8156C" w:rsidRPr="00C8156C">
        <w:rPr>
          <w:bCs/>
          <w:szCs w:val="24"/>
        </w:rPr>
        <w:t>.</w:t>
      </w:r>
    </w:p>
    <w:p w14:paraId="5E9DFFA6" w14:textId="78CDE165" w:rsidR="00A229CA" w:rsidRPr="00AD5D6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B8349E">
        <w:rPr>
          <w:b/>
          <w:szCs w:val="24"/>
        </w:rPr>
        <w:t xml:space="preserve"> Chọn </w:t>
      </w:r>
      <w:r w:rsidR="00B8349E" w:rsidRPr="001D397B">
        <w:rPr>
          <w:b/>
          <w:color w:val="0066FF"/>
          <w:szCs w:val="24"/>
        </w:rPr>
        <w:t>D.</w:t>
      </w:r>
    </w:p>
    <w:p w14:paraId="0C196044" w14:textId="2C76ED9F" w:rsidR="002C401B" w:rsidRDefault="001A3037"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Để đơn giản, ta chọn </w:t>
      </w:r>
      <w:r w:rsidR="00781A7C" w:rsidRPr="00781A7C">
        <w:rPr>
          <w:position w:val="-12"/>
        </w:rPr>
        <w:object w:dxaOrig="600" w:dyaOrig="360" w14:anchorId="40391E26">
          <v:shape id="_x0000_i1274" type="#_x0000_t75" style="width:30pt;height:18pt" o:ole="">
            <v:imagedata r:id="rId475" o:title=""/>
          </v:shape>
          <o:OLEObject Type="Embed" ProgID="Equation.DSMT4" ShapeID="_x0000_i1274" DrawAspect="Content" ObjectID="_1739538948" r:id="rId476"/>
        </w:object>
      </w:r>
      <w:r>
        <w:rPr>
          <w:rFonts w:eastAsiaTheme="minorEastAsia"/>
          <w:bCs/>
          <w:szCs w:val="24"/>
        </w:rPr>
        <w:t>.</w:t>
      </w:r>
    </w:p>
    <w:p w14:paraId="25A491DF" w14:textId="247C7BCD" w:rsidR="001A3037" w:rsidRDefault="001A3037"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Khi </w:t>
      </w:r>
      <w:r w:rsidR="00781A7C" w:rsidRPr="00781A7C">
        <w:rPr>
          <w:position w:val="-12"/>
        </w:rPr>
        <w:object w:dxaOrig="680" w:dyaOrig="360" w14:anchorId="57DF2DC7">
          <v:shape id="_x0000_i1273" type="#_x0000_t75" style="width:33.75pt;height:18pt" o:ole="">
            <v:imagedata r:id="rId477" o:title=""/>
          </v:shape>
          <o:OLEObject Type="Embed" ProgID="Equation.DSMT4" ShapeID="_x0000_i1273" DrawAspect="Content" ObjectID="_1739538949" r:id="rId478"/>
        </w:object>
      </w:r>
      <w:r>
        <w:rPr>
          <w:rFonts w:eastAsiaTheme="minorEastAsia"/>
          <w:bCs/>
          <w:szCs w:val="24"/>
        </w:rPr>
        <w:t>, theo giả thuyết bài toán</w:t>
      </w:r>
    </w:p>
    <w:p w14:paraId="43AE3F77" w14:textId="1C3CEF21" w:rsidR="001A3037" w:rsidRPr="00621654" w:rsidRDefault="00781A7C" w:rsidP="00781A7C">
      <w:pPr>
        <w:pStyle w:val="MTDisplayEquation"/>
        <w:rPr>
          <w:rFonts w:eastAsiaTheme="minorEastAsia"/>
          <w:bCs/>
          <w:szCs w:val="24"/>
        </w:rPr>
      </w:pPr>
      <w:r>
        <w:tab/>
      </w:r>
      <w:r w:rsidRPr="00781A7C">
        <w:rPr>
          <w:position w:val="-42"/>
        </w:rPr>
        <w:object w:dxaOrig="4239" w:dyaOrig="960" w14:anchorId="0E7DE404">
          <v:shape id="_x0000_i1272" type="#_x0000_t75" style="width:212.25pt;height:48pt" o:ole="">
            <v:imagedata r:id="rId479" o:title=""/>
          </v:shape>
          <o:OLEObject Type="Embed" ProgID="Equation.DSMT4" ShapeID="_x0000_i1272" DrawAspect="Content" ObjectID="_1739538950" r:id="rId480"/>
        </w:object>
      </w:r>
    </w:p>
    <w:p w14:paraId="1E8CBC12" w14:textId="16E7FF99" w:rsidR="00621654" w:rsidRPr="00AB570C" w:rsidRDefault="00781A7C" w:rsidP="00781A7C">
      <w:pPr>
        <w:pStyle w:val="MTDisplayEquation"/>
        <w:rPr>
          <w:rFonts w:eastAsiaTheme="minorEastAsia"/>
          <w:bCs/>
          <w:szCs w:val="24"/>
        </w:rPr>
      </w:pPr>
      <w:r>
        <w:tab/>
      </w:r>
      <w:r w:rsidRPr="00781A7C">
        <w:rPr>
          <w:position w:val="-14"/>
        </w:rPr>
        <w:object w:dxaOrig="2680" w:dyaOrig="440" w14:anchorId="07D8C660">
          <v:shape id="_x0000_i1271" type="#_x0000_t75" style="width:134.25pt;height:21.75pt" o:ole="">
            <v:imagedata r:id="rId481" o:title=""/>
          </v:shape>
          <o:OLEObject Type="Embed" ProgID="Equation.DSMT4" ShapeID="_x0000_i1271" DrawAspect="Content" ObjectID="_1739538951" r:id="rId482"/>
        </w:object>
      </w:r>
    </w:p>
    <w:p w14:paraId="4F7BBA62" w14:textId="346C10C7" w:rsidR="00AB570C" w:rsidRPr="00AB570C" w:rsidRDefault="00781A7C" w:rsidP="00781A7C">
      <w:pPr>
        <w:pStyle w:val="MTDisplayEquation"/>
        <w:rPr>
          <w:rFonts w:eastAsiaTheme="minorEastAsia"/>
          <w:bCs/>
          <w:szCs w:val="24"/>
        </w:rPr>
      </w:pPr>
      <w:r>
        <w:tab/>
      </w:r>
      <w:r w:rsidRPr="00781A7C">
        <w:rPr>
          <w:position w:val="-64"/>
        </w:rPr>
        <w:object w:dxaOrig="1620" w:dyaOrig="1400" w14:anchorId="3C1C45BB">
          <v:shape id="_x0000_i1270" type="#_x0000_t75" style="width:81pt;height:69.75pt" o:ole="">
            <v:imagedata r:id="rId483" o:title=""/>
          </v:shape>
          <o:OLEObject Type="Embed" ProgID="Equation.DSMT4" ShapeID="_x0000_i1270" DrawAspect="Content" ObjectID="_1739538952" r:id="rId484"/>
        </w:object>
      </w:r>
    </w:p>
    <w:p w14:paraId="0842AEC9" w14:textId="799168D5" w:rsidR="00AB570C" w:rsidRDefault="00326758"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Khi </w:t>
      </w:r>
      <w:r w:rsidR="00781A7C" w:rsidRPr="00781A7C">
        <w:rPr>
          <w:position w:val="-28"/>
        </w:rPr>
        <w:object w:dxaOrig="1380" w:dyaOrig="660" w14:anchorId="39EA9803">
          <v:shape id="_x0000_i1269" type="#_x0000_t75" style="width:69pt;height:33pt" o:ole="">
            <v:imagedata r:id="rId485" o:title=""/>
          </v:shape>
          <o:OLEObject Type="Embed" ProgID="Equation.DSMT4" ShapeID="_x0000_i1269" DrawAspect="Content" ObjectID="_1739538953" r:id="rId486"/>
        </w:object>
      </w:r>
      <w:r w:rsidR="006260B2">
        <w:rPr>
          <w:rFonts w:eastAsiaTheme="minorEastAsia"/>
          <w:bCs/>
          <w:szCs w:val="24"/>
        </w:rPr>
        <w:t>, theo giả thuyết bài toán</w:t>
      </w:r>
    </w:p>
    <w:p w14:paraId="5004E057" w14:textId="4289A14D" w:rsidR="006260B2" w:rsidRPr="009244F3" w:rsidRDefault="00781A7C" w:rsidP="00781A7C">
      <w:pPr>
        <w:pStyle w:val="MTDisplayEquation"/>
        <w:rPr>
          <w:rFonts w:eastAsiaTheme="minorEastAsia"/>
          <w:bCs/>
          <w:szCs w:val="24"/>
        </w:rPr>
      </w:pPr>
      <w:r>
        <w:tab/>
      </w:r>
      <w:r w:rsidRPr="00781A7C">
        <w:rPr>
          <w:position w:val="-12"/>
        </w:rPr>
        <w:object w:dxaOrig="1120" w:dyaOrig="360" w14:anchorId="7AB850B5">
          <v:shape id="_x0000_i1268" type="#_x0000_t75" style="width:56.25pt;height:18pt" o:ole="">
            <v:imagedata r:id="rId487" o:title=""/>
          </v:shape>
          <o:OLEObject Type="Embed" ProgID="Equation.DSMT4" ShapeID="_x0000_i1268" DrawAspect="Content" ObjectID="_1739538954" r:id="rId488"/>
        </w:object>
      </w:r>
    </w:p>
    <w:p w14:paraId="6A853CE7" w14:textId="48D0231D" w:rsidR="009244F3" w:rsidRPr="009244F3" w:rsidRDefault="00781A7C" w:rsidP="00781A7C">
      <w:pPr>
        <w:pStyle w:val="MTDisplayEquation"/>
        <w:rPr>
          <w:rFonts w:eastAsiaTheme="minorEastAsia"/>
          <w:bCs/>
          <w:szCs w:val="24"/>
        </w:rPr>
      </w:pPr>
      <w:r>
        <w:tab/>
      </w:r>
      <w:r w:rsidRPr="00781A7C">
        <w:rPr>
          <w:position w:val="-44"/>
        </w:rPr>
        <w:object w:dxaOrig="2560" w:dyaOrig="820" w14:anchorId="2EF9A074">
          <v:shape id="_x0000_i1267" type="#_x0000_t75" style="width:128.25pt;height:41.25pt" o:ole="">
            <v:imagedata r:id="rId489" o:title=""/>
          </v:shape>
          <o:OLEObject Type="Embed" ProgID="Equation.DSMT4" ShapeID="_x0000_i1267" DrawAspect="Content" ObjectID="_1739538955" r:id="rId490"/>
        </w:object>
      </w:r>
    </w:p>
    <w:p w14:paraId="2EF29B75" w14:textId="2C9E2002" w:rsidR="009244F3" w:rsidRPr="009244F3" w:rsidRDefault="00781A7C" w:rsidP="00781A7C">
      <w:pPr>
        <w:pStyle w:val="MTDisplayEquation"/>
        <w:rPr>
          <w:rFonts w:eastAsiaTheme="minorEastAsia"/>
          <w:bCs/>
          <w:szCs w:val="24"/>
        </w:rPr>
      </w:pPr>
      <w:r>
        <w:lastRenderedPageBreak/>
        <w:tab/>
      </w:r>
      <w:r w:rsidRPr="00781A7C">
        <w:rPr>
          <w:position w:val="-76"/>
        </w:rPr>
        <w:object w:dxaOrig="3400" w:dyaOrig="1520" w14:anchorId="0690FAB0">
          <v:shape id="_x0000_i1266" type="#_x0000_t75" style="width:170.25pt;height:75.75pt" o:ole="">
            <v:imagedata r:id="rId491" o:title=""/>
          </v:shape>
          <o:OLEObject Type="Embed" ProgID="Equation.DSMT4" ShapeID="_x0000_i1266" DrawAspect="Content" ObjectID="_1739538956" r:id="rId492"/>
        </w:object>
      </w:r>
    </w:p>
    <w:p w14:paraId="40E7D48D" w14:textId="5A475322" w:rsidR="009244F3" w:rsidRPr="009244F3" w:rsidRDefault="00781A7C" w:rsidP="00781A7C">
      <w:pPr>
        <w:pStyle w:val="MTDisplayEquation"/>
        <w:rPr>
          <w:rFonts w:eastAsiaTheme="minorEastAsia"/>
          <w:bCs/>
          <w:szCs w:val="24"/>
        </w:rPr>
      </w:pPr>
      <w:r>
        <w:tab/>
      </w:r>
      <w:r w:rsidRPr="00781A7C">
        <w:rPr>
          <w:position w:val="-6"/>
        </w:rPr>
        <w:object w:dxaOrig="1820" w:dyaOrig="340" w14:anchorId="629638C5">
          <v:shape id="_x0000_i1265" type="#_x0000_t75" style="width:90.75pt;height:17.25pt" o:ole="">
            <v:imagedata r:id="rId493" o:title=""/>
          </v:shape>
          <o:OLEObject Type="Embed" ProgID="Equation.DSMT4" ShapeID="_x0000_i1265" DrawAspect="Content" ObjectID="_1739538957" r:id="rId494"/>
        </w:object>
      </w:r>
    </w:p>
    <w:p w14:paraId="42268B3C" w14:textId="675D6DB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2:</w:t>
      </w:r>
      <w:r w:rsidRPr="00C8156C">
        <w:rPr>
          <w:b/>
          <w:bCs/>
          <w:szCs w:val="24"/>
        </w:rPr>
        <w:t xml:space="preserve"> </w:t>
      </w:r>
      <w:r w:rsidRPr="00C8156C">
        <w:rPr>
          <w:bCs/>
          <w:szCs w:val="24"/>
        </w:rPr>
        <w:t>Trong thí nghiệm Y</w:t>
      </w:r>
      <w:r w:rsidR="004A5999">
        <w:rPr>
          <w:bCs/>
          <w:szCs w:val="24"/>
        </w:rPr>
        <w:t>oung</w:t>
      </w:r>
      <w:r w:rsidRPr="00C8156C">
        <w:rPr>
          <w:bCs/>
          <w:szCs w:val="24"/>
        </w:rPr>
        <w:t xml:space="preserve"> về giao thoa ánh sáng, hai khe cách nhau </w:t>
      </w:r>
      <w:r w:rsidR="00781A7C" w:rsidRPr="00781A7C">
        <w:rPr>
          <w:position w:val="-10"/>
        </w:rPr>
        <w:object w:dxaOrig="760" w:dyaOrig="320" w14:anchorId="5849954E">
          <v:shape id="_x0000_i1264" type="#_x0000_t75" style="width:38.25pt;height:15.75pt" o:ole="">
            <v:imagedata r:id="rId495" o:title=""/>
          </v:shape>
          <o:OLEObject Type="Embed" ProgID="Equation.DSMT4" ShapeID="_x0000_i1264" DrawAspect="Content" ObjectID="_1739538958" r:id="rId496"/>
        </w:object>
      </w:r>
      <w:r w:rsidRPr="00C8156C">
        <w:rPr>
          <w:bCs/>
          <w:szCs w:val="24"/>
        </w:rPr>
        <w:t xml:space="preserve">, màn quan sát cách mặt phẳng chứa hai khe một khoảng </w:t>
      </w:r>
      <w:r w:rsidR="00781A7C" w:rsidRPr="00025957">
        <w:rPr>
          <w:position w:val="-4"/>
        </w:rPr>
        <w:object w:dxaOrig="260" w:dyaOrig="260" w14:anchorId="4A1BDF51">
          <v:shape id="_x0000_i1263" type="#_x0000_t75" style="width:12.75pt;height:12.75pt" o:ole="">
            <v:imagedata r:id="rId497" o:title=""/>
          </v:shape>
          <o:OLEObject Type="Embed" ProgID="Equation.DSMT4" ShapeID="_x0000_i1263" DrawAspect="Content" ObjectID="_1739538959" r:id="rId498"/>
        </w:object>
      </w:r>
      <w:r w:rsidRPr="00C8156C">
        <w:rPr>
          <w:bCs/>
          <w:szCs w:val="24"/>
        </w:rPr>
        <w:t xml:space="preserve"> </w:t>
      </w:r>
      <w:r w:rsidR="007F3851">
        <w:rPr>
          <w:bCs/>
          <w:szCs w:val="24"/>
        </w:rPr>
        <w:t xml:space="preserve">và </w:t>
      </w:r>
      <w:r w:rsidRPr="00C8156C">
        <w:rPr>
          <w:bCs/>
          <w:szCs w:val="24"/>
        </w:rPr>
        <w:t xml:space="preserve">có thể thay đổi được. Chiếu sáng hai khe bằng ánh sáng đơn sắc có bước sóng </w:t>
      </w:r>
      <w:r w:rsidR="00781A7C" w:rsidRPr="00781A7C">
        <w:rPr>
          <w:position w:val="-14"/>
        </w:rPr>
        <w:object w:dxaOrig="2500" w:dyaOrig="400" w14:anchorId="6299B42A">
          <v:shape id="_x0000_i1262" type="#_x0000_t75" style="width:125.25pt;height:20.25pt" o:ole="">
            <v:imagedata r:id="rId499" o:title=""/>
          </v:shape>
          <o:OLEObject Type="Embed" ProgID="Equation.DSMT4" ShapeID="_x0000_i1262" DrawAspect="Content" ObjectID="_1739538960" r:id="rId500"/>
        </w:object>
      </w:r>
      <w:r w:rsidR="00210190">
        <w:rPr>
          <w:rFonts w:eastAsiaTheme="minorEastAsia"/>
          <w:szCs w:val="24"/>
        </w:rPr>
        <w:t xml:space="preserve"> Gọi</w:t>
      </w:r>
      <w:r w:rsidRPr="00C8156C">
        <w:rPr>
          <w:bCs/>
          <w:szCs w:val="24"/>
        </w:rPr>
        <w:t xml:space="preserve"> </w:t>
      </w:r>
      <w:r w:rsidR="00781A7C" w:rsidRPr="00025957">
        <w:rPr>
          <w:position w:val="-4"/>
        </w:rPr>
        <w:object w:dxaOrig="320" w:dyaOrig="260" w14:anchorId="010E06CF">
          <v:shape id="_x0000_i1261" type="#_x0000_t75" style="width:15.75pt;height:12.75pt" o:ole="">
            <v:imagedata r:id="rId501" o:title=""/>
          </v:shape>
          <o:OLEObject Type="Embed" ProgID="Equation.DSMT4" ShapeID="_x0000_i1261" DrawAspect="Content" ObjectID="_1739538961" r:id="rId502"/>
        </w:object>
      </w:r>
      <w:r w:rsidRPr="00C8156C">
        <w:rPr>
          <w:bCs/>
          <w:szCs w:val="24"/>
        </w:rPr>
        <w:t xml:space="preserve"> và </w:t>
      </w:r>
      <w:r w:rsidR="00781A7C" w:rsidRPr="00781A7C">
        <w:rPr>
          <w:position w:val="-6"/>
        </w:rPr>
        <w:object w:dxaOrig="279" w:dyaOrig="279" w14:anchorId="740A2F8A">
          <v:shape id="_x0000_i1260" type="#_x0000_t75" style="width:14.25pt;height:14.25pt" o:ole="">
            <v:imagedata r:id="rId503" o:title=""/>
          </v:shape>
          <o:OLEObject Type="Embed" ProgID="Equation.DSMT4" ShapeID="_x0000_i1260" DrawAspect="Content" ObjectID="_1739538962" r:id="rId504"/>
        </w:object>
      </w:r>
      <w:r w:rsidRPr="00C8156C">
        <w:rPr>
          <w:bCs/>
          <w:szCs w:val="24"/>
        </w:rPr>
        <w:t xml:space="preserve"> là hai điểm trên màn cách vị trí vân sáng trung tâm lần lượt là </w:t>
      </w:r>
      <w:r w:rsidR="00781A7C" w:rsidRPr="00781A7C">
        <w:rPr>
          <w:position w:val="-10"/>
        </w:rPr>
        <w:object w:dxaOrig="780" w:dyaOrig="320" w14:anchorId="2FDC10B1">
          <v:shape id="_x0000_i1259" type="#_x0000_t75" style="width:39pt;height:15.75pt" o:ole="">
            <v:imagedata r:id="rId505" o:title=""/>
          </v:shape>
          <o:OLEObject Type="Embed" ProgID="Equation.DSMT4" ShapeID="_x0000_i1259" DrawAspect="Content" ObjectID="_1739538963" r:id="rId506"/>
        </w:object>
      </w:r>
      <w:r w:rsidRPr="00C8156C">
        <w:rPr>
          <w:bCs/>
          <w:szCs w:val="24"/>
        </w:rPr>
        <w:t xml:space="preserve"> và </w:t>
      </w:r>
      <w:r w:rsidR="00781A7C" w:rsidRPr="00781A7C">
        <w:rPr>
          <w:position w:val="-10"/>
        </w:rPr>
        <w:object w:dxaOrig="760" w:dyaOrig="320" w14:anchorId="2316180F">
          <v:shape id="_x0000_i1258" type="#_x0000_t75" style="width:38.25pt;height:15.75pt" o:ole="">
            <v:imagedata r:id="rId507" o:title=""/>
          </v:shape>
          <o:OLEObject Type="Embed" ProgID="Equation.DSMT4" ShapeID="_x0000_i1258" DrawAspect="Content" ObjectID="_1739538964" r:id="rId508"/>
        </w:object>
      </w:r>
      <w:r w:rsidRPr="00C8156C">
        <w:rPr>
          <w:bCs/>
          <w:szCs w:val="24"/>
        </w:rPr>
        <w:t xml:space="preserve">. Ban đầu, khi </w:t>
      </w:r>
      <w:r w:rsidR="00781A7C" w:rsidRPr="00781A7C">
        <w:rPr>
          <w:position w:val="-12"/>
        </w:rPr>
        <w:object w:dxaOrig="1500" w:dyaOrig="360" w14:anchorId="1EA41F6D">
          <v:shape id="_x0000_i1257" type="#_x0000_t75" style="width:75pt;height:18pt" o:ole="">
            <v:imagedata r:id="rId509" o:title=""/>
          </v:shape>
          <o:OLEObject Type="Embed" ProgID="Equation.DSMT4" ShapeID="_x0000_i1257" DrawAspect="Content" ObjectID="_1739538965" r:id="rId510"/>
        </w:object>
      </w:r>
      <w:r w:rsidRPr="00C8156C">
        <w:rPr>
          <w:bCs/>
          <w:szCs w:val="24"/>
        </w:rPr>
        <w:t xml:space="preserve"> thì tại </w:t>
      </w:r>
      <w:r w:rsidR="00781A7C" w:rsidRPr="00025957">
        <w:rPr>
          <w:position w:val="-4"/>
        </w:rPr>
        <w:object w:dxaOrig="320" w:dyaOrig="260" w14:anchorId="4801F722">
          <v:shape id="_x0000_i1256" type="#_x0000_t75" style="width:15.75pt;height:12.75pt" o:ole="">
            <v:imagedata r:id="rId511" o:title=""/>
          </v:shape>
          <o:OLEObject Type="Embed" ProgID="Equation.DSMT4" ShapeID="_x0000_i1256" DrawAspect="Content" ObjectID="_1739538966" r:id="rId512"/>
        </w:object>
      </w:r>
      <w:r w:rsidRPr="00C8156C">
        <w:rPr>
          <w:bCs/>
          <w:szCs w:val="24"/>
        </w:rPr>
        <w:t xml:space="preserve"> và </w:t>
      </w:r>
      <w:r w:rsidR="00781A7C" w:rsidRPr="00781A7C">
        <w:rPr>
          <w:position w:val="-6"/>
        </w:rPr>
        <w:object w:dxaOrig="279" w:dyaOrig="279" w14:anchorId="4060C436">
          <v:shape id="_x0000_i1255" type="#_x0000_t75" style="width:14.25pt;height:14.25pt" o:ole="">
            <v:imagedata r:id="rId513" o:title=""/>
          </v:shape>
          <o:OLEObject Type="Embed" ProgID="Equation.DSMT4" ShapeID="_x0000_i1255" DrawAspect="Content" ObjectID="_1739538967" r:id="rId514"/>
        </w:object>
      </w:r>
      <w:r w:rsidRPr="00C8156C">
        <w:rPr>
          <w:bCs/>
          <w:szCs w:val="24"/>
        </w:rPr>
        <w:t xml:space="preserve"> là vị trí của các vân sáng</w:t>
      </w:r>
      <w:r w:rsidR="003002F1">
        <w:rPr>
          <w:bCs/>
          <w:szCs w:val="24"/>
        </w:rPr>
        <w:t xml:space="preserve"> giao thoa</w:t>
      </w:r>
      <w:r w:rsidRPr="00C8156C">
        <w:rPr>
          <w:bCs/>
          <w:szCs w:val="24"/>
        </w:rPr>
        <w:t xml:space="preserve">. Khi </w:t>
      </w:r>
      <w:r w:rsidR="00781A7C" w:rsidRPr="00781A7C">
        <w:rPr>
          <w:position w:val="-12"/>
        </w:rPr>
        <w:object w:dxaOrig="1500" w:dyaOrig="360" w14:anchorId="72F4E114">
          <v:shape id="_x0000_i1254" type="#_x0000_t75" style="width:75pt;height:18pt" o:ole="">
            <v:imagedata r:id="rId515" o:title=""/>
          </v:shape>
          <o:OLEObject Type="Embed" ProgID="Equation.DSMT4" ShapeID="_x0000_i1254" DrawAspect="Content" ObjectID="_1739538968" r:id="rId516"/>
        </w:object>
      </w:r>
      <w:r w:rsidRPr="00C8156C">
        <w:rPr>
          <w:bCs/>
          <w:szCs w:val="24"/>
        </w:rPr>
        <w:t xml:space="preserve"> thì một trong hai vị trí của </w:t>
      </w:r>
      <w:r w:rsidR="00781A7C" w:rsidRPr="00025957">
        <w:rPr>
          <w:position w:val="-4"/>
        </w:rPr>
        <w:object w:dxaOrig="320" w:dyaOrig="260" w14:anchorId="5AB330D7">
          <v:shape id="_x0000_i1253" type="#_x0000_t75" style="width:15.75pt;height:12.75pt" o:ole="">
            <v:imagedata r:id="rId517" o:title=""/>
          </v:shape>
          <o:OLEObject Type="Embed" ProgID="Equation.DSMT4" ShapeID="_x0000_i1253" DrawAspect="Content" ObjectID="_1739538969" r:id="rId518"/>
        </w:object>
      </w:r>
      <w:r w:rsidRPr="00C8156C">
        <w:rPr>
          <w:bCs/>
          <w:szCs w:val="24"/>
        </w:rPr>
        <w:t xml:space="preserve"> và </w:t>
      </w:r>
      <w:r w:rsidR="00781A7C" w:rsidRPr="00781A7C">
        <w:rPr>
          <w:position w:val="-6"/>
        </w:rPr>
        <w:object w:dxaOrig="279" w:dyaOrig="279" w14:anchorId="5F6ECDE3">
          <v:shape id="_x0000_i1252" type="#_x0000_t75" style="width:14.25pt;height:14.25pt" o:ole="">
            <v:imagedata r:id="rId519" o:title=""/>
          </v:shape>
          <o:OLEObject Type="Embed" ProgID="Equation.DSMT4" ShapeID="_x0000_i1252" DrawAspect="Content" ObjectID="_1739538970" r:id="rId520"/>
        </w:object>
      </w:r>
      <w:r w:rsidRPr="00C8156C">
        <w:rPr>
          <w:bCs/>
          <w:szCs w:val="24"/>
        </w:rPr>
        <w:t xml:space="preserve"> là vị trí của vân tối. Tịnh tiến màn từ từ dọc theo phương vuông góc với mặt phẳng chứa hai khe và ra xa hai khe từ vị trí cách hai khe m</w:t>
      </w:r>
      <w:r w:rsidR="00310972">
        <w:rPr>
          <w:bCs/>
          <w:szCs w:val="24"/>
        </w:rPr>
        <w:t>ột</w:t>
      </w:r>
      <w:r w:rsidRPr="00C8156C">
        <w:rPr>
          <w:bCs/>
          <w:szCs w:val="24"/>
        </w:rPr>
        <w:t xml:space="preserve"> đoạn </w:t>
      </w:r>
      <w:r w:rsidR="00781A7C" w:rsidRPr="00781A7C">
        <w:rPr>
          <w:position w:val="-12"/>
        </w:rPr>
        <w:object w:dxaOrig="300" w:dyaOrig="360" w14:anchorId="2C3092EA">
          <v:shape id="_x0000_i1251" type="#_x0000_t75" style="width:15pt;height:18pt" o:ole="">
            <v:imagedata r:id="rId521" o:title=""/>
          </v:shape>
          <o:OLEObject Type="Embed" ProgID="Equation.DSMT4" ShapeID="_x0000_i1251" DrawAspect="Content" ObjectID="_1739538971" r:id="rId522"/>
        </w:object>
      </w:r>
      <w:r w:rsidRPr="00C8156C">
        <w:rPr>
          <w:bCs/>
          <w:szCs w:val="24"/>
        </w:rPr>
        <w:t xml:space="preserve"> đến vị trí cách hai khe một đoạn </w:t>
      </w:r>
      <w:r w:rsidR="00781A7C" w:rsidRPr="00781A7C">
        <w:rPr>
          <w:position w:val="-12"/>
        </w:rPr>
        <w:object w:dxaOrig="380" w:dyaOrig="360" w14:anchorId="75E9A882">
          <v:shape id="_x0000_i1250" type="#_x0000_t75" style="width:18.75pt;height:18pt" o:ole="">
            <v:imagedata r:id="rId523" o:title=""/>
          </v:shape>
          <o:OLEObject Type="Embed" ProgID="Equation.DSMT4" ShapeID="_x0000_i1250" DrawAspect="Content" ObjectID="_1739538972" r:id="rId524"/>
        </w:object>
      </w:r>
      <w:r w:rsidRPr="00C8156C">
        <w:rPr>
          <w:bCs/>
          <w:szCs w:val="24"/>
        </w:rPr>
        <w:t xml:space="preserve"> Trong quá trình dịch chuyển màn, số lần </w:t>
      </w:r>
      <w:r w:rsidR="00781A7C" w:rsidRPr="00781A7C">
        <w:rPr>
          <w:position w:val="-6"/>
        </w:rPr>
        <w:object w:dxaOrig="279" w:dyaOrig="279" w14:anchorId="27CD50D1">
          <v:shape id="_x0000_i1249" type="#_x0000_t75" style="width:14.25pt;height:14.25pt" o:ole="">
            <v:imagedata r:id="rId525" o:title=""/>
          </v:shape>
          <o:OLEObject Type="Embed" ProgID="Equation.DSMT4" ShapeID="_x0000_i1249" DrawAspect="Content" ObjectID="_1739538973" r:id="rId526"/>
        </w:object>
      </w:r>
      <w:r w:rsidRPr="00C8156C">
        <w:rPr>
          <w:bCs/>
          <w:szCs w:val="24"/>
        </w:rPr>
        <w:t xml:space="preserve"> là vị trí của vân sáng (không tính thời điểm ban đầu) là</w:t>
      </w:r>
    </w:p>
    <w:p w14:paraId="5BB85297" w14:textId="57C096CB"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025957">
        <w:rPr>
          <w:position w:val="-4"/>
        </w:rPr>
        <w:object w:dxaOrig="200" w:dyaOrig="260" w14:anchorId="394B3BF3">
          <v:shape id="_x0000_i1248" type="#_x0000_t75" style="width:9.75pt;height:12.75pt" o:ole="">
            <v:imagedata r:id="rId527" o:title=""/>
          </v:shape>
          <o:OLEObject Type="Embed" ProgID="Equation.DSMT4" ShapeID="_x0000_i1248" DrawAspect="Content" ObjectID="_1739538974" r:id="rId528"/>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180" w:dyaOrig="279" w14:anchorId="19410E87">
          <v:shape id="_x0000_i1247" type="#_x0000_t75" style="width:9pt;height:14.25pt" o:ole="">
            <v:imagedata r:id="rId529" o:title=""/>
          </v:shape>
          <o:OLEObject Type="Embed" ProgID="Equation.DSMT4" ShapeID="_x0000_i1247" DrawAspect="Content" ObjectID="_1739538975" r:id="rId530"/>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180" w:dyaOrig="279" w14:anchorId="3522EF80">
          <v:shape id="_x0000_i1246" type="#_x0000_t75" style="width:9pt;height:14.25pt" o:ole="">
            <v:imagedata r:id="rId531" o:title=""/>
          </v:shape>
          <o:OLEObject Type="Embed" ProgID="Equation.DSMT4" ShapeID="_x0000_i1246" DrawAspect="Content" ObjectID="_1739538976" r:id="rId532"/>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200" w:dyaOrig="279" w14:anchorId="43717B70">
          <v:shape id="_x0000_i1245" type="#_x0000_t75" style="width:9.75pt;height:14.25pt" o:ole="">
            <v:imagedata r:id="rId533" o:title=""/>
          </v:shape>
          <o:OLEObject Type="Embed" ProgID="Equation.DSMT4" ShapeID="_x0000_i1245" DrawAspect="Content" ObjectID="_1739538977" r:id="rId534"/>
        </w:object>
      </w:r>
      <w:r w:rsidR="00C8156C" w:rsidRPr="00C8156C">
        <w:rPr>
          <w:bCs/>
          <w:szCs w:val="24"/>
        </w:rPr>
        <w:t>.</w:t>
      </w:r>
    </w:p>
    <w:p w14:paraId="3B180F2C" w14:textId="585BAFC4" w:rsidR="00B73293" w:rsidRPr="00EE2BE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1D6058">
        <w:rPr>
          <w:b/>
          <w:szCs w:val="24"/>
        </w:rPr>
        <w:t xml:space="preserve"> Chọn </w:t>
      </w:r>
      <w:r w:rsidR="001D6058" w:rsidRPr="001D397B">
        <w:rPr>
          <w:b/>
          <w:color w:val="0066FF"/>
          <w:szCs w:val="24"/>
        </w:rPr>
        <w:t>D.</w:t>
      </w:r>
    </w:p>
    <w:p w14:paraId="051E5909" w14:textId="270D344E" w:rsidR="00675D55" w:rsidRDefault="00BB3F7F" w:rsidP="001D397B">
      <w:pPr>
        <w:tabs>
          <w:tab w:val="left" w:pos="283"/>
          <w:tab w:val="left" w:pos="2835"/>
          <w:tab w:val="left" w:pos="5386"/>
          <w:tab w:val="left" w:pos="7937"/>
        </w:tabs>
        <w:spacing w:line="288" w:lineRule="auto"/>
        <w:ind w:firstLine="142"/>
        <w:rPr>
          <w:bCs/>
          <w:szCs w:val="24"/>
        </w:rPr>
      </w:pPr>
      <w:r>
        <w:rPr>
          <w:bCs/>
          <w:szCs w:val="24"/>
        </w:rPr>
        <w:t>Khi</w:t>
      </w:r>
      <w:r w:rsidR="00781A7C" w:rsidRPr="00781A7C">
        <w:rPr>
          <w:position w:val="-12"/>
        </w:rPr>
        <w:object w:dxaOrig="740" w:dyaOrig="360" w14:anchorId="6877F2FC">
          <v:shape id="_x0000_i1244" type="#_x0000_t75" style="width:36.75pt;height:18pt" o:ole="">
            <v:imagedata r:id="rId535" o:title=""/>
          </v:shape>
          <o:OLEObject Type="Embed" ProgID="Equation.DSMT4" ShapeID="_x0000_i1244" DrawAspect="Content" ObjectID="_1739538978" r:id="rId536"/>
        </w:object>
      </w:r>
    </w:p>
    <w:p w14:paraId="59FE9DD4" w14:textId="0AEC9A00" w:rsidR="0031797B" w:rsidRPr="0031797B" w:rsidRDefault="00781A7C" w:rsidP="00781A7C">
      <w:pPr>
        <w:pStyle w:val="MTDisplayEquation"/>
        <w:rPr>
          <w:rFonts w:eastAsiaTheme="minorEastAsia"/>
          <w:bCs/>
          <w:szCs w:val="24"/>
        </w:rPr>
      </w:pPr>
      <w:r>
        <w:tab/>
      </w:r>
      <w:r w:rsidRPr="00781A7C">
        <w:rPr>
          <w:position w:val="-32"/>
        </w:rPr>
        <w:object w:dxaOrig="1880" w:dyaOrig="740" w14:anchorId="7B9D09CD">
          <v:shape id="_x0000_i1243" type="#_x0000_t75" style="width:93.75pt;height:36.75pt" o:ole="">
            <v:imagedata r:id="rId537" o:title=""/>
          </v:shape>
          <o:OLEObject Type="Embed" ProgID="Equation.DSMT4" ShapeID="_x0000_i1243" DrawAspect="Content" ObjectID="_1739538979" r:id="rId538"/>
        </w:object>
      </w:r>
    </w:p>
    <w:p w14:paraId="28070802" w14:textId="5D196222" w:rsidR="00CF7209" w:rsidRPr="0053677D" w:rsidRDefault="00781A7C" w:rsidP="001D397B">
      <w:pPr>
        <w:tabs>
          <w:tab w:val="left" w:pos="283"/>
          <w:tab w:val="left" w:pos="2835"/>
          <w:tab w:val="left" w:pos="5386"/>
          <w:tab w:val="left" w:pos="7937"/>
        </w:tabs>
        <w:spacing w:line="288" w:lineRule="auto"/>
        <w:ind w:firstLine="142"/>
        <w:jc w:val="center"/>
        <w:rPr>
          <w:rFonts w:eastAsiaTheme="minorEastAsia"/>
          <w:bCs/>
          <w:szCs w:val="24"/>
        </w:rPr>
      </w:pPr>
      <w:r w:rsidRPr="00781A7C">
        <w:rPr>
          <w:position w:val="-32"/>
        </w:rPr>
        <w:object w:dxaOrig="1300" w:dyaOrig="760" w14:anchorId="2170C092">
          <v:shape id="_x0000_i1242" type="#_x0000_t75" style="width:65.25pt;height:38.25pt" o:ole="">
            <v:imagedata r:id="rId539" o:title=""/>
          </v:shape>
          <o:OLEObject Type="Embed" ProgID="Equation.DSMT4" ShapeID="_x0000_i1242" DrawAspect="Content" ObjectID="_1739538980" r:id="rId540"/>
        </w:object>
      </w:r>
      <w:r w:rsidR="00AB6761">
        <w:rPr>
          <w:rFonts w:eastAsiaTheme="minorEastAsia"/>
          <w:bCs/>
          <w:szCs w:val="24"/>
        </w:rPr>
        <w:t>;</w:t>
      </w:r>
      <w:r w:rsidR="0031797B">
        <w:rPr>
          <w:rFonts w:eastAsiaTheme="minorEastAsia"/>
          <w:bCs/>
          <w:szCs w:val="24"/>
        </w:rPr>
        <w:t xml:space="preserve"> </w:t>
      </w:r>
      <w:r w:rsidRPr="00781A7C">
        <w:rPr>
          <w:position w:val="-10"/>
        </w:rPr>
        <w:object w:dxaOrig="1600" w:dyaOrig="320" w14:anchorId="29E32E5F">
          <v:shape id="_x0000_i1241" type="#_x0000_t75" style="width:80.25pt;height:15.75pt" o:ole="">
            <v:imagedata r:id="rId541" o:title=""/>
          </v:shape>
          <o:OLEObject Type="Embed" ProgID="Equation.DSMT4" ShapeID="_x0000_i1241" DrawAspect="Content" ObjectID="_1739538981" r:id="rId542"/>
        </w:object>
      </w:r>
    </w:p>
    <w:p w14:paraId="74547A30" w14:textId="5B096140" w:rsidR="0053677D" w:rsidRDefault="0053677D" w:rsidP="001D397B">
      <w:pPr>
        <w:tabs>
          <w:tab w:val="left" w:pos="283"/>
          <w:tab w:val="left" w:pos="2835"/>
          <w:tab w:val="left" w:pos="5386"/>
          <w:tab w:val="left" w:pos="7937"/>
        </w:tabs>
        <w:spacing w:line="288" w:lineRule="auto"/>
        <w:ind w:firstLine="142"/>
        <w:rPr>
          <w:rFonts w:eastAsiaTheme="minorEastAsia"/>
          <w:bCs/>
          <w:szCs w:val="24"/>
        </w:rPr>
      </w:pPr>
      <w:r>
        <w:rPr>
          <w:bCs/>
          <w:szCs w:val="24"/>
        </w:rPr>
        <w:t>Khi</w:t>
      </w:r>
      <w:r w:rsidR="00781A7C" w:rsidRPr="00781A7C">
        <w:rPr>
          <w:position w:val="-12"/>
        </w:rPr>
        <w:object w:dxaOrig="1380" w:dyaOrig="360" w14:anchorId="52B87DF9">
          <v:shape id="_x0000_i1240" type="#_x0000_t75" style="width:69pt;height:18pt" o:ole="">
            <v:imagedata r:id="rId543" o:title=""/>
          </v:shape>
          <o:OLEObject Type="Embed" ProgID="Equation.DSMT4" ShapeID="_x0000_i1240" DrawAspect="Content" ObjectID="_1739538982" r:id="rId544"/>
        </w:object>
      </w:r>
      <w:r>
        <w:rPr>
          <w:rFonts w:eastAsiaTheme="minorEastAsia"/>
          <w:bCs/>
          <w:szCs w:val="24"/>
        </w:rPr>
        <w:t xml:space="preserve"> bậc vân tại c</w:t>
      </w:r>
      <w:r w:rsidR="00542924">
        <w:rPr>
          <w:rFonts w:eastAsiaTheme="minorEastAsia"/>
          <w:bCs/>
          <w:szCs w:val="24"/>
        </w:rPr>
        <w:t>ủa</w:t>
      </w:r>
      <w:r>
        <w:rPr>
          <w:rFonts w:eastAsiaTheme="minorEastAsia"/>
          <w:bCs/>
          <w:szCs w:val="24"/>
        </w:rPr>
        <w:t xml:space="preserve"> điểm </w:t>
      </w:r>
      <w:r w:rsidR="00781A7C" w:rsidRPr="00025957">
        <w:rPr>
          <w:position w:val="-4"/>
        </w:rPr>
        <w:object w:dxaOrig="320" w:dyaOrig="260" w14:anchorId="27C71F0E">
          <v:shape id="_x0000_i1239" type="#_x0000_t75" style="width:15.75pt;height:12.75pt" o:ole="">
            <v:imagedata r:id="rId545" o:title=""/>
          </v:shape>
          <o:OLEObject Type="Embed" ProgID="Equation.DSMT4" ShapeID="_x0000_i1239" DrawAspect="Content" ObjectID="_1739538983" r:id="rId546"/>
        </w:object>
      </w:r>
      <w:r>
        <w:rPr>
          <w:rFonts w:eastAsiaTheme="minorEastAsia"/>
          <w:bCs/>
          <w:szCs w:val="24"/>
        </w:rPr>
        <w:t xml:space="preserve"> và </w:t>
      </w:r>
      <w:r w:rsidR="00781A7C" w:rsidRPr="00781A7C">
        <w:rPr>
          <w:position w:val="-6"/>
        </w:rPr>
        <w:object w:dxaOrig="279" w:dyaOrig="279" w14:anchorId="45B36395">
          <v:shape id="_x0000_i1238" type="#_x0000_t75" style="width:14.25pt;height:14.25pt" o:ole="">
            <v:imagedata r:id="rId547" o:title=""/>
          </v:shape>
          <o:OLEObject Type="Embed" ProgID="Equation.DSMT4" ShapeID="_x0000_i1238" DrawAspect="Content" ObjectID="_1739538984" r:id="rId548"/>
        </w:object>
      </w:r>
      <w:r>
        <w:rPr>
          <w:rFonts w:eastAsiaTheme="minorEastAsia"/>
          <w:bCs/>
          <w:szCs w:val="24"/>
        </w:rPr>
        <w:t xml:space="preserve"> sẽ giảm đi </w:t>
      </w:r>
      <w:r w:rsidR="00781A7C" w:rsidRPr="00025957">
        <w:rPr>
          <w:position w:val="-4"/>
        </w:rPr>
        <w:object w:dxaOrig="200" w:dyaOrig="260" w14:anchorId="3A859C67">
          <v:shape id="_x0000_i1237" type="#_x0000_t75" style="width:9.75pt;height:12.75pt" o:ole="">
            <v:imagedata r:id="rId549" o:title=""/>
          </v:shape>
          <o:OLEObject Type="Embed" ProgID="Equation.DSMT4" ShapeID="_x0000_i1237" DrawAspect="Content" ObjectID="_1739538985" r:id="rId550"/>
        </w:object>
      </w:r>
      <w:r>
        <w:rPr>
          <w:rFonts w:eastAsiaTheme="minorEastAsia"/>
          <w:bCs/>
          <w:szCs w:val="24"/>
        </w:rPr>
        <w:t xml:space="preserve"> lần, một trong hai vị trí là vân tối </w:t>
      </w:r>
      <w:r w:rsidR="00781A7C" w:rsidRPr="00781A7C">
        <w:rPr>
          <w:position w:val="-6"/>
        </w:rPr>
        <w:object w:dxaOrig="300" w:dyaOrig="480" w14:anchorId="3D0104DF">
          <v:shape id="_x0000_i1236" type="#_x0000_t75" style="width:15pt;height:24pt" o:ole="">
            <v:imagedata r:id="rId551" o:title=""/>
          </v:shape>
          <o:OLEObject Type="Embed" ProgID="Equation.DSMT4" ShapeID="_x0000_i1236" DrawAspect="Content" ObjectID="_1739538986" r:id="rId552"/>
        </w:object>
      </w:r>
      <w:r>
        <w:rPr>
          <w:rFonts w:eastAsiaTheme="minorEastAsia"/>
          <w:bCs/>
          <w:szCs w:val="24"/>
        </w:rPr>
        <w:t xml:space="preserve"> vị trí này chỉ có thể là </w:t>
      </w:r>
      <w:r w:rsidR="00781A7C" w:rsidRPr="00781A7C">
        <w:rPr>
          <w:position w:val="-6"/>
        </w:rPr>
        <w:object w:dxaOrig="279" w:dyaOrig="279" w14:anchorId="20A9D0B3">
          <v:shape id="_x0000_i1235" type="#_x0000_t75" style="width:14.25pt;height:14.25pt" o:ole="">
            <v:imagedata r:id="rId553" o:title=""/>
          </v:shape>
          <o:OLEObject Type="Embed" ProgID="Equation.DSMT4" ShapeID="_x0000_i1235" DrawAspect="Content" ObjectID="_1739538987" r:id="rId554"/>
        </w:object>
      </w:r>
      <w:r w:rsidR="00194AFF">
        <w:rPr>
          <w:rFonts w:eastAsiaTheme="minorEastAsia"/>
          <w:bCs/>
          <w:szCs w:val="24"/>
        </w:rPr>
        <w:t>.</w:t>
      </w:r>
    </w:p>
    <w:p w14:paraId="11372C74" w14:textId="40967CFB" w:rsidR="00194AFF" w:rsidRDefault="00194AFF"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Mặc khác</w:t>
      </w:r>
    </w:p>
    <w:p w14:paraId="68457A8E" w14:textId="3048CF3E" w:rsidR="00194AFF" w:rsidRPr="00FC20A4" w:rsidRDefault="00781A7C" w:rsidP="00781A7C">
      <w:pPr>
        <w:pStyle w:val="MTDisplayEquation"/>
        <w:rPr>
          <w:rFonts w:eastAsiaTheme="minorEastAsia"/>
          <w:bCs/>
          <w:szCs w:val="24"/>
        </w:rPr>
      </w:pPr>
      <w:r>
        <w:tab/>
      </w:r>
      <w:r w:rsidRPr="00781A7C">
        <w:rPr>
          <w:position w:val="-32"/>
        </w:rPr>
        <w:object w:dxaOrig="3180" w:dyaOrig="740" w14:anchorId="0B84FEBE">
          <v:shape id="_x0000_i1234" type="#_x0000_t75" style="width:159pt;height:36.75pt" o:ole="">
            <v:imagedata r:id="rId555" o:title=""/>
          </v:shape>
          <o:OLEObject Type="Embed" ProgID="Equation.DSMT4" ShapeID="_x0000_i1234" DrawAspect="Content" ObjectID="_1739538988" r:id="rId556"/>
        </w:object>
      </w:r>
    </w:p>
    <w:p w14:paraId="0CDD57A2" w14:textId="301911B1" w:rsidR="00FC20A4" w:rsidRDefault="00FC20A4"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Lập bảng cho </w:t>
      </w:r>
      <w:r w:rsidR="00781A7C" w:rsidRPr="00781A7C">
        <w:rPr>
          <w:position w:val="-14"/>
        </w:rPr>
        <w:object w:dxaOrig="380" w:dyaOrig="400" w14:anchorId="59E35343">
          <v:shape id="_x0000_i1233" type="#_x0000_t75" style="width:18.75pt;height:20.25pt" o:ole="">
            <v:imagedata r:id="rId557" o:title=""/>
          </v:shape>
          <o:OLEObject Type="Embed" ProgID="Equation.DSMT4" ShapeID="_x0000_i1233" DrawAspect="Content" ObjectID="_1739538989" r:id="rId558"/>
        </w:object>
      </w:r>
    </w:p>
    <w:p w14:paraId="186DDAD9" w14:textId="346704C2" w:rsidR="00FC20A4" w:rsidRDefault="00781A7C" w:rsidP="001D397B">
      <w:pPr>
        <w:tabs>
          <w:tab w:val="left" w:pos="283"/>
          <w:tab w:val="left" w:pos="2835"/>
          <w:tab w:val="left" w:pos="5386"/>
          <w:tab w:val="left" w:pos="7937"/>
        </w:tabs>
        <w:spacing w:line="288" w:lineRule="auto"/>
        <w:ind w:firstLine="142"/>
        <w:jc w:val="center"/>
        <w:rPr>
          <w:rFonts w:eastAsiaTheme="minorEastAsia"/>
          <w:bCs/>
          <w:szCs w:val="24"/>
        </w:rPr>
      </w:pPr>
      <w:r w:rsidRPr="00781A7C">
        <w:rPr>
          <w:position w:val="-30"/>
        </w:rPr>
        <w:object w:dxaOrig="1520" w:dyaOrig="720" w14:anchorId="516BFB6D">
          <v:shape id="_x0000_i1232" type="#_x0000_t75" style="width:75.75pt;height:36pt" o:ole="">
            <v:imagedata r:id="rId559" o:title=""/>
          </v:shape>
          <o:OLEObject Type="Embed" ProgID="Equation.DSMT4" ShapeID="_x0000_i1232" DrawAspect="Content" ObjectID="_1739538990" r:id="rId560"/>
        </w:object>
      </w:r>
      <w:r w:rsidR="005979DE">
        <w:rPr>
          <w:rFonts w:eastAsiaTheme="minorEastAsia"/>
          <w:bCs/>
          <w:szCs w:val="24"/>
        </w:rPr>
        <w:t xml:space="preserve"> </w:t>
      </w:r>
    </w:p>
    <w:p w14:paraId="3B2EE679" w14:textId="75A2FEEF" w:rsidR="00E26E9F" w:rsidRDefault="00E26E9F"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Với:</w:t>
      </w:r>
    </w:p>
    <w:p w14:paraId="091B17C8" w14:textId="19F8EDDC" w:rsidR="00E26E9F" w:rsidRDefault="00781A7C" w:rsidP="001D397B">
      <w:pPr>
        <w:pStyle w:val="ListParagraph"/>
        <w:numPr>
          <w:ilvl w:val="0"/>
          <w:numId w:val="25"/>
        </w:numPr>
        <w:tabs>
          <w:tab w:val="left" w:pos="283"/>
          <w:tab w:val="left" w:pos="2835"/>
          <w:tab w:val="left" w:pos="5386"/>
          <w:tab w:val="left" w:pos="7937"/>
        </w:tabs>
        <w:spacing w:line="288" w:lineRule="auto"/>
        <w:jc w:val="both"/>
        <w:rPr>
          <w:rFonts w:eastAsiaTheme="minorEastAsia"/>
          <w:bCs/>
          <w:szCs w:val="24"/>
        </w:rPr>
      </w:pPr>
      <w:r w:rsidRPr="00781A7C">
        <w:rPr>
          <w:position w:val="-10"/>
        </w:rPr>
        <w:object w:dxaOrig="1140" w:dyaOrig="320" w14:anchorId="0CB2D232">
          <v:shape id="_x0000_i1231" type="#_x0000_t75" style="width:57pt;height:15.75pt" o:ole="">
            <v:imagedata r:id="rId561" o:title=""/>
          </v:shape>
          <o:OLEObject Type="Embed" ProgID="Equation.DSMT4" ShapeID="_x0000_i1231" DrawAspect="Content" ObjectID="_1739538991" r:id="rId562"/>
        </w:object>
      </w:r>
      <w:r w:rsidR="00F705C3">
        <w:rPr>
          <w:rFonts w:eastAsiaTheme="minorEastAsia"/>
          <w:bCs/>
          <w:szCs w:val="24"/>
        </w:rPr>
        <w:t xml:space="preserve"> thì </w:t>
      </w:r>
      <w:r w:rsidRPr="00781A7C">
        <w:rPr>
          <w:position w:val="-12"/>
        </w:rPr>
        <w:object w:dxaOrig="780" w:dyaOrig="360" w14:anchorId="2F5FCB16">
          <v:shape id="_x0000_i1230" type="#_x0000_t75" style="width:39pt;height:18pt" o:ole="">
            <v:imagedata r:id="rId563" o:title=""/>
          </v:shape>
          <o:OLEObject Type="Embed" ProgID="Equation.DSMT4" ShapeID="_x0000_i1230" DrawAspect="Content" ObjectID="_1739538992" r:id="rId564"/>
        </w:object>
      </w:r>
      <w:r w:rsidR="00AC7F03">
        <w:rPr>
          <w:rFonts w:eastAsiaTheme="minorEastAsia"/>
          <w:bCs/>
          <w:szCs w:val="24"/>
        </w:rPr>
        <w:t xml:space="preserve"> </w:t>
      </w:r>
      <w:r w:rsidR="00AC7F03">
        <w:rPr>
          <w:rFonts w:ascii="Cambria Math" w:eastAsiaTheme="minorEastAsia" w:hAnsi="Cambria Math"/>
          <w:bCs/>
          <w:szCs w:val="24"/>
        </w:rPr>
        <w:t>⇒</w:t>
      </w:r>
      <w:r w:rsidR="00AC7F03">
        <w:rPr>
          <w:rFonts w:eastAsiaTheme="minorEastAsia"/>
          <w:bCs/>
          <w:szCs w:val="24"/>
        </w:rPr>
        <w:t xml:space="preserve"> loại vì khi </w:t>
      </w:r>
      <w:r w:rsidRPr="00025957">
        <w:rPr>
          <w:position w:val="-4"/>
        </w:rPr>
        <w:object w:dxaOrig="260" w:dyaOrig="260" w14:anchorId="2C8D517B">
          <v:shape id="_x0000_i1229" type="#_x0000_t75" style="width:12.75pt;height:12.75pt" o:ole="">
            <v:imagedata r:id="rId565" o:title=""/>
          </v:shape>
          <o:OLEObject Type="Embed" ProgID="Equation.DSMT4" ShapeID="_x0000_i1229" DrawAspect="Content" ObjectID="_1739538993" r:id="rId566"/>
        </w:object>
      </w:r>
      <w:r w:rsidR="00AC7F03">
        <w:rPr>
          <w:rFonts w:eastAsiaTheme="minorEastAsia"/>
          <w:bCs/>
          <w:szCs w:val="24"/>
        </w:rPr>
        <w:t xml:space="preserve"> tăng lên </w:t>
      </w:r>
      <w:r w:rsidRPr="00025957">
        <w:rPr>
          <w:position w:val="-4"/>
        </w:rPr>
        <w:object w:dxaOrig="200" w:dyaOrig="260" w14:anchorId="101ACD6E">
          <v:shape id="_x0000_i1228" type="#_x0000_t75" style="width:9.75pt;height:12.75pt" o:ole="">
            <v:imagedata r:id="rId567" o:title=""/>
          </v:shape>
          <o:OLEObject Type="Embed" ProgID="Equation.DSMT4" ShapeID="_x0000_i1228" DrawAspect="Content" ObjectID="_1739538994" r:id="rId568"/>
        </w:object>
      </w:r>
      <w:r w:rsidR="00AC7F03">
        <w:rPr>
          <w:rFonts w:eastAsiaTheme="minorEastAsia"/>
          <w:bCs/>
          <w:szCs w:val="24"/>
        </w:rPr>
        <w:t xml:space="preserve"> lần tại </w:t>
      </w:r>
      <w:r w:rsidRPr="00781A7C">
        <w:rPr>
          <w:position w:val="-6"/>
        </w:rPr>
        <w:object w:dxaOrig="279" w:dyaOrig="279" w14:anchorId="25FA80A9">
          <v:shape id="_x0000_i1227" type="#_x0000_t75" style="width:14.25pt;height:14.25pt" o:ole="">
            <v:imagedata r:id="rId569" o:title=""/>
          </v:shape>
          <o:OLEObject Type="Embed" ProgID="Equation.DSMT4" ShapeID="_x0000_i1227" DrawAspect="Content" ObjectID="_1739538995" r:id="rId570"/>
        </w:object>
      </w:r>
      <w:r w:rsidR="00AC7F03">
        <w:rPr>
          <w:rFonts w:eastAsiaTheme="minorEastAsia"/>
          <w:bCs/>
          <w:szCs w:val="24"/>
        </w:rPr>
        <w:t xml:space="preserve"> vẫn sẽ là vân sáng.</w:t>
      </w:r>
    </w:p>
    <w:p w14:paraId="3F3FBDD7" w14:textId="05D94EA2" w:rsidR="00AC7F03" w:rsidRPr="00571387" w:rsidRDefault="00781A7C" w:rsidP="001D397B">
      <w:pPr>
        <w:pStyle w:val="ListParagraph"/>
        <w:numPr>
          <w:ilvl w:val="0"/>
          <w:numId w:val="25"/>
        </w:numPr>
        <w:tabs>
          <w:tab w:val="left" w:pos="283"/>
          <w:tab w:val="left" w:pos="2835"/>
          <w:tab w:val="left" w:pos="5386"/>
          <w:tab w:val="left" w:pos="7937"/>
        </w:tabs>
        <w:spacing w:line="288" w:lineRule="auto"/>
        <w:jc w:val="both"/>
        <w:rPr>
          <w:rFonts w:eastAsiaTheme="minorEastAsia"/>
          <w:bCs/>
          <w:szCs w:val="24"/>
        </w:rPr>
      </w:pPr>
      <w:r w:rsidRPr="00781A7C">
        <w:rPr>
          <w:position w:val="-10"/>
        </w:rPr>
        <w:object w:dxaOrig="1140" w:dyaOrig="320" w14:anchorId="3368688C">
          <v:shape id="_x0000_i1226" type="#_x0000_t75" style="width:57pt;height:15.75pt" o:ole="">
            <v:imagedata r:id="rId571" o:title=""/>
          </v:shape>
          <o:OLEObject Type="Embed" ProgID="Equation.DSMT4" ShapeID="_x0000_i1226" DrawAspect="Content" ObjectID="_1739538996" r:id="rId572"/>
        </w:object>
      </w:r>
      <w:r w:rsidR="00837CFF">
        <w:rPr>
          <w:rFonts w:eastAsiaTheme="minorEastAsia"/>
          <w:bCs/>
          <w:szCs w:val="24"/>
        </w:rPr>
        <w:t xml:space="preserve"> thì </w:t>
      </w:r>
      <w:r w:rsidRPr="00781A7C">
        <w:rPr>
          <w:position w:val="-12"/>
        </w:rPr>
        <w:object w:dxaOrig="780" w:dyaOrig="360" w14:anchorId="2EC05AC8">
          <v:shape id="_x0000_i1225" type="#_x0000_t75" style="width:39pt;height:18pt" o:ole="">
            <v:imagedata r:id="rId573" o:title=""/>
          </v:shape>
          <o:OLEObject Type="Embed" ProgID="Equation.DSMT4" ShapeID="_x0000_i1225" DrawAspect="Content" ObjectID="_1739538997" r:id="rId574"/>
        </w:object>
      </w:r>
      <w:r w:rsidR="00837CFF">
        <w:rPr>
          <w:rFonts w:eastAsiaTheme="minorEastAsia"/>
          <w:bCs/>
          <w:szCs w:val="24"/>
        </w:rPr>
        <w:t xml:space="preserve"> </w:t>
      </w:r>
      <w:r w:rsidR="00837CFF">
        <w:rPr>
          <w:rFonts w:ascii="Cambria Math" w:eastAsiaTheme="minorEastAsia" w:hAnsi="Cambria Math"/>
          <w:bCs/>
          <w:szCs w:val="24"/>
        </w:rPr>
        <w:t>⇒</w:t>
      </w:r>
      <w:r w:rsidR="00837CFF">
        <w:rPr>
          <w:rFonts w:eastAsiaTheme="minorEastAsia"/>
          <w:bCs/>
          <w:szCs w:val="24"/>
        </w:rPr>
        <w:t xml:space="preserve"> nhận vì khi </w:t>
      </w:r>
      <w:r w:rsidRPr="00025957">
        <w:rPr>
          <w:position w:val="-4"/>
        </w:rPr>
        <w:object w:dxaOrig="260" w:dyaOrig="260" w14:anchorId="5F895D96">
          <v:shape id="_x0000_i1224" type="#_x0000_t75" style="width:12.75pt;height:12.75pt" o:ole="">
            <v:imagedata r:id="rId575" o:title=""/>
          </v:shape>
          <o:OLEObject Type="Embed" ProgID="Equation.DSMT4" ShapeID="_x0000_i1224" DrawAspect="Content" ObjectID="_1739538998" r:id="rId576"/>
        </w:object>
      </w:r>
      <w:r w:rsidR="00837CFF">
        <w:rPr>
          <w:rFonts w:eastAsiaTheme="minorEastAsia"/>
          <w:bCs/>
          <w:szCs w:val="24"/>
        </w:rPr>
        <w:t xml:space="preserve"> tăng lên </w:t>
      </w:r>
      <w:r w:rsidRPr="00025957">
        <w:rPr>
          <w:position w:val="-4"/>
        </w:rPr>
        <w:object w:dxaOrig="200" w:dyaOrig="260" w14:anchorId="6BE0FDF3">
          <v:shape id="_x0000_i1223" type="#_x0000_t75" style="width:9.75pt;height:12.75pt" o:ole="">
            <v:imagedata r:id="rId577" o:title=""/>
          </v:shape>
          <o:OLEObject Type="Embed" ProgID="Equation.DSMT4" ShapeID="_x0000_i1223" DrawAspect="Content" ObjectID="_1739538999" r:id="rId578"/>
        </w:object>
      </w:r>
      <w:r w:rsidR="00837CFF">
        <w:rPr>
          <w:rFonts w:eastAsiaTheme="minorEastAsia"/>
          <w:bCs/>
          <w:szCs w:val="24"/>
        </w:rPr>
        <w:t xml:space="preserve"> lần tại </w:t>
      </w:r>
      <w:r w:rsidRPr="00781A7C">
        <w:rPr>
          <w:position w:val="-6"/>
        </w:rPr>
        <w:object w:dxaOrig="279" w:dyaOrig="279" w14:anchorId="7247FA87">
          <v:shape id="_x0000_i1222" type="#_x0000_t75" style="width:14.25pt;height:14.25pt" o:ole="">
            <v:imagedata r:id="rId579" o:title=""/>
          </v:shape>
          <o:OLEObject Type="Embed" ProgID="Equation.DSMT4" ShapeID="_x0000_i1222" DrawAspect="Content" ObjectID="_1739539000" r:id="rId580"/>
        </w:object>
      </w:r>
      <w:r w:rsidR="00837CFF">
        <w:rPr>
          <w:rFonts w:eastAsiaTheme="minorEastAsia"/>
          <w:bCs/>
          <w:szCs w:val="24"/>
        </w:rPr>
        <w:t xml:space="preserve"> sẽ là vân tối.</w:t>
      </w:r>
    </w:p>
    <w:p w14:paraId="33C2007E" w14:textId="72DDEC35" w:rsidR="00571387" w:rsidRPr="00FC20A4" w:rsidRDefault="008A324C"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Vậy, với </w:t>
      </w:r>
      <w:r w:rsidR="00781A7C" w:rsidRPr="00781A7C">
        <w:rPr>
          <w:position w:val="-12"/>
        </w:rPr>
        <w:object w:dxaOrig="780" w:dyaOrig="360" w14:anchorId="09B85900">
          <v:shape id="_x0000_i1221" type="#_x0000_t75" style="width:39pt;height:18pt" o:ole="">
            <v:imagedata r:id="rId581" o:title=""/>
          </v:shape>
          <o:OLEObject Type="Embed" ProgID="Equation.DSMT4" ShapeID="_x0000_i1221" DrawAspect="Content" ObjectID="_1739539001" r:id="rId582"/>
        </w:object>
      </w:r>
      <w:r>
        <w:rPr>
          <w:rFonts w:eastAsiaTheme="minorEastAsia"/>
          <w:bCs/>
          <w:szCs w:val="24"/>
        </w:rPr>
        <w:t xml:space="preserve"> ứng với </w:t>
      </w:r>
      <w:r w:rsidR="00781A7C" w:rsidRPr="00781A7C">
        <w:rPr>
          <w:position w:val="-12"/>
        </w:rPr>
        <w:object w:dxaOrig="300" w:dyaOrig="360" w14:anchorId="023317C9">
          <v:shape id="_x0000_i1220" type="#_x0000_t75" style="width:15pt;height:18pt" o:ole="">
            <v:imagedata r:id="rId583" o:title=""/>
          </v:shape>
          <o:OLEObject Type="Embed" ProgID="Equation.DSMT4" ShapeID="_x0000_i1220" DrawAspect="Content" ObjectID="_1739539002" r:id="rId584"/>
        </w:object>
      </w:r>
      <w:r>
        <w:rPr>
          <w:rFonts w:eastAsiaTheme="minorEastAsia"/>
          <w:bCs/>
          <w:szCs w:val="24"/>
        </w:rPr>
        <w:t xml:space="preserve"> thì </w:t>
      </w:r>
      <w:r w:rsidR="00781A7C" w:rsidRPr="00781A7C">
        <w:rPr>
          <w:position w:val="-12"/>
        </w:rPr>
        <w:object w:dxaOrig="880" w:dyaOrig="360" w14:anchorId="0EE71C76">
          <v:shape id="_x0000_i1219" type="#_x0000_t75" style="width:44.25pt;height:18pt" o:ole="">
            <v:imagedata r:id="rId585" o:title=""/>
          </v:shape>
          <o:OLEObject Type="Embed" ProgID="Equation.DSMT4" ShapeID="_x0000_i1219" DrawAspect="Content" ObjectID="_1739539003" r:id="rId586"/>
        </w:object>
      </w:r>
      <w:r>
        <w:rPr>
          <w:rFonts w:eastAsiaTheme="minorEastAsia"/>
          <w:bCs/>
          <w:szCs w:val="24"/>
        </w:rPr>
        <w:t xml:space="preserve"> ứng với </w:t>
      </w:r>
      <w:r w:rsidR="00781A7C" w:rsidRPr="00781A7C">
        <w:rPr>
          <w:position w:val="-12"/>
        </w:rPr>
        <w:object w:dxaOrig="320" w:dyaOrig="360" w14:anchorId="50986382">
          <v:shape id="_x0000_i1218" type="#_x0000_t75" style="width:15.75pt;height:18pt" o:ole="">
            <v:imagedata r:id="rId587" o:title=""/>
          </v:shape>
          <o:OLEObject Type="Embed" ProgID="Equation.DSMT4" ShapeID="_x0000_i1218" DrawAspect="Content" ObjectID="_1739539004" r:id="rId588"/>
        </w:object>
      </w:r>
      <w:r w:rsidR="001A6039">
        <w:rPr>
          <w:rFonts w:eastAsiaTheme="minorEastAsia"/>
          <w:bCs/>
          <w:szCs w:val="24"/>
        </w:rPr>
        <w:t xml:space="preserve"> thì sẽ có </w:t>
      </w:r>
      <w:r w:rsidR="00781A7C" w:rsidRPr="00781A7C">
        <w:rPr>
          <w:position w:val="-6"/>
        </w:rPr>
        <w:object w:dxaOrig="200" w:dyaOrig="279" w14:anchorId="4761E881">
          <v:shape id="_x0000_i1217" type="#_x0000_t75" style="width:9.75pt;height:14.25pt" o:ole="">
            <v:imagedata r:id="rId589" o:title=""/>
          </v:shape>
          <o:OLEObject Type="Embed" ProgID="Equation.DSMT4" ShapeID="_x0000_i1217" DrawAspect="Content" ObjectID="_1739539005" r:id="rId590"/>
        </w:object>
      </w:r>
      <w:r w:rsidR="001A6039">
        <w:rPr>
          <w:rFonts w:eastAsiaTheme="minorEastAsia"/>
          <w:bCs/>
          <w:szCs w:val="24"/>
        </w:rPr>
        <w:t xml:space="preserve"> lần </w:t>
      </w:r>
      <w:r w:rsidR="00781A7C" w:rsidRPr="00781A7C">
        <w:rPr>
          <w:position w:val="-6"/>
        </w:rPr>
        <w:object w:dxaOrig="279" w:dyaOrig="279" w14:anchorId="21545E90">
          <v:shape id="_x0000_i1216" type="#_x0000_t75" style="width:14.25pt;height:14.25pt" o:ole="">
            <v:imagedata r:id="rId591" o:title=""/>
          </v:shape>
          <o:OLEObject Type="Embed" ProgID="Equation.DSMT4" ShapeID="_x0000_i1216" DrawAspect="Content" ObjectID="_1739539006" r:id="rId592"/>
        </w:object>
      </w:r>
      <w:r w:rsidR="001A6039">
        <w:rPr>
          <w:rFonts w:eastAsiaTheme="minorEastAsia"/>
          <w:bCs/>
          <w:szCs w:val="24"/>
        </w:rPr>
        <w:t xml:space="preserve"> trở thành vân sáng</w:t>
      </w:r>
      <w:r w:rsidR="00F97863">
        <w:rPr>
          <w:rFonts w:eastAsiaTheme="minorEastAsia"/>
          <w:bCs/>
          <w:szCs w:val="24"/>
        </w:rPr>
        <w:t xml:space="preserve"> </w:t>
      </w:r>
      <w:r w:rsidR="00781A7C" w:rsidRPr="00781A7C">
        <w:rPr>
          <w:position w:val="-6"/>
        </w:rPr>
        <w:object w:dxaOrig="260" w:dyaOrig="279" w14:anchorId="79B5CD9A">
          <v:shape id="_x0000_i1215" type="#_x0000_t75" style="width:12.75pt;height:14.25pt" o:ole="">
            <v:imagedata r:id="rId593" o:title=""/>
          </v:shape>
          <o:OLEObject Type="Embed" ProgID="Equation.DSMT4" ShapeID="_x0000_i1215" DrawAspect="Content" ObjectID="_1739539007" r:id="rId594"/>
        </w:object>
      </w:r>
      <w:r w:rsidR="001A6039">
        <w:rPr>
          <w:rFonts w:eastAsiaTheme="minorEastAsia"/>
          <w:bCs/>
          <w:szCs w:val="24"/>
        </w:rPr>
        <w:t>.</w:t>
      </w:r>
    </w:p>
    <w:p w14:paraId="494543DF" w14:textId="4803E00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3:</w:t>
      </w:r>
      <w:r w:rsidRPr="00C8156C">
        <w:rPr>
          <w:b/>
          <w:bCs/>
          <w:szCs w:val="24"/>
        </w:rPr>
        <w:t xml:space="preserve"> </w:t>
      </w:r>
      <w:r w:rsidRPr="00C8156C">
        <w:rPr>
          <w:bCs/>
          <w:szCs w:val="24"/>
        </w:rPr>
        <w:t xml:space="preserve">Ở một nơi trên mặt đất, hai con lắc đơn có chiều dài </w:t>
      </w:r>
      <w:r w:rsidR="00781A7C" w:rsidRPr="00781A7C">
        <w:rPr>
          <w:position w:val="-6"/>
        </w:rPr>
        <w:object w:dxaOrig="139" w:dyaOrig="279" w14:anchorId="7AA4CA91">
          <v:shape id="_x0000_i1214" type="#_x0000_t75" style="width:6.75pt;height:14.25pt" o:ole="">
            <v:imagedata r:id="rId595" o:title=""/>
          </v:shape>
          <o:OLEObject Type="Embed" ProgID="Equation.DSMT4" ShapeID="_x0000_i1214" DrawAspect="Content" ObjectID="_1739539008" r:id="rId596"/>
        </w:object>
      </w:r>
      <w:r w:rsidRPr="00C8156C">
        <w:rPr>
          <w:bCs/>
          <w:szCs w:val="24"/>
        </w:rPr>
        <w:t xml:space="preserve"> và </w:t>
      </w:r>
      <w:r w:rsidR="00781A7C" w:rsidRPr="00781A7C">
        <w:rPr>
          <w:position w:val="-6"/>
        </w:rPr>
        <w:object w:dxaOrig="900" w:dyaOrig="279" w14:anchorId="097E777A">
          <v:shape id="_x0000_i1213" type="#_x0000_t75" style="width:45pt;height:14.25pt" o:ole="">
            <v:imagedata r:id="rId597" o:title=""/>
          </v:shape>
          <o:OLEObject Type="Embed" ProgID="Equation.DSMT4" ShapeID="_x0000_i1213" DrawAspect="Content" ObjectID="_1739539009" r:id="rId598"/>
        </w:object>
      </w:r>
      <w:r w:rsidRPr="00C8156C">
        <w:rPr>
          <w:bCs/>
          <w:szCs w:val="24"/>
        </w:rPr>
        <w:t xml:space="preserve"> cùng được kích thích đ</w:t>
      </w:r>
      <w:r w:rsidR="00717ACF">
        <w:rPr>
          <w:bCs/>
          <w:szCs w:val="24"/>
        </w:rPr>
        <w:t>ể</w:t>
      </w:r>
      <w:r w:rsidRPr="00C8156C">
        <w:rPr>
          <w:bCs/>
          <w:szCs w:val="24"/>
        </w:rPr>
        <w:t xml:space="preserve"> dao động điều hòa. Chọn thời điểm ban đầu là lúc dây treo hai con lắc đều có phương thẳng đứng. Khi độ lớn góc lệch dây treo của một con lắc so với phương thẳng đứng là lớn nhất lần thứ ba thì con lắc còn lại ở vị trí có dây treo trùng với phương thẳng đứng lần thứ hai (không tính thời điểm ban đầu). Giá trị của </w:t>
      </w:r>
      <w:r w:rsidR="00781A7C" w:rsidRPr="00781A7C">
        <w:rPr>
          <w:position w:val="-6"/>
        </w:rPr>
        <w:object w:dxaOrig="139" w:dyaOrig="279" w14:anchorId="090E3786">
          <v:shape id="_x0000_i1212" type="#_x0000_t75" style="width:6.75pt;height:14.25pt" o:ole="">
            <v:imagedata r:id="rId599" o:title=""/>
          </v:shape>
          <o:OLEObject Type="Embed" ProgID="Equation.DSMT4" ShapeID="_x0000_i1212" DrawAspect="Content" ObjectID="_1739539010" r:id="rId600"/>
        </w:object>
      </w:r>
      <w:r w:rsidRPr="00C8156C">
        <w:rPr>
          <w:bCs/>
          <w:szCs w:val="24"/>
        </w:rPr>
        <w:t xml:space="preserve"> là</w:t>
      </w:r>
    </w:p>
    <w:p w14:paraId="014993C3" w14:textId="7EA7A38E"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620" w:dyaOrig="279" w14:anchorId="1D2DDD43">
          <v:shape id="_x0000_i1211" type="#_x0000_t75" style="width:30.75pt;height:14.25pt" o:ole="">
            <v:imagedata r:id="rId601" o:title=""/>
          </v:shape>
          <o:OLEObject Type="Embed" ProgID="Equation.DSMT4" ShapeID="_x0000_i1211" DrawAspect="Content" ObjectID="_1739539011" r:id="rId602"/>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700" w:dyaOrig="279" w14:anchorId="0C7EC6C0">
          <v:shape id="_x0000_i1210" type="#_x0000_t75" style="width:35.25pt;height:14.25pt" o:ole="">
            <v:imagedata r:id="rId603" o:title=""/>
          </v:shape>
          <o:OLEObject Type="Embed" ProgID="Equation.DSMT4" ShapeID="_x0000_i1210" DrawAspect="Content" ObjectID="_1739539012" r:id="rId604"/>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600" w:dyaOrig="279" w14:anchorId="47C1813A">
          <v:shape id="_x0000_i1209" type="#_x0000_t75" style="width:30pt;height:14.25pt" o:ole="">
            <v:imagedata r:id="rId605" o:title=""/>
          </v:shape>
          <o:OLEObject Type="Embed" ProgID="Equation.DSMT4" ShapeID="_x0000_i1209" DrawAspect="Content" ObjectID="_1739539013" r:id="rId606"/>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620" w:dyaOrig="279" w14:anchorId="631D4386">
          <v:shape id="_x0000_i1208" type="#_x0000_t75" style="width:30.75pt;height:14.25pt" o:ole="">
            <v:imagedata r:id="rId607" o:title=""/>
          </v:shape>
          <o:OLEObject Type="Embed" ProgID="Equation.DSMT4" ShapeID="_x0000_i1208" DrawAspect="Content" ObjectID="_1739539014" r:id="rId608"/>
        </w:object>
      </w:r>
      <w:r w:rsidR="00C8156C" w:rsidRPr="00C8156C">
        <w:rPr>
          <w:bCs/>
          <w:szCs w:val="24"/>
        </w:rPr>
        <w:t>.</w:t>
      </w:r>
    </w:p>
    <w:p w14:paraId="52DA1C55" w14:textId="60F61D8D" w:rsidR="00283756" w:rsidRPr="00ED3D47"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8A454B">
        <w:rPr>
          <w:b/>
          <w:szCs w:val="24"/>
        </w:rPr>
        <w:t xml:space="preserve"> Chọn </w:t>
      </w:r>
      <w:r w:rsidR="008A454B" w:rsidRPr="001D397B">
        <w:rPr>
          <w:b/>
          <w:color w:val="0066FF"/>
          <w:szCs w:val="24"/>
        </w:rPr>
        <w:t>C.</w:t>
      </w:r>
    </w:p>
    <w:p w14:paraId="0F33AFF3" w14:textId="711D590D" w:rsidR="00283756" w:rsidRDefault="000F40C0" w:rsidP="001D397B">
      <w:pPr>
        <w:tabs>
          <w:tab w:val="left" w:pos="283"/>
          <w:tab w:val="left" w:pos="2835"/>
          <w:tab w:val="left" w:pos="5386"/>
          <w:tab w:val="left" w:pos="7937"/>
        </w:tabs>
        <w:spacing w:line="288" w:lineRule="auto"/>
        <w:ind w:firstLine="142"/>
        <w:rPr>
          <w:bCs/>
          <w:szCs w:val="24"/>
        </w:rPr>
      </w:pPr>
      <w:r>
        <w:rPr>
          <w:bCs/>
          <w:szCs w:val="24"/>
        </w:rPr>
        <w:t>Theo giả thuyết của bài toán</w:t>
      </w:r>
    </w:p>
    <w:p w14:paraId="0DEE2A2F" w14:textId="1D6CF5ED" w:rsidR="000F40C0" w:rsidRPr="008A454B" w:rsidRDefault="00781A7C" w:rsidP="00781A7C">
      <w:pPr>
        <w:pStyle w:val="MTDisplayEquation"/>
        <w:rPr>
          <w:rFonts w:eastAsiaTheme="minorEastAsia"/>
          <w:bCs/>
          <w:szCs w:val="24"/>
        </w:rPr>
      </w:pPr>
      <w:r>
        <w:lastRenderedPageBreak/>
        <w:tab/>
      </w:r>
      <w:r w:rsidRPr="00781A7C">
        <w:rPr>
          <w:position w:val="-24"/>
        </w:rPr>
        <w:object w:dxaOrig="859" w:dyaOrig="620" w14:anchorId="7F97AC2D">
          <v:shape id="_x0000_i1207" type="#_x0000_t75" style="width:42.75pt;height:30.75pt" o:ole="">
            <v:imagedata r:id="rId609" o:title=""/>
          </v:shape>
          <o:OLEObject Type="Embed" ProgID="Equation.DSMT4" ShapeID="_x0000_i1207" DrawAspect="Content" ObjectID="_1739539015" r:id="rId610"/>
        </w:object>
      </w:r>
    </w:p>
    <w:p w14:paraId="0065C127" w14:textId="12142090" w:rsidR="008A454B" w:rsidRPr="008A454B" w:rsidRDefault="00781A7C" w:rsidP="00781A7C">
      <w:pPr>
        <w:pStyle w:val="MTDisplayEquation"/>
        <w:rPr>
          <w:rFonts w:eastAsiaTheme="minorEastAsia"/>
          <w:bCs/>
          <w:szCs w:val="24"/>
        </w:rPr>
      </w:pPr>
      <w:r>
        <w:tab/>
      </w:r>
      <w:r w:rsidRPr="00781A7C">
        <w:rPr>
          <w:position w:val="-30"/>
        </w:rPr>
        <w:object w:dxaOrig="999" w:dyaOrig="680" w14:anchorId="66883C81">
          <v:shape id="_x0000_i1206" type="#_x0000_t75" style="width:50.25pt;height:33.75pt" o:ole="">
            <v:imagedata r:id="rId611" o:title=""/>
          </v:shape>
          <o:OLEObject Type="Embed" ProgID="Equation.DSMT4" ShapeID="_x0000_i1206" DrawAspect="Content" ObjectID="_1739539016" r:id="rId612"/>
        </w:object>
      </w:r>
    </w:p>
    <w:p w14:paraId="61C003FE" w14:textId="68CA4568" w:rsidR="008A454B" w:rsidRDefault="008A454B"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Mặc khác</w:t>
      </w:r>
    </w:p>
    <w:p w14:paraId="32D58B09" w14:textId="2BF18F70" w:rsidR="008A454B" w:rsidRPr="008A454B" w:rsidRDefault="00781A7C" w:rsidP="00781A7C">
      <w:pPr>
        <w:pStyle w:val="MTDisplayEquation"/>
        <w:rPr>
          <w:rFonts w:eastAsiaTheme="minorEastAsia"/>
          <w:bCs/>
          <w:szCs w:val="24"/>
        </w:rPr>
      </w:pPr>
      <w:r>
        <w:tab/>
      </w:r>
      <w:r w:rsidRPr="00781A7C">
        <w:rPr>
          <w:position w:val="-6"/>
        </w:rPr>
        <w:object w:dxaOrig="800" w:dyaOrig="340" w14:anchorId="07A7B0BB">
          <v:shape id="_x0000_i1205" type="#_x0000_t75" style="width:39.75pt;height:17.25pt" o:ole="">
            <v:imagedata r:id="rId613" o:title=""/>
          </v:shape>
          <o:OLEObject Type="Embed" ProgID="Equation.DSMT4" ShapeID="_x0000_i1205" DrawAspect="Content" ObjectID="_1739539017" r:id="rId614"/>
        </w:object>
      </w:r>
    </w:p>
    <w:p w14:paraId="6F495E27" w14:textId="0B3A7385" w:rsidR="008A454B" w:rsidRPr="008A454B" w:rsidRDefault="00781A7C" w:rsidP="00781A7C">
      <w:pPr>
        <w:pStyle w:val="MTDisplayEquation"/>
        <w:rPr>
          <w:rFonts w:eastAsiaTheme="minorEastAsia"/>
          <w:bCs/>
          <w:szCs w:val="24"/>
        </w:rPr>
      </w:pPr>
      <w:r>
        <w:tab/>
      </w:r>
      <w:r w:rsidRPr="00781A7C">
        <w:rPr>
          <w:position w:val="-26"/>
        </w:rPr>
        <w:object w:dxaOrig="1400" w:dyaOrig="740" w14:anchorId="4AFC5D7D">
          <v:shape id="_x0000_i1204" type="#_x0000_t75" style="width:69.75pt;height:36.75pt" o:ole="">
            <v:imagedata r:id="rId615" o:title=""/>
          </v:shape>
          <o:OLEObject Type="Embed" ProgID="Equation.DSMT4" ShapeID="_x0000_i1204" DrawAspect="Content" ObjectID="_1739539018" r:id="rId616"/>
        </w:object>
      </w:r>
    </w:p>
    <w:p w14:paraId="4EB753F2" w14:textId="3D05334F" w:rsidR="008A454B" w:rsidRPr="008A454B" w:rsidRDefault="00781A7C" w:rsidP="00781A7C">
      <w:pPr>
        <w:pStyle w:val="MTDisplayEquation"/>
        <w:rPr>
          <w:rFonts w:eastAsiaTheme="minorEastAsia"/>
          <w:bCs/>
          <w:szCs w:val="24"/>
        </w:rPr>
      </w:pPr>
      <w:r>
        <w:tab/>
      </w:r>
      <w:r w:rsidRPr="00781A7C">
        <w:rPr>
          <w:position w:val="-6"/>
        </w:rPr>
        <w:object w:dxaOrig="1420" w:dyaOrig="279" w14:anchorId="57A78BFD">
          <v:shape id="_x0000_i1203" type="#_x0000_t75" style="width:71.25pt;height:14.25pt" o:ole="">
            <v:imagedata r:id="rId617" o:title=""/>
          </v:shape>
          <o:OLEObject Type="Embed" ProgID="Equation.DSMT4" ShapeID="_x0000_i1203" DrawAspect="Content" ObjectID="_1739539019" r:id="rId618"/>
        </w:object>
      </w:r>
    </w:p>
    <w:p w14:paraId="7EB659D5" w14:textId="14A082BA"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4:</w:t>
      </w:r>
      <w:r w:rsidRPr="00C8156C">
        <w:rPr>
          <w:b/>
          <w:bCs/>
          <w:szCs w:val="24"/>
        </w:rPr>
        <w:t xml:space="preserve"> </w:t>
      </w:r>
      <w:r w:rsidRPr="00C8156C">
        <w:rPr>
          <w:bCs/>
          <w:szCs w:val="24"/>
        </w:rPr>
        <w:t xml:space="preserve">Trong thí nghiệm giao thoa sóng ở mặt chất lỏng, hai nguồn kết hợp đặt tại </w:t>
      </w:r>
      <w:r w:rsidR="00781A7C" w:rsidRPr="00025957">
        <w:rPr>
          <w:position w:val="-4"/>
        </w:rPr>
        <w:object w:dxaOrig="240" w:dyaOrig="260" w14:anchorId="6A5B9408">
          <v:shape id="_x0000_i1202" type="#_x0000_t75" style="width:12pt;height:12.75pt" o:ole="">
            <v:imagedata r:id="rId619" o:title=""/>
          </v:shape>
          <o:OLEObject Type="Embed" ProgID="Equation.DSMT4" ShapeID="_x0000_i1202" DrawAspect="Content" ObjectID="_1739539020" r:id="rId620"/>
        </w:object>
      </w:r>
      <w:r w:rsidRPr="00C8156C">
        <w:rPr>
          <w:bCs/>
          <w:szCs w:val="24"/>
        </w:rPr>
        <w:t xml:space="preserve"> và </w:t>
      </w:r>
      <w:r w:rsidR="00781A7C" w:rsidRPr="00025957">
        <w:rPr>
          <w:position w:val="-4"/>
        </w:rPr>
        <w:object w:dxaOrig="240" w:dyaOrig="260" w14:anchorId="0732D8B7">
          <v:shape id="_x0000_i1201" type="#_x0000_t75" style="width:12pt;height:12.75pt" o:ole="">
            <v:imagedata r:id="rId621" o:title=""/>
          </v:shape>
          <o:OLEObject Type="Embed" ProgID="Equation.DSMT4" ShapeID="_x0000_i1201" DrawAspect="Content" ObjectID="_1739539021" r:id="rId622"/>
        </w:object>
      </w:r>
      <w:r w:rsidRPr="00C8156C">
        <w:rPr>
          <w:bCs/>
          <w:szCs w:val="24"/>
        </w:rPr>
        <w:t xml:space="preserve"> cách nhau </w:t>
      </w:r>
      <w:r w:rsidR="00781A7C" w:rsidRPr="00781A7C">
        <w:rPr>
          <w:position w:val="-10"/>
        </w:rPr>
        <w:object w:dxaOrig="700" w:dyaOrig="320" w14:anchorId="127F5EEE">
          <v:shape id="_x0000_i1200" type="#_x0000_t75" style="width:35.25pt;height:15.75pt" o:ole="">
            <v:imagedata r:id="rId623" o:title=""/>
          </v:shape>
          <o:OLEObject Type="Embed" ProgID="Equation.DSMT4" ShapeID="_x0000_i1200" DrawAspect="Content" ObjectID="_1739539022" r:id="rId624"/>
        </w:object>
      </w:r>
      <w:r w:rsidR="00834F0D">
        <w:rPr>
          <w:rFonts w:eastAsiaTheme="minorEastAsia"/>
          <w:szCs w:val="24"/>
        </w:rPr>
        <w:t>,</w:t>
      </w:r>
      <w:r w:rsidRPr="00C8156C">
        <w:rPr>
          <w:bCs/>
          <w:szCs w:val="24"/>
        </w:rPr>
        <w:t xml:space="preserve"> dao động cùng pha theo phương thẳng đứng. Ở mặt chất lỏng, </w:t>
      </w:r>
      <w:r w:rsidR="00781A7C" w:rsidRPr="00025957">
        <w:rPr>
          <w:position w:val="-4"/>
        </w:rPr>
        <w:object w:dxaOrig="240" w:dyaOrig="260" w14:anchorId="17B2CC4A">
          <v:shape id="_x0000_i1199" type="#_x0000_t75" style="width:12pt;height:12.75pt" o:ole="">
            <v:imagedata r:id="rId625" o:title=""/>
          </v:shape>
          <o:OLEObject Type="Embed" ProgID="Equation.DSMT4" ShapeID="_x0000_i1199" DrawAspect="Content" ObjectID="_1739539023" r:id="rId626"/>
        </w:object>
      </w:r>
      <w:r w:rsidRPr="00C8156C">
        <w:rPr>
          <w:bCs/>
          <w:szCs w:val="24"/>
        </w:rPr>
        <w:t xml:space="preserve"> là điểm cực tiểu giao thoa cách </w:t>
      </w:r>
      <w:r w:rsidR="00781A7C" w:rsidRPr="00025957">
        <w:rPr>
          <w:position w:val="-4"/>
        </w:rPr>
        <w:object w:dxaOrig="240" w:dyaOrig="260" w14:anchorId="0C443872">
          <v:shape id="_x0000_i1198" type="#_x0000_t75" style="width:12pt;height:12.75pt" o:ole="">
            <v:imagedata r:id="rId627" o:title=""/>
          </v:shape>
          <o:OLEObject Type="Embed" ProgID="Equation.DSMT4" ShapeID="_x0000_i1198" DrawAspect="Content" ObjectID="_1739539024" r:id="rId628"/>
        </w:object>
      </w:r>
      <w:r w:rsidRPr="00C8156C">
        <w:rPr>
          <w:bCs/>
          <w:szCs w:val="24"/>
        </w:rPr>
        <w:t xml:space="preserve"> và </w:t>
      </w:r>
      <w:r w:rsidR="00781A7C" w:rsidRPr="00025957">
        <w:rPr>
          <w:position w:val="-4"/>
        </w:rPr>
        <w:object w:dxaOrig="240" w:dyaOrig="260" w14:anchorId="459FAD1F">
          <v:shape id="_x0000_i1197" type="#_x0000_t75" style="width:12pt;height:12.75pt" o:ole="">
            <v:imagedata r:id="rId629" o:title=""/>
          </v:shape>
          <o:OLEObject Type="Embed" ProgID="Equation.DSMT4" ShapeID="_x0000_i1197" DrawAspect="Content" ObjectID="_1739539025" r:id="rId630"/>
        </w:object>
      </w:r>
      <w:r w:rsidRPr="00C8156C">
        <w:rPr>
          <w:bCs/>
          <w:szCs w:val="24"/>
        </w:rPr>
        <w:t xml:space="preserve"> lần lượt là </w:t>
      </w:r>
      <w:r w:rsidR="00781A7C" w:rsidRPr="00781A7C">
        <w:rPr>
          <w:position w:val="-6"/>
        </w:rPr>
        <w:object w:dxaOrig="580" w:dyaOrig="279" w14:anchorId="6CF96A9E">
          <v:shape id="_x0000_i1196" type="#_x0000_t75" style="width:29.25pt;height:14.25pt" o:ole="">
            <v:imagedata r:id="rId631" o:title=""/>
          </v:shape>
          <o:OLEObject Type="Embed" ProgID="Equation.DSMT4" ShapeID="_x0000_i1196" DrawAspect="Content" ObjectID="_1739539026" r:id="rId632"/>
        </w:object>
      </w:r>
      <w:r w:rsidRPr="00C8156C">
        <w:rPr>
          <w:bCs/>
          <w:szCs w:val="24"/>
        </w:rPr>
        <w:t xml:space="preserve"> và </w:t>
      </w:r>
      <w:r w:rsidR="00781A7C" w:rsidRPr="00781A7C">
        <w:rPr>
          <w:position w:val="-10"/>
        </w:rPr>
        <w:object w:dxaOrig="680" w:dyaOrig="320" w14:anchorId="6BEE3028">
          <v:shape id="_x0000_i1195" type="#_x0000_t75" style="width:33.75pt;height:15.75pt" o:ole="">
            <v:imagedata r:id="rId633" o:title=""/>
          </v:shape>
          <o:OLEObject Type="Embed" ProgID="Equation.DSMT4" ShapeID="_x0000_i1195" DrawAspect="Content" ObjectID="_1739539027" r:id="rId634"/>
        </w:object>
      </w:r>
      <w:r w:rsidRPr="00C8156C">
        <w:rPr>
          <w:bCs/>
          <w:szCs w:val="24"/>
        </w:rPr>
        <w:t xml:space="preserve"> giữa </w:t>
      </w:r>
      <w:r w:rsidR="00781A7C" w:rsidRPr="00025957">
        <w:rPr>
          <w:position w:val="-4"/>
        </w:rPr>
        <w:object w:dxaOrig="240" w:dyaOrig="260" w14:anchorId="70C0673F">
          <v:shape id="_x0000_i1194" type="#_x0000_t75" style="width:12pt;height:12.75pt" o:ole="">
            <v:imagedata r:id="rId635" o:title=""/>
          </v:shape>
          <o:OLEObject Type="Embed" ProgID="Equation.DSMT4" ShapeID="_x0000_i1194" DrawAspect="Content" ObjectID="_1739539028" r:id="rId636"/>
        </w:object>
      </w:r>
      <w:r w:rsidRPr="00C8156C">
        <w:rPr>
          <w:bCs/>
          <w:szCs w:val="24"/>
        </w:rPr>
        <w:t xml:space="preserve"> và đường trung trực của đoạn thẳng </w:t>
      </w:r>
      <w:r w:rsidR="00781A7C" w:rsidRPr="00025957">
        <w:rPr>
          <w:position w:val="-4"/>
        </w:rPr>
        <w:object w:dxaOrig="400" w:dyaOrig="260" w14:anchorId="6DBCED53">
          <v:shape id="_x0000_i1193" type="#_x0000_t75" style="width:20.25pt;height:12.75pt" o:ole="">
            <v:imagedata r:id="rId637" o:title=""/>
          </v:shape>
          <o:OLEObject Type="Embed" ProgID="Equation.DSMT4" ShapeID="_x0000_i1193" DrawAspect="Content" ObjectID="_1739539029" r:id="rId638"/>
        </w:object>
      </w:r>
      <w:r w:rsidRPr="00C8156C">
        <w:rPr>
          <w:bCs/>
          <w:szCs w:val="24"/>
        </w:rPr>
        <w:t xml:space="preserve"> có hai vân giao thoa cực tiểu khác. Số điểm cực đại giao thoa trên đoạn thẳng </w:t>
      </w:r>
      <w:r w:rsidR="00781A7C" w:rsidRPr="00025957">
        <w:rPr>
          <w:position w:val="-4"/>
        </w:rPr>
        <w:object w:dxaOrig="400" w:dyaOrig="260" w14:anchorId="7DADABD0">
          <v:shape id="_x0000_i1192" type="#_x0000_t75" style="width:20.25pt;height:12.75pt" o:ole="">
            <v:imagedata r:id="rId639" o:title=""/>
          </v:shape>
          <o:OLEObject Type="Embed" ProgID="Equation.DSMT4" ShapeID="_x0000_i1192" DrawAspect="Content" ObjectID="_1739539030" r:id="rId640"/>
        </w:object>
      </w:r>
      <w:r w:rsidRPr="00C8156C">
        <w:rPr>
          <w:bCs/>
          <w:szCs w:val="24"/>
        </w:rPr>
        <w:t xml:space="preserve"> là</w:t>
      </w:r>
    </w:p>
    <w:p w14:paraId="34A130D9" w14:textId="37A1B909"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180" w:dyaOrig="279" w14:anchorId="11200D8A">
          <v:shape id="_x0000_i1191" type="#_x0000_t75" style="width:9pt;height:14.25pt" o:ole="">
            <v:imagedata r:id="rId641" o:title=""/>
          </v:shape>
          <o:OLEObject Type="Embed" ProgID="Equation.DSMT4" ShapeID="_x0000_i1191" DrawAspect="Content" ObjectID="_1739539031" r:id="rId642"/>
        </w:object>
      </w:r>
      <w:r w:rsidR="00C8156C" w:rsidRPr="00C8156C">
        <w:rPr>
          <w:bCs/>
          <w:szCs w:val="24"/>
        </w:rPr>
        <w:t>.</w:t>
      </w:r>
      <w:r w:rsidR="00C8156C" w:rsidRPr="00C8156C">
        <w:rPr>
          <w:b/>
          <w:bCs/>
          <w:szCs w:val="24"/>
        </w:rPr>
        <w:tab/>
      </w:r>
      <w:r w:rsidR="00C8156C" w:rsidRPr="001D397B">
        <w:rPr>
          <w:b/>
          <w:bCs/>
          <w:color w:val="0066FF"/>
          <w:szCs w:val="24"/>
        </w:rPr>
        <w:t>B.</w:t>
      </w:r>
      <w:r w:rsidR="00C8156C" w:rsidRPr="00C8156C">
        <w:rPr>
          <w:b/>
          <w:bCs/>
          <w:szCs w:val="24"/>
        </w:rPr>
        <w:t xml:space="preserve"> </w:t>
      </w:r>
      <w:r w:rsidR="00781A7C" w:rsidRPr="00025957">
        <w:rPr>
          <w:position w:val="-4"/>
        </w:rPr>
        <w:object w:dxaOrig="200" w:dyaOrig="260" w14:anchorId="5BC71399">
          <v:shape id="_x0000_i1190" type="#_x0000_t75" style="width:9.75pt;height:12.75pt" o:ole="">
            <v:imagedata r:id="rId643" o:title=""/>
          </v:shape>
          <o:OLEObject Type="Embed" ProgID="Equation.DSMT4" ShapeID="_x0000_i1190" DrawAspect="Content" ObjectID="_1739539032" r:id="rId644"/>
        </w:object>
      </w:r>
      <w:r w:rsidR="00C8156C" w:rsidRPr="00C8156C">
        <w:rPr>
          <w:bCs/>
          <w:szCs w:val="24"/>
        </w:rPr>
        <w:t>.</w:t>
      </w:r>
      <w:r w:rsidR="00C8156C" w:rsidRPr="00C8156C">
        <w:rPr>
          <w:b/>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180" w:dyaOrig="279" w14:anchorId="3272E416">
          <v:shape id="_x0000_i1189" type="#_x0000_t75" style="width:9pt;height:14.25pt" o:ole="">
            <v:imagedata r:id="rId645" o:title=""/>
          </v:shape>
          <o:OLEObject Type="Embed" ProgID="Equation.DSMT4" ShapeID="_x0000_i1189" DrawAspect="Content" ObjectID="_1739539033" r:id="rId646"/>
        </w:object>
      </w:r>
      <w:r w:rsidR="00C8156C" w:rsidRPr="00C8156C">
        <w:rPr>
          <w:bCs/>
          <w:szCs w:val="24"/>
        </w:rPr>
        <w:t>.</w:t>
      </w:r>
      <w:r w:rsidR="00C8156C" w:rsidRPr="00C8156C">
        <w:rPr>
          <w:b/>
          <w:bCs/>
          <w:szCs w:val="24"/>
        </w:rPr>
        <w:tab/>
      </w:r>
      <w:r w:rsidR="00C8156C" w:rsidRPr="001D397B">
        <w:rPr>
          <w:b/>
          <w:bCs/>
          <w:color w:val="0066FF"/>
          <w:szCs w:val="24"/>
        </w:rPr>
        <w:t>D.</w:t>
      </w:r>
      <w:r w:rsidR="00C8156C" w:rsidRPr="00C8156C">
        <w:rPr>
          <w:b/>
          <w:bCs/>
          <w:szCs w:val="24"/>
        </w:rPr>
        <w:t xml:space="preserve"> </w:t>
      </w:r>
      <w:r w:rsidR="00781A7C" w:rsidRPr="00025957">
        <w:rPr>
          <w:position w:val="-4"/>
        </w:rPr>
        <w:object w:dxaOrig="200" w:dyaOrig="260" w14:anchorId="4F2B35DB">
          <v:shape id="_x0000_i1188" type="#_x0000_t75" style="width:9.75pt;height:12.75pt" o:ole="">
            <v:imagedata r:id="rId647" o:title=""/>
          </v:shape>
          <o:OLEObject Type="Embed" ProgID="Equation.DSMT4" ShapeID="_x0000_i1188" DrawAspect="Content" ObjectID="_1739539034" r:id="rId648"/>
        </w:object>
      </w:r>
      <w:r w:rsidR="00C8156C" w:rsidRPr="00C8156C">
        <w:rPr>
          <w:bCs/>
          <w:szCs w:val="24"/>
        </w:rPr>
        <w:t>.</w:t>
      </w:r>
    </w:p>
    <w:p w14:paraId="0C633E81" w14:textId="7CDE627C" w:rsidR="000004F2" w:rsidRPr="00C34311"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1B69CC">
        <w:rPr>
          <w:b/>
          <w:szCs w:val="24"/>
        </w:rPr>
        <w:t xml:space="preserve"> Chọn </w:t>
      </w:r>
      <w:r w:rsidR="001B69CC" w:rsidRPr="001D397B">
        <w:rPr>
          <w:b/>
          <w:color w:val="0066FF"/>
          <w:szCs w:val="24"/>
        </w:rPr>
        <w:t>D.</w:t>
      </w:r>
    </w:p>
    <w:p w14:paraId="175D2F80" w14:textId="0105E6BC" w:rsidR="0041430C" w:rsidRDefault="00781A7C" w:rsidP="001D397B">
      <w:pPr>
        <w:tabs>
          <w:tab w:val="left" w:pos="283"/>
          <w:tab w:val="left" w:pos="2835"/>
          <w:tab w:val="left" w:pos="5386"/>
          <w:tab w:val="left" w:pos="7937"/>
        </w:tabs>
        <w:spacing w:line="288" w:lineRule="auto"/>
        <w:ind w:firstLine="142"/>
        <w:rPr>
          <w:rFonts w:eastAsiaTheme="minorEastAsia"/>
          <w:bCs/>
          <w:szCs w:val="24"/>
        </w:rPr>
      </w:pPr>
      <w:r w:rsidRPr="00025957">
        <w:rPr>
          <w:position w:val="-4"/>
        </w:rPr>
        <w:object w:dxaOrig="240" w:dyaOrig="260" w14:anchorId="0E9264B5">
          <v:shape id="_x0000_i1187" type="#_x0000_t75" style="width:12pt;height:12.75pt" o:ole="">
            <v:imagedata r:id="rId649" o:title=""/>
          </v:shape>
          <o:OLEObject Type="Embed" ProgID="Equation.DSMT4" ShapeID="_x0000_i1187" DrawAspect="Content" ObjectID="_1739539035" r:id="rId650"/>
        </w:object>
      </w:r>
      <w:r w:rsidR="006E38B5">
        <w:rPr>
          <w:rFonts w:eastAsiaTheme="minorEastAsia"/>
          <w:bCs/>
          <w:szCs w:val="24"/>
        </w:rPr>
        <w:t xml:space="preserve"> là cực tiểu gioa thoa, giữa </w:t>
      </w:r>
      <w:r w:rsidRPr="00025957">
        <w:rPr>
          <w:position w:val="-4"/>
        </w:rPr>
        <w:object w:dxaOrig="240" w:dyaOrig="260" w14:anchorId="65AED303">
          <v:shape id="_x0000_i1186" type="#_x0000_t75" style="width:12pt;height:12.75pt" o:ole="">
            <v:imagedata r:id="rId651" o:title=""/>
          </v:shape>
          <o:OLEObject Type="Embed" ProgID="Equation.DSMT4" ShapeID="_x0000_i1186" DrawAspect="Content" ObjectID="_1739539036" r:id="rId652"/>
        </w:object>
      </w:r>
      <w:r w:rsidR="006E38B5">
        <w:rPr>
          <w:rFonts w:eastAsiaTheme="minorEastAsia"/>
          <w:bCs/>
          <w:szCs w:val="24"/>
        </w:rPr>
        <w:t xml:space="preserve"> và trung trực còn </w:t>
      </w:r>
      <w:r w:rsidRPr="00025957">
        <w:rPr>
          <w:position w:val="-4"/>
        </w:rPr>
        <w:object w:dxaOrig="200" w:dyaOrig="260" w14:anchorId="7186AC13">
          <v:shape id="_x0000_i1185" type="#_x0000_t75" style="width:9.75pt;height:12.75pt" o:ole="">
            <v:imagedata r:id="rId653" o:title=""/>
          </v:shape>
          <o:OLEObject Type="Embed" ProgID="Equation.DSMT4" ShapeID="_x0000_i1185" DrawAspect="Content" ObjectID="_1739539037" r:id="rId654"/>
        </w:object>
      </w:r>
      <w:r w:rsidR="006E38B5">
        <w:rPr>
          <w:rFonts w:eastAsiaTheme="minorEastAsia"/>
          <w:bCs/>
          <w:szCs w:val="24"/>
        </w:rPr>
        <w:t xml:space="preserve"> vân cực tiểu khác nữa</w:t>
      </w:r>
    </w:p>
    <w:p w14:paraId="07A3F180" w14:textId="7BAD8CAA" w:rsidR="006E38B5" w:rsidRPr="00E863DC" w:rsidRDefault="00781A7C" w:rsidP="00781A7C">
      <w:pPr>
        <w:pStyle w:val="MTDisplayEquation"/>
        <w:rPr>
          <w:rFonts w:eastAsiaTheme="minorEastAsia"/>
          <w:bCs/>
          <w:szCs w:val="24"/>
        </w:rPr>
      </w:pPr>
      <w:r>
        <w:tab/>
      </w:r>
      <w:r w:rsidRPr="00781A7C">
        <w:rPr>
          <w:position w:val="-14"/>
        </w:rPr>
        <w:object w:dxaOrig="1800" w:dyaOrig="400" w14:anchorId="37DEB9E1">
          <v:shape id="_x0000_i1184" type="#_x0000_t75" style="width:90pt;height:20.25pt" o:ole="">
            <v:imagedata r:id="rId655" o:title=""/>
          </v:shape>
          <o:OLEObject Type="Embed" ProgID="Equation.DSMT4" ShapeID="_x0000_i1184" DrawAspect="Content" ObjectID="_1739539038" r:id="rId656"/>
        </w:object>
      </w:r>
    </w:p>
    <w:p w14:paraId="0FA6EB61" w14:textId="6934737A" w:rsidR="00E863DC" w:rsidRPr="00E863DC" w:rsidRDefault="00781A7C" w:rsidP="00781A7C">
      <w:pPr>
        <w:pStyle w:val="MTDisplayEquation"/>
        <w:rPr>
          <w:rFonts w:eastAsiaTheme="minorEastAsia"/>
          <w:bCs/>
          <w:szCs w:val="24"/>
        </w:rPr>
      </w:pPr>
      <w:r>
        <w:tab/>
      </w:r>
      <w:r w:rsidRPr="00781A7C">
        <w:rPr>
          <w:position w:val="-6"/>
        </w:rPr>
        <w:object w:dxaOrig="1160" w:dyaOrig="279" w14:anchorId="40DFE032">
          <v:shape id="_x0000_i1183" type="#_x0000_t75" style="width:57.75pt;height:14.25pt" o:ole="">
            <v:imagedata r:id="rId657" o:title=""/>
          </v:shape>
          <o:OLEObject Type="Embed" ProgID="Equation.DSMT4" ShapeID="_x0000_i1183" DrawAspect="Content" ObjectID="_1739539039" r:id="rId658"/>
        </w:object>
      </w:r>
    </w:p>
    <w:p w14:paraId="7C7C1026" w14:textId="3953FBE3" w:rsidR="00E863DC" w:rsidRDefault="001B69CC" w:rsidP="001D397B">
      <w:pPr>
        <w:tabs>
          <w:tab w:val="left" w:pos="283"/>
          <w:tab w:val="left" w:pos="2835"/>
          <w:tab w:val="left" w:pos="5386"/>
          <w:tab w:val="left" w:pos="7937"/>
        </w:tabs>
        <w:spacing w:line="288" w:lineRule="auto"/>
        <w:ind w:firstLine="142"/>
        <w:jc w:val="left"/>
        <w:rPr>
          <w:rFonts w:eastAsiaTheme="minorEastAsia"/>
          <w:bCs/>
          <w:szCs w:val="24"/>
        </w:rPr>
      </w:pPr>
      <w:r>
        <w:rPr>
          <w:rFonts w:eastAsiaTheme="minorEastAsia"/>
          <w:bCs/>
          <w:szCs w:val="24"/>
        </w:rPr>
        <w:t>Ta xét tỉ số</w:t>
      </w:r>
    </w:p>
    <w:p w14:paraId="65F2FB18" w14:textId="519F91D0" w:rsidR="001B69CC" w:rsidRPr="001B69CC" w:rsidRDefault="00781A7C" w:rsidP="00781A7C">
      <w:pPr>
        <w:pStyle w:val="MTDisplayEquation"/>
        <w:rPr>
          <w:rFonts w:eastAsiaTheme="minorEastAsia"/>
          <w:bCs/>
          <w:szCs w:val="24"/>
        </w:rPr>
      </w:pPr>
      <w:r>
        <w:tab/>
      </w:r>
      <w:r w:rsidRPr="00781A7C">
        <w:rPr>
          <w:position w:val="-32"/>
        </w:rPr>
        <w:object w:dxaOrig="1760" w:dyaOrig="740" w14:anchorId="4B4D9480">
          <v:shape id="_x0000_i1182" type="#_x0000_t75" style="width:87.75pt;height:36.75pt" o:ole="">
            <v:imagedata r:id="rId659" o:title=""/>
          </v:shape>
          <o:OLEObject Type="Embed" ProgID="Equation.DSMT4" ShapeID="_x0000_i1182" DrawAspect="Content" ObjectID="_1739539040" r:id="rId660"/>
        </w:object>
      </w:r>
    </w:p>
    <w:p w14:paraId="3B864594" w14:textId="3DBA321E" w:rsidR="001B69CC" w:rsidRPr="00E863DC" w:rsidRDefault="001B69CC" w:rsidP="001D397B">
      <w:pPr>
        <w:tabs>
          <w:tab w:val="left" w:pos="283"/>
          <w:tab w:val="left" w:pos="2835"/>
          <w:tab w:val="left" w:pos="5386"/>
          <w:tab w:val="left" w:pos="7937"/>
        </w:tabs>
        <w:spacing w:line="288" w:lineRule="auto"/>
        <w:ind w:firstLine="142"/>
        <w:rPr>
          <w:rFonts w:eastAsiaTheme="minorEastAsia"/>
          <w:bCs/>
          <w:szCs w:val="24"/>
        </w:rPr>
      </w:pPr>
      <w:r>
        <w:rPr>
          <w:rFonts w:ascii="Cambria Math" w:eastAsiaTheme="minorEastAsia" w:hAnsi="Cambria Math"/>
          <w:bCs/>
          <w:szCs w:val="24"/>
        </w:rPr>
        <w:t>⇒</w:t>
      </w:r>
      <w:r>
        <w:rPr>
          <w:rFonts w:eastAsiaTheme="minorEastAsia"/>
          <w:bCs/>
          <w:szCs w:val="24"/>
        </w:rPr>
        <w:t xml:space="preserve"> Số cực đại trên </w:t>
      </w:r>
      <w:r w:rsidR="00781A7C" w:rsidRPr="00025957">
        <w:rPr>
          <w:position w:val="-4"/>
        </w:rPr>
        <w:object w:dxaOrig="400" w:dyaOrig="260" w14:anchorId="2581A0C3">
          <v:shape id="_x0000_i1181" type="#_x0000_t75" style="width:20.25pt;height:12.75pt" o:ole="">
            <v:imagedata r:id="rId661" o:title=""/>
          </v:shape>
          <o:OLEObject Type="Embed" ProgID="Equation.DSMT4" ShapeID="_x0000_i1181" DrawAspect="Content" ObjectID="_1739539041" r:id="rId662"/>
        </w:object>
      </w:r>
      <w:r>
        <w:rPr>
          <w:rFonts w:eastAsiaTheme="minorEastAsia"/>
          <w:bCs/>
          <w:szCs w:val="24"/>
        </w:rPr>
        <w:t xml:space="preserve"> là </w:t>
      </w:r>
      <w:r w:rsidR="00781A7C" w:rsidRPr="00025957">
        <w:rPr>
          <w:position w:val="-4"/>
        </w:rPr>
        <w:object w:dxaOrig="200" w:dyaOrig="260" w14:anchorId="596A7540">
          <v:shape id="_x0000_i1180" type="#_x0000_t75" style="width:9.75pt;height:12.75pt" o:ole="">
            <v:imagedata r:id="rId663" o:title=""/>
          </v:shape>
          <o:OLEObject Type="Embed" ProgID="Equation.DSMT4" ShapeID="_x0000_i1180" DrawAspect="Content" ObjectID="_1739539042" r:id="rId664"/>
        </w:object>
      </w:r>
      <w:r>
        <w:rPr>
          <w:rFonts w:eastAsiaTheme="minorEastAsia"/>
          <w:bCs/>
          <w:szCs w:val="24"/>
        </w:rPr>
        <w:t xml:space="preserve"> ứng với </w:t>
      </w:r>
      <w:r w:rsidR="00781A7C" w:rsidRPr="00781A7C">
        <w:rPr>
          <w:position w:val="-10"/>
        </w:rPr>
        <w:object w:dxaOrig="740" w:dyaOrig="320" w14:anchorId="4F2C30F1">
          <v:shape id="_x0000_i1179" type="#_x0000_t75" style="width:36.75pt;height:15.75pt" o:ole="">
            <v:imagedata r:id="rId665" o:title=""/>
          </v:shape>
          <o:OLEObject Type="Embed" ProgID="Equation.DSMT4" ShapeID="_x0000_i1179" DrawAspect="Content" ObjectID="_1739539043" r:id="rId666"/>
        </w:object>
      </w:r>
      <w:r>
        <w:rPr>
          <w:rFonts w:eastAsiaTheme="minorEastAsia"/>
          <w:bCs/>
          <w:szCs w:val="24"/>
        </w:rPr>
        <w:t>.</w:t>
      </w:r>
    </w:p>
    <w:p w14:paraId="0A717335" w14:textId="357B1E11" w:rsidR="003733A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5:</w:t>
      </w:r>
      <w:r w:rsidRPr="00C8156C">
        <w:rPr>
          <w:b/>
          <w:bCs/>
          <w:szCs w:val="24"/>
        </w:rPr>
        <w:t xml:space="preserve"> </w:t>
      </w:r>
      <w:r w:rsidRPr="00C8156C">
        <w:rPr>
          <w:bCs/>
          <w:szCs w:val="24"/>
        </w:rPr>
        <w:t xml:space="preserve">Đặt điện áp xoay chiều u vào hai đầu đoạn mạch mắc nối tiếp gồm điện trở </w:t>
      </w:r>
      <w:r w:rsidR="00781A7C" w:rsidRPr="00781A7C">
        <w:rPr>
          <w:position w:val="-6"/>
        </w:rPr>
        <w:object w:dxaOrig="920" w:dyaOrig="279" w14:anchorId="4A2A4C62">
          <v:shape id="_x0000_i1178" type="#_x0000_t75" style="width:45.75pt;height:14.25pt" o:ole="">
            <v:imagedata r:id="rId667" o:title=""/>
          </v:shape>
          <o:OLEObject Type="Embed" ProgID="Equation.DSMT4" ShapeID="_x0000_i1178" DrawAspect="Content" ObjectID="_1739539044" r:id="rId668"/>
        </w:object>
      </w:r>
      <w:r w:rsidRPr="00C8156C">
        <w:rPr>
          <w:bCs/>
          <w:szCs w:val="24"/>
        </w:rPr>
        <w:t xml:space="preserve"> và cuộn cảm thuần có độ tự cảm </w:t>
      </w:r>
      <w:r w:rsidR="00781A7C" w:rsidRPr="00781A7C">
        <w:rPr>
          <w:position w:val="-24"/>
        </w:rPr>
        <w:object w:dxaOrig="1060" w:dyaOrig="620" w14:anchorId="5B45718A">
          <v:shape id="_x0000_i1177" type="#_x0000_t75" style="width:53.25pt;height:30.75pt" o:ole="">
            <v:imagedata r:id="rId669" o:title=""/>
          </v:shape>
          <o:OLEObject Type="Embed" ProgID="Equation.DSMT4" ShapeID="_x0000_i1177" DrawAspect="Content" ObjectID="_1739539045" r:id="rId670"/>
        </w:object>
      </w:r>
      <w:r w:rsidRPr="00C8156C">
        <w:rPr>
          <w:bCs/>
          <w:szCs w:val="24"/>
        </w:rPr>
        <w:t xml:space="preserve"> Hình bên là đồ thị biểu diễn sự phụ thuộc của điện áp </w:t>
      </w:r>
      <w:r w:rsidR="00781A7C" w:rsidRPr="00781A7C">
        <w:rPr>
          <w:position w:val="-12"/>
        </w:rPr>
        <w:object w:dxaOrig="279" w:dyaOrig="360" w14:anchorId="43BCD7F5">
          <v:shape id="_x0000_i1176" type="#_x0000_t75" style="width:14.25pt;height:18pt" o:ole="">
            <v:imagedata r:id="rId671" o:title=""/>
          </v:shape>
          <o:OLEObject Type="Embed" ProgID="Equation.DSMT4" ShapeID="_x0000_i1176" DrawAspect="Content" ObjectID="_1739539046" r:id="rId672"/>
        </w:object>
      </w:r>
      <w:r w:rsidRPr="00C8156C">
        <w:rPr>
          <w:bCs/>
          <w:szCs w:val="24"/>
        </w:rPr>
        <w:t xml:space="preserve"> giữa hai đầu điện trở theo thời gian </w:t>
      </w:r>
      <w:r w:rsidR="00781A7C" w:rsidRPr="00781A7C">
        <w:rPr>
          <w:position w:val="-6"/>
        </w:rPr>
        <w:object w:dxaOrig="139" w:dyaOrig="240" w14:anchorId="7061814C">
          <v:shape id="_x0000_i1175" type="#_x0000_t75" style="width:6.75pt;height:12pt" o:ole="">
            <v:imagedata r:id="rId673" o:title=""/>
          </v:shape>
          <o:OLEObject Type="Embed" ProgID="Equation.DSMT4" ShapeID="_x0000_i1175" DrawAspect="Content" ObjectID="_1739539047" r:id="rId674"/>
        </w:object>
      </w:r>
      <w:r w:rsidRPr="00C8156C">
        <w:rPr>
          <w:bCs/>
          <w:szCs w:val="24"/>
        </w:rPr>
        <w:t xml:space="preserve">. </w:t>
      </w:r>
    </w:p>
    <w:p w14:paraId="43BB7973" w14:textId="0CC3489E" w:rsidR="003733AC" w:rsidRDefault="006B1C32" w:rsidP="001D397B">
      <w:pPr>
        <w:tabs>
          <w:tab w:val="left" w:pos="283"/>
          <w:tab w:val="left" w:pos="2835"/>
          <w:tab w:val="left" w:pos="5386"/>
          <w:tab w:val="left" w:pos="7937"/>
        </w:tabs>
        <w:spacing w:line="288" w:lineRule="auto"/>
        <w:ind w:firstLine="142"/>
        <w:rPr>
          <w:bCs/>
          <w:szCs w:val="24"/>
        </w:rPr>
      </w:pPr>
      <w:r>
        <w:rPr>
          <w:bCs/>
          <w:noProof/>
          <w:szCs w:val="24"/>
        </w:rPr>
        <mc:AlternateContent>
          <mc:Choice Requires="wpc">
            <w:drawing>
              <wp:inline distT="0" distB="0" distL="0" distR="0" wp14:anchorId="3AC59E01" wp14:editId="7173DF00">
                <wp:extent cx="6407150" cy="2103794"/>
                <wp:effectExtent l="0" t="38100" r="0" b="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 name="Group 1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38A5E0B-7F6D-434E-801E-05B30F3E29DC}"/>
                            </a:ext>
                          </a:extLst>
                        </wpg:cNvPr>
                        <wpg:cNvGrpSpPr/>
                        <wpg:grpSpPr>
                          <a:xfrm>
                            <a:off x="1374783" y="35999"/>
                            <a:ext cx="3861333" cy="2067795"/>
                            <a:chOff x="0" y="0"/>
                            <a:chExt cx="3861333" cy="2067795"/>
                          </a:xfrm>
                        </wpg:grpSpPr>
                        <pic:pic xmlns:pic="http://schemas.openxmlformats.org/drawingml/2006/picture">
                          <pic:nvPicPr>
                            <pic:cNvPr id="18" name="Picture 1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B9655F2-8B49-4176-B46F-3DA23BC210BC}"/>
                                </a:ext>
                              </a:extLst>
                            </pic:cNvPr>
                            <pic:cNvPicPr>
                              <a:picLocks noChangeAspect="1"/>
                            </pic:cNvPicPr>
                          </pic:nvPicPr>
                          <pic:blipFill>
                            <a:blip r:embed="rId675"/>
                            <a:stretch>
                              <a:fillRect/>
                            </a:stretch>
                          </pic:blipFill>
                          <pic:spPr>
                            <a:xfrm>
                              <a:off x="578280" y="389421"/>
                              <a:ext cx="2803208" cy="1455896"/>
                            </a:xfrm>
                            <a:prstGeom prst="rect">
                              <a:avLst/>
                            </a:prstGeom>
                          </pic:spPr>
                        </pic:pic>
                        <wps:wsp>
                          <wps:cNvPr id="19" name="Straight Arrow Connector 1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D372585-37AD-4913-84B5-44461DF3D9B7}"/>
                              </a:ext>
                            </a:extLst>
                          </wps:cNvPr>
                          <wps:cNvCnPr>
                            <a:cxnSpLocks/>
                          </wps:cNvCnPr>
                          <wps:spPr>
                            <a:xfrm>
                              <a:off x="578280" y="1117369"/>
                              <a:ext cx="3152173"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C0376AB-7999-4DDA-99C5-6BE1FDED9571}"/>
                              </a:ext>
                            </a:extLst>
                          </wps:cNvPr>
                          <wps:cNvCnPr>
                            <a:cxnSpLocks/>
                          </wps:cNvCnPr>
                          <wps:spPr>
                            <a:xfrm flipV="1">
                              <a:off x="584630" y="0"/>
                              <a:ext cx="0" cy="1845318"/>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1" name="TextBox 1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7FC0781-3A41-43AF-AF07-178F8F9DB2AF}"/>
                              </a:ext>
                            </a:extLst>
                          </wps:cNvPr>
                          <wps:cNvSpPr txBox="1"/>
                          <wps:spPr>
                            <a:xfrm>
                              <a:off x="0" y="115169"/>
                              <a:ext cx="772795" cy="240030"/>
                            </a:xfrm>
                            <a:prstGeom prst="rect">
                              <a:avLst/>
                            </a:prstGeom>
                            <a:noFill/>
                          </wps:spPr>
                          <wps:txbx>
                            <w:txbxContent>
                              <w:p w14:paraId="0D152692"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V)</m:t>
                                    </m:r>
                                  </m:oMath>
                                </m:oMathPara>
                              </w:p>
                            </w:txbxContent>
                          </wps:txbx>
                          <wps:bodyPr wrap="square" rtlCol="0">
                            <a:spAutoFit/>
                          </wps:bodyPr>
                        </wps:wsp>
                        <wps:wsp>
                          <wps:cNvPr id="22" name="TextBox 7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A514A06-2277-4647-A4D8-CE650DB53CA4}"/>
                              </a:ext>
                            </a:extLst>
                          </wps:cNvPr>
                          <wps:cNvSpPr txBox="1"/>
                          <wps:spPr>
                            <a:xfrm>
                              <a:off x="13507" y="326045"/>
                              <a:ext cx="772160" cy="240030"/>
                            </a:xfrm>
                            <a:prstGeom prst="rect">
                              <a:avLst/>
                            </a:prstGeom>
                            <a:noFill/>
                          </wps:spPr>
                          <wps:txbx>
                            <w:txbxContent>
                              <w:p w14:paraId="05AA125D"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60</m:t>
                                    </m:r>
                                  </m:oMath>
                                </m:oMathPara>
                              </w:p>
                            </w:txbxContent>
                          </wps:txbx>
                          <wps:bodyPr wrap="square" rtlCol="0">
                            <a:spAutoFit/>
                          </wps:bodyPr>
                        </wps:wsp>
                        <wps:wsp>
                          <wps:cNvPr id="23" name="TextBox 7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F750279-C51F-4D1B-A936-C8CA87535F17}"/>
                              </a:ext>
                            </a:extLst>
                          </wps:cNvPr>
                          <wps:cNvSpPr txBox="1"/>
                          <wps:spPr>
                            <a:xfrm>
                              <a:off x="269957" y="1117368"/>
                              <a:ext cx="421640" cy="240030"/>
                            </a:xfrm>
                            <a:prstGeom prst="rect">
                              <a:avLst/>
                            </a:prstGeom>
                            <a:noFill/>
                          </wps:spPr>
                          <wps:txbx>
                            <w:txbxContent>
                              <w:p w14:paraId="4A4707A7"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O</m:t>
                                    </m:r>
                                  </m:oMath>
                                </m:oMathPara>
                              </w:p>
                            </w:txbxContent>
                          </wps:txbx>
                          <wps:bodyPr wrap="square" rtlCol="0">
                            <a:spAutoFit/>
                          </wps:bodyPr>
                        </wps:wsp>
                        <wps:wsp>
                          <wps:cNvPr id="24" name="TextBox 7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1C03912-EF9A-4C3A-9809-6BDEAE8282E6}"/>
                              </a:ext>
                            </a:extLst>
                          </wps:cNvPr>
                          <wps:cNvSpPr txBox="1"/>
                          <wps:spPr>
                            <a:xfrm>
                              <a:off x="3089173" y="1117368"/>
                              <a:ext cx="772160" cy="240030"/>
                            </a:xfrm>
                            <a:prstGeom prst="rect">
                              <a:avLst/>
                            </a:prstGeom>
                            <a:noFill/>
                          </wps:spPr>
                          <wps:txbx>
                            <w:txbxContent>
                              <w:p w14:paraId="7BAB35C1"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t(ms)</m:t>
                                    </m:r>
                                  </m:oMath>
                                </m:oMathPara>
                              </w:p>
                            </w:txbxContent>
                          </wps:txbx>
                          <wps:bodyPr wrap="square" rtlCol="0">
                            <a:spAutoFit/>
                          </wps:bodyPr>
                        </wps:wsp>
                        <wps:wsp>
                          <wps:cNvPr id="25" name="TextBox 8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BF031BD-2DCF-42B8-8AAD-72C8D7EC9E62}"/>
                              </a:ext>
                            </a:extLst>
                          </wps:cNvPr>
                          <wps:cNvSpPr txBox="1"/>
                          <wps:spPr>
                            <a:xfrm>
                              <a:off x="0" y="660031"/>
                              <a:ext cx="772795" cy="240030"/>
                            </a:xfrm>
                            <a:prstGeom prst="rect">
                              <a:avLst/>
                            </a:prstGeom>
                            <a:noFill/>
                          </wps:spPr>
                          <wps:txbx>
                            <w:txbxContent>
                              <w:p w14:paraId="2C452E90"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0</m:t>
                                    </m:r>
                                  </m:oMath>
                                </m:oMathPara>
                              </w:p>
                            </w:txbxContent>
                          </wps:txbx>
                          <wps:bodyPr wrap="square" rtlCol="0">
                            <a:spAutoFit/>
                          </wps:bodyPr>
                        </wps:wsp>
                        <wps:wsp>
                          <wps:cNvPr id="26" name="TextBox 8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7E1B5A7-E94A-4CB1-8CF4-F373D3C337F1}"/>
                              </a:ext>
                            </a:extLst>
                          </wps:cNvPr>
                          <wps:cNvSpPr txBox="1"/>
                          <wps:spPr>
                            <a:xfrm>
                              <a:off x="8086" y="1655679"/>
                              <a:ext cx="772160" cy="240030"/>
                            </a:xfrm>
                            <a:prstGeom prst="rect">
                              <a:avLst/>
                            </a:prstGeom>
                            <a:noFill/>
                          </wps:spPr>
                          <wps:txbx>
                            <w:txbxContent>
                              <w:p w14:paraId="29E1556B"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60</m:t>
                                    </m:r>
                                  </m:oMath>
                                </m:oMathPara>
                              </w:p>
                            </w:txbxContent>
                          </wps:txbx>
                          <wps:bodyPr wrap="square" rtlCol="0">
                            <a:spAutoFit/>
                          </wps:bodyPr>
                        </wps:wsp>
                        <wps:wsp>
                          <wps:cNvPr id="27" name="TextBox 8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D31C513-8AA9-45FA-8F37-D13513BB8D47}"/>
                              </a:ext>
                            </a:extLst>
                          </wps:cNvPr>
                          <wps:cNvSpPr txBox="1"/>
                          <wps:spPr>
                            <a:xfrm>
                              <a:off x="1194783" y="1810213"/>
                              <a:ext cx="772160" cy="240030"/>
                            </a:xfrm>
                            <a:prstGeom prst="rect">
                              <a:avLst/>
                            </a:prstGeom>
                            <a:noFill/>
                          </wps:spPr>
                          <wps:txbx>
                            <w:txbxContent>
                              <w:p w14:paraId="2D724DD8"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12,5</m:t>
                                    </m:r>
                                  </m:oMath>
                                </m:oMathPara>
                              </w:p>
                            </w:txbxContent>
                          </wps:txbx>
                          <wps:bodyPr wrap="square" rtlCol="0">
                            <a:spAutoFit/>
                          </wps:bodyPr>
                        </wps:wsp>
                        <wps:wsp>
                          <wps:cNvPr id="28" name="TextBox 9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71DC53E-7E32-443A-88C0-C1A483E0F928}"/>
                              </a:ext>
                            </a:extLst>
                          </wps:cNvPr>
                          <wps:cNvSpPr txBox="1"/>
                          <wps:spPr>
                            <a:xfrm>
                              <a:off x="2194378" y="1827765"/>
                              <a:ext cx="772160" cy="240030"/>
                            </a:xfrm>
                            <a:prstGeom prst="rect">
                              <a:avLst/>
                            </a:prstGeom>
                            <a:noFill/>
                          </wps:spPr>
                          <wps:txbx>
                            <w:txbxContent>
                              <w:p w14:paraId="2413A73D"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25,0</m:t>
                                    </m:r>
                                  </m:oMath>
                                </m:oMathPara>
                              </w:p>
                            </w:txbxContent>
                          </wps:txbx>
                          <wps:bodyPr wrap="square" rtlCol="0">
                            <a:spAutoFit/>
                          </wps:bodyPr>
                        </wps:wsp>
                      </wpg:wgp>
                    </wpc:wpc>
                  </a:graphicData>
                </a:graphic>
              </wp:inline>
            </w:drawing>
          </mc:Choice>
          <mc:Fallback>
            <w:pict>
              <v:group id="Canvas 4" o:spid="_x0000_s1026" editas="canvas" style="width:504.5pt;height:165.65pt;mso-position-horizontal-relative:char;mso-position-vertical-relative:line" coordsize="64071,2103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fLveoigUAADgcAAAOAAAAZHJzL2Uyb0RvYy54bWzsWVlv4zYQfi/Q/0Do 3bHuC3EWiRMHBRZtsNn2nZYpS1iJVCn6CIr+9w4PybGdTdZdx10DfbBNmtdwvvnmkC4/rOsKLQlv S0ZHlnNhW4jQjM1KOh9Zv3+eDGILtQLTGa4YJSPribTWh6uff7pcNSlxWcGqGeEINqFtumpGViFE kw6HbVaQGrcXrCEUBnPGayygy+fDGccr2L2uhq5th8MV47OGs4y0Lfx7qwetK7V/npNM/JbnLRGo Glkgm1DfXH1P5ffw6hKnc46bosyMGPhfSFHjksKh/Va3WGC04OXeVnWZcdayXFxkrB6yPC8zou4A t3HsnduMMV3iVl0mA+10AkLriPtO51LullXlbFJWlew0vBXjiqMlBq2tilIQqafh1qwhSJHKtfJ3 BTgSmLJq5ulq3vR4gg3sAHrQ/e85WzTq+vM0+3X5wFE5AyOLLERxDcakxhH0pdBkLT62wrS07v+a TNyb4G7iDybQGvj2jT+4ufOTwcT14js3moxdL/zb3K1bDxczp+n7wMH3vHlsHri54Fz35EnrnNfy F3BEa5DMi/wo9iz0NLK8IEkSbV6wM8pg2ItDx/NgOINx1w6jKAn0jKwAK5U7gInCmDHLrLh7YyVA okVQQveCNWWWwsfAAK09GN7mFawSC04ss0n9TXvUmH9ZNAMw7QaLclpWpXhSNAWEpFB0+VBmD1x3 niEKTkIjCsPyVOTEx8VUHq7O2xytBQFjL7OPLPvSIsrGBaZzct024DYATWUY3Uo9fSi7W7eYVmXT 8Ua2jb7AxexY/gsq1/S/ZdmiJlRof8ZJBapjtC3KprUQT0k9JWD1/JeZEghIKDgRWSHtLgfCfgJh DTu7ASXlRjApcwv2+4LFBlHsxtrovDjxXXNEZ7Ew5rk2oCMt1vGDIE5CpZXO7rSvuCesRtJpgJgg jYIOL4GNWi45IqeAC9mIoprQlSQD1992ioPenuoOchqPBW4IiCC3fWZiSWdij4Ljcl4IdM05W6Ex oxRkZhw5yXFtrhegl2VMNQjZmj42yuikgsw8PSg7b2PlOE7khbvuxQlc+FuDpVxI7x72YAIbUkro b+98HTScVhStAH83sm01bStYqFBN+nAh1po3W8ECpwXBszs6Q+KpAcfNILJYcs+2tlBFIHOABugC pwKX1Wae4CUwsgIv9HxuNTc2WFGjPq0xpTvxVBG5UUU/kRzihXTLWmiZUmzkxFkGnOtkVbM3jDIL zW1fW6gZmMulRKUb/anfsLhfoU5mVPSL65Iy/pLYG/Xmen6nAX1vqYIpmz2pYKUsC5h1Ioq54Ee0 F/8qxWCK0tTxQrXh+PdQDOXgtv/ozMSE8iD2Q28rGnc+Ef5U3jD2Aw/ClHZxXSLQuTrjDU9Os//p oxh/lvRxOvp8BlO7YesTBCSZ1SKxhsOk+YMpvxJ+NBkcJ3B2A08UuTKT1Wmtb9vAm1dZ8XqOgFPK ZEIlt9iII1tiPV0bGbWPQyso3CB2/LnAMlPlohozVedJJ9M21wsBO6kkZOMXza4ndIvuLq7R0QuW XS94CK6OF9hQUcmSxQ1t31QknbcDbJ3QuDz3nbHV1V1nhucEMSRdOvJ11I2OXL9I+zX1i2keArEb JkmgMdaZowpbqmRWhSnk/aF/SpDdcwTZ3wP53QuGQ0D27DhR6b8s1VR9sIPyyansnSPKEMe2qRzr 8gEc4rEeL30PlXUUDkOIsju1+imjsPLU/jnCG+7B6713SXIIiWM7Bgklg8MgCKOdCv/kDFbJwCZ3 Oo98q3883AXj2P+RIHacpH9I7MSO7TrKT26i8clRVo/0zg3l/pFxh3LyQ/lpF1D2IAtUXI7dKAr/ 68Q6Oq67Vm8c4F2PqqfU2ylobb3/et5XszYv/K7+AQAA//8DAFBLAwQUAAYACAAAACEAqiYOvrwA AAAhAQAAGQAAAGRycy9fcmVscy9lMm9Eb2MueG1sLnJlbHOEj0FqwzAQRfeF3EHMPpadRSjFsjeh 4G1IDjBIY1nEGglJLfXtI8gmgUCX8z//PaYf//wqfillF1hB17QgiHUwjq2C6+V7/wkiF2SDa2BS sFGGcdh99GdasdRRXlzMolI4K1hKiV9SZr2Qx9yESFybOSSPpZ7Jyoj6hpbkoW2PMj0zYHhhisko SJPpQFy2WM3/s8M8O02noH88cXmjkM5XdwVislQUeDIOH2HXRLYgh16+PDbcAQAA//8DAFBLAwQU AAYACAAAACEA2B+Ng90AAAAGAQAADwAAAGRycy9kb3ducmV2LnhtbEyPUUvDMBSF3wX/Q7iCby7Z OuZWmw4RFNGH6VbwNWvu2mByU5psrf56M1/05cDhXM75brEenWUn7IPxJGE6EcCQaq8NNRKq3ePN EliIirSynlDCFwZYl5cXhcq1H+gdT9vYsFRCIVcS2hi7nPNQt+hUmPgOKWUH3zsVk+0brns1pHJn +UyIBXfKUFpoVYcPLdaf26OTMJ8d7PLtafH6/VxVw8vH3NyKjZHy+mq8vwMWcYx/x3DGT+hQJqa9 P5IOzEpIj8RfPWdCrJLfS8iyaQa8LPh//PIHAAD//wMAUEsDBAoAAAAAAAAAIQBEviv6IMoAACDK AAAUAAAAZHJzL21lZGlhL2ltYWdlMS5wbmeJUE5HDQoaCgAAAA1JSERSAAAHqgAAA/sIBgAAAOJ3 AM4AAIAASURBVHja7N0vTGTbgi9g7jk9LyUqfSsZZoKo2xeBIBMm4SacBEFyEQiSIbkkg0AwCUkj EIhOGoEgQSBaIBBkhkkQCAQCgUAgEAgEySBKIBAIBKIEokQJBGK/t+qme867l9O9dlF/9q76vqRe Zd7tc/rsVfxYq+pXa+2B5BW7u7vJ1tZW4xnInvn5+eTPf/5z4xnIHvMoyCggnyCjgIwCMgryyfcN vPb/OTw8nAwMDDSegex59+5dI6PhGcge8yjIKCCfIKOAjAIyCvLJ9ymqIYcU1WBhA8goyCcgo4CM gowC8plnimrIIUU1WNgAMgryCcgoIKMgo4B85pmiGnJIUQ0WNoCMgnwCMgrIKMgoIJ95pqiGHFJU g4UNIKMgn4CMAjIKMgrIZ54pqiGHFNVgYQPIKMgnIKOAjIKMAvKZZ4pqyCFFNVjYADIK8gnIKCCj IKOAfOaZohpySFENFjaAjIJ8AjIKyCjIKCCfeaaohhxSVIOFDSCjIJ+AjAIyCjIKyGeeKaohhxTV YGEDyCjIJyCjgIyCjALymWeKasghRTVY2AAyCvIJyCggoyCjgHzmmaIackhRDRY2gIyCfAIyCsgo yCggn3mmqIYcUlSDhQ0goyCfgIwCMgoyCshnnr1aVK+vryfLy8uNZyB7fvnll2RkZKTxDGSPeRRk FJBPkFFARgEZBfnk+wYMAQAAAAAAAACdpKgGAAAAAAAAoKMU1QAAAAAAAAB0lKIaAAAAAAAAgI5S VAMAAAAAAADQUYpqAAAAAAAAADpKUQ0AAAAAAABARymqAQAAAAAAAOgoRTUAAAAAAAAAHaWoBgAA AAAAAKCjFNUAAAAAAAAAdNSrRfXw8HAyMDDQeAay5927d42Mhmcge8yjIKOAfIKMAjIKyCjIJ9+n qIYcUlSDhQ0goyCfgIwCMgoyCshnnimqIYcU1WBhA8goyCcgo4CMgowC8plnimrIIUU1WNgAMgry CcgoIKMgo4B85pmiGnJIUQ0WNoCMgnwCMgrIKMgoIJ95pqiGHFJUg4UNIKMgn4CMAjIKMgrIZ54p qiGHFNVgYQPIKMgnIKOAjIKMAvKZZ4pqyCFFNVjYADIK8gnIKCCjIKOAfOaZohpySFENFjaAjIJ8 AjIKyCjIKCCfeaaohhxSVIOFDSCjIJ+AjAIyCjIKyGeeKaohhxTVYGEDyCjIJyCjgIyCjALymWeK asghRTVY2AAyCvIJyCggoyCjgHzmmaIackhRDRY2gIyCfAIyCsgoyCggn3mmqIYcUlSDhQ0goyCf gIwCMgoyCshnnr1aVF9fXyeXl5eNZyB7Dg4Okt3d3cYzkD3mUZBRQD5BRgEZBWQU5JPvGzAEAAAA AHz18vKSPD4+Jg8PD//f4+sHeL9+3N3dNf63Wq1m4AAAgFQU1QAAAAB94vn5uVEsX1xcJHt7e8nW 1layurqazMzMJOPj443jDr/ebqrZx+DgYDIyMpIsLi4mm5ubyc7OTnJ2dpbc3Nw0/n4AAIBAUQ0A AADQY+r1eqMYPjo6SjY2NpK5ublkYmIiKRaLbyqhW/EIRfbY2FiysrLSKLGvrq6Sp6cnLxoAAPQZ RTUAAABAzlWr1cYu6bCDeWpqKikUCl0vpNM+wi7sUKhvb28nJycnjePHAQCA3jUwPz/fONIp7eOX X35J9Rc183eEx8HBQfTf0ey1fPjwIXPX8vnz545cy/v3711LB64l/Ld14lrCf1/WriW8ju2+lvAa upbOXEv4PdvuawmPNMJ81O5r+Z//+R/X0qFrSbO+eMu1hH82S9fylvVFmmvJ+rqvl67FGtYa1hrW GtYa1hq23eu+cHz34eFhsry83DiuO2+ldJry+i9/+Uvy888/W8Naw7oWa1jrPtdiDWvdZw3bxTVs J67F57C9dy0/WisN/PnPf276jUKqRrzJNyS7u7vRf0ez11IqlTJ3LR8/fuzItTR73ynXku6R9hdL s9cS/vuydi3hdWz3tYTX0LV05lrC79l2X0t4pBHmo3ZfSziK0LV05lrSrC/eci3hn83StbxlfZHm WrK+7uula7GGtYa1hrWGtYa1hm3H+uJPf/pT457Sk5OTPVtMt/phDWvd51qsYa37rGGtYa1hrWFb s1bqxLX4HLb3ruVHayU7qn2Tz7X4Jp9vv7kWO6p9+81ulC5fy1vWF3ajWMNaw7oWa1jrPtfS22vY sJP4p59+Sn73u98pnv/mEcYkjM33dltbw1r3uRZrWOs+a1hrWGtYa1g7qn0Om+Ed1QkAAAAAmfDy 8pKcn58ni4uLubzPdLceY2Njjftz39/f+yECAICcUFQDAAAAdNnd3V2ysbGRlMtlxfMbH+Pj48nO zk5SrVb9YAEAQIYpqgEAAAC6oFarJfv7++453aZH2JG+vLycXF5e+mEDAIAMerWoDjde39raajwD 2RPuHRBudJ/mHgJA55hHQUYB+YTvCbunl5aWunq0d7hf3OjoaDI7O9soc8Nu7pC/cI/Ds7Oz5Pr6 uvHf+fDw8O0Rdin/OqPhmPLHx8fG/xb+fCiEwyP87+Hft7q62vj3h7+nVCp1tbSemJhIDg8Pk+fn Zz+AmEcBGQXkMyNeLaqHh4cbi/jwDGRP+EDh6wcLQPaYR0FGAfmE14QSd2Zm5tt7uk48QkEciuKF hYXGPZyPj4+T29vbpgrbt2Y0HMUd7iEd7sG9vb3d+PJ1+Hd1cjyKxWKysrLSGAMwjwIyCshndymq IYcU1WBhA8goyCfkQ9h1fHR01LhvcieK2KGhoWRxcbFxpPjV1VVLdxC3K6NhV3Yor0ORHsrrwcHB jozV3NxccnNz44cU8yggoyCf8tklimrIIUU1WNgAMgryCdkWdg+HXcPlcrmtZWvIS9gh/HWndCjG 857RcA2hQA7HL05PT7f9iPRQWIejy8E8CsgoyCedpaiGHFJUg4UNIKMgn5BNoaBeX19vHDHdrmJ1 bGys8XeEo8T7IaP1er1x3+xPnz41jjFv17iGUrzTYwrmUZBRQD77maIackhRDRY2gIyCfEK21Gq1 ZGNjoy0FddhRHErUsEM7FOH9ntFQJofSul271RXWmEcBGQX5pDMU1ZBDimqwsAFkFOQTsiEU1OGI 6lKp1PLCNNzX+suXL10tp7Oe0XAf7naV1qGwDsepg3kUkFGQT9pDUQ05pKgGCxtARkE+obvCcdTt KKiHhoYax3pXKhUZTSHc1/ri4iKZn5//9p65FY/w71peXk7u7+/90GMeBWQU5JMWU1RDDimqwcIG kFGQT+ieo6Ojbz+vrSpDFxcXk/Pz8+T5+VlG3+jx8bFxTHoo/Vv5Gq2trTV20IOMAjIK8klrKKoh hxTVYGEDyCjIJ3ReOAY6HAfdqvJzcHCwsXs6FKsy2nqh9D88PGzpaxbK752dncaOepBRQEZBPnkb RTXkkKIaLGwAGQX5hM4Ju2hDoVwsFltSdo6NjSW7u7uZ3j3daxm9ublp6bHgobA+Pj5uHDkOMgrI KMgnzVFUQw4pqsHCBpBRkE/ojP39/aRcLrek3JydnW0c753XcrMXMhruNR2OWW/Vlw7Ca/rw8CAo yCggoyCfNEFRDTmkqAYLG0BGQT6hvcIx35OTky0pM6emphoFtYxmRzhufXV1tSWFdaFQaOyQt7sa GQVkFOSTdBTVkEOKarCwAWQU5BPaIxzHvbGx0Sgf31pgjo+PJ6enpz1TYPZiRqvVarK5uZmUSqU3 v94TExONI8ZBRgEZBfkkzqtFdTgCaXp6uvEMZM+HDx8ab6LDM5A95lGQUUA+yadKpfLtQ6q3FtRn Z2c9t8O2lzMa7kMevqDw1h3W4Qvlnz59avz7QEYBGQX55PsGDAEAAADQz77uov56etVbCurj42NH QOdY2GG9vLz85i8rhPua98Jx7wAA0E6KagAAAKBvhTJxZGTkTaVk2IXrHsW95fLysnGUdyt2V9fr dQMKAACvUFQDAAAAfSeUyisrK2/eORv+HY+Pjwa0R4Uj3N/6RYbR0dHk9vbWYAIAwN9QVAMAAAB9 5e7urnFM91vKx6mpqcauW3pf+FJD2DH/lvtXFwqFZGtrq3HMPAAA8FeKagAAAKBv7O/vv6lwLJVK yeHhoWO++1DYOb+wsPCmLziMjY0lNzc3BhMAABJFNQAAANAHwn2C31oyLi4uJk9PTwazz4X7mg8P D7/p3tVfvnzxZQcAAPqeohoAAADoaRcXF0m5XG66WAyl5PHxsWKRb8IR3uEo71A6N/tzNT8/n9Rq NYMJAEDfUlQDAAAAPWt7e/tNZeLa2poykd8UjvGemJh405cgHAUOAEC/UlQDAAAAPadarSbT09Nv KhAvLy8NJD8Udtpvbm42fe/z8M8dHR0ZSAAA+o6iGgAAAOgp19fXydDQUNP3D15fX2/c0xrS/tyN jY01/eWI5eXlxpHiAADQLxTVAAAAQM/Y29tLCoVCU0XhyMhIo2yEZoWieXV1tenj5qemppKHhwcD CQBAX3i1qA7HW3095grInq9veMMzkD3mUZBRQD7pvHD88qdPn5rezbqysuJe1DLaMhcXF9/GK+2j VColZ2dnBhEZBRkF5LPnKaohhxTVYGEDyCjIJ/yvUDBPTk42XQoeHh4aRBltuXB8/NLSUtNfntjd 3TWIyCjIKCCfPU1RDTmkqAYLG0BGQT7hr8JR3c3uXJ2YmEju7+8Nooy21dHRUVIsFpv6GV1bW3Pf amQUZBSQz56lqIYcUlSDhQ0goyCfkDR2nDZzP+rwXmpzc7NxXDgy2gmVSiUZGhpqqqyemZlJnp6e DCIyCjIKyGfPUVRDDimqwcIGkFGQT/pZKJjDTtNmSr9QFl5dXRlEGe24UDYvLCw09XNbLpcbpweA jIKMAvLZSxTVkEOKarCwAWQU5JN+Fe5HPTs721TZNzY2ljw8PBhEGe2qcBLA1/f1aR7h9ICzszMD iIyCjALy2TMU1ZBDimqwsAFkFOSTflStVpPR0dGmSurFxcVGyY2MZsHFxUVjl3Qzx9Zvb287th4Z BRkF5LMnKKohhxTVYGEDyCjIJ/3m8vKyqXv8hvdNBwcHBlBGMyd88WJqaqqpL14sLS0l9XrdICKj IKOAfOaaohpySFENFjaAjIJ80k8ODw8bxx6nLfMGBwfd11dGM+0t91ufnp5u3PcaZBRkFJDPvFJU Qw4pqsHCBpBRkE/6xcbGRlMl3tzcnBJPRnMjfBmjWCw2dd/1+/t7A4iMgowC8plLimrIIUU1WNgA MgrySa97fn5uHG/cTEntHr4ymkeVSqVxCkDan/dwr+vb21sDiIyCjALymTuKasghRTVY2AAyCvJJ LwslddgR7X7UMtpvwu7oiYmJ1D/7pVKpcR93ZFRGQUYB+cwTRTXkkKIaLGwAGQX5pFfVarXGvXeb Kercj1pGe0E4DWBlZSV1BsJ93I+OjgygjMooyCggn7mhqIYcUlSDhQ0goyCf9KJqtdrUbtKRkRH3 6ZXRnrO3t9con9PmYWtry+DJqMEAGQXkMxdeLarDN5DDcUG+iQzZFI6y293ddaQdZJR5FGQUkE/S u7u7axTOaUu5sPv66enJAMpoTzo/P0+KxWLqXHz69MngySggo4B8Zt6AIQAAAAC66fb29tsuhrRl XDgmGXpZpVJJhoaGUudjbW3N4AEAkGmKagAAAKBrLi4uksHBwdQl3Pb2tpKavvH4+NjUlzmWl5fl BACAzFJUAwAAAF0RjjVu5h68boNEPwr3cA9H3SurAQDoFYpqAAAAoOPOzs5Sl9Thz5+cnBg8+lYo nOfn51OX1XNzc8nz87MBBAAgUxTVAAAAQEeFsjltSf3u3btGuQ0kyfr6euqyOuzGrtVqBg8AgMxQ VAMAAAAdE+5JXSwWUxVspVIpub6+NnjwK+E+7eELHGmyND4+njw9PRk8AAAyQVENAAAAdEQz96Qe GhpKbm5uDB68Ynd3N/XOamU1AABZoagGAAAA2u7o6Ch1SV0ul5OHhweDB9+xv79vZzUAALmkqAYA AADaKtyTOm2RNjY2ltzf3xs8iHB4eNhUxpTVAAB0k6IaAAAAaJtwT+q0O6nt9oT0jo+PU2dtampK 1gAA6JpXi+rwTefwTczwDGTP58+fk48fPzaegewxj4KMAvLJX4V7S5dKJSW1jNIhzRyxr6yWUUBG QT7ls1teLaqHh4cbC9XwDGTP1+O8wjOQPeZRkFFAPkmSq6ur1CV1KMxqtZrBk1HeoJlTDGRPRgEZ BfmUz25QVEMOKarBwgaQUZBPsiyU1IODg6mKspmZGbs6ZZQWOT8/T11WT05OJvV63eDJKCCjIJ90 jKIackhRDRY2gIyCfJJVlUolKRaLqQqy2dnZ5Pn52eDJKC3UTFktizIKyCjIJ52kqIYcUlSDhQ0g oyCfZNHDw0NTO6kVYzJKezRzDLiyWkYBGQX5pFMU1ZBDimqwsAFkFOSTrAkl9dfXMPYxNzenEJNR 2qyZsnppaSl5eXkxeDIKyCjIJ22lqIYcUlSDhQ0goyCfZEm1Wk1dUivCZJTOCceApz2Sf2Njw8DJ KCCjIJ+0laIackhRDRY2gIyCfJIVtVotmZiYcLSwjJJxzeys/vLli4GTUUBGQT5pG0U15JCiGixs ABkF+SQLQtk8OTmZuqSu1+sGT0bpgrCzOm1ZfXBwYOBkFJBRkE/aQlENOaSoBgsbQEZBPsmC+fn5 VIXX1NSUndQySpc1s7NaWS2jgIyCfNIOimrIIUU1WNgAMgrySbetrq6mKrrGx8eTp6cnAyejZEAz ZXXYjY2MAjIK8kkrKaohhxTVYGEDyCjIJ920vb2dquAaHR1VUssoGXNycvLt84WYR6lUSm5ubgyc jAIyCvJJyyiqIYcU1WBhA8goyCfd8uXLl1QldblcTu7v7w2cjJJBab90EsrqSqVi4GQUkFGQT1pC UQ05pKgGCxtARkE+6Yajo6PUOzCVWjJKtn369Cn1l08eHh4MnIwCMgryyZu9WlQvLi4m09PTjWcg ez58+ND4wCc8A9ljHgUZBeSzF6W9p61jgmWU/FhZWUlVVo+NjSX1et3AySggoyCfvMmAIQAAAAC+ J+yKDsVzmiLr7OzMwEGOLCwspMp4+CD35eXFwAEA0DRFNQAAAPCb7u7uksHBwVQF1sHBgYGDnAk7 pCcmJlJlfX193cABANA0RTUAAADwqmq1+u1+bbGP/f19Awc5VavVktHR0VSZ39raMnAAADRFUQ0A AAD8nXCkb7hPW5rCKtznFsi3x8fHZGRkxCkKAAC0naIaAAAA+DuhdE5TVC0vL7tfLfSIcOR/sViM zn+hUEhubm4MHAAAqSiqAQAAgP/Ply9flNTQ587Pz5N3795F/x4YGhpKHh4eDBwAANEU1QAAAMA3 x8fHqcqp8fHx5Pn52cBBDzo8PEz1+yAcGf709GTgAACIoqgGAAAAGq6urlId9xtKaqUU9Lbd3d1U JyxMTU05YQEAgCiKagAAACB5fHxMhoeHUx3zW61WDRz0gXC8f9rbAQAAwI8oqgEAAKDP1Wq1xu7o 2BKqUCg0dl8D/WNxcTFVWb2/v2/QAAD4LkU1AAAA9LFwf+mZmZlUBdTp6amBgz78XTE9PZ3qd8X5 +bmBAwDgN71aVId7yYTjvsIzkD3v379P3r1713gGssc8CjIKyGeefPr0KVXx9OXLF4MmowajT4Xj /tPcIqBUKiU3NzcGTkYBGQX55FWvFtVfF5zhGcieUFKHjIZnIHvMoyCjgHzmxfHxcer7zr68vBg4 GTUYfezu7i4ZHByM/r0Rfl6enp4MnIyCjMooyCd/R1ENOaSoBgsbQEZBPnmri4uLxr2mY8um2dlZ JbWMyigNl5eXqX5/TE5O+v0hoyCjMgryyd9RVEMOKarBwgaQUZBP3uLx8TEpl8vRJdP4+HhSr9cN nIzKKN8cHh46kUFGARkF+eRNFNWQQ4pqsLABZBTkk2aFwnl0dDTVPWbv7+8NHDLK39nY2HCPexkF ZBTkk6YpqiGHFNVgYQPIKMgnzZqfn48ulcJ7jqurK4OGjPKb5ubmUpXV4bYDyCjIKCCfBIpqyCFF NVjYADIK8kkztre3UxVKJycnBg0Z5buen58btweI/b0yODiYPDw8GDgZBRkF5BNFNeSRohosbAAZ BfkkrePj41QldTjSF2SUGNVqNRkaGnLfexkFZBTkk1QU1ZBDimqwsAFkFOSTNCqVSlIoFKJLpMXF xeTl5cXAIaOk+j1TLBajf8+srKwYNBkFGQXks88pqiGHFNVgYQPIKMgnsZrZ6Vir1QwcMkpq5+fn 3z6ziHns7+8bNBkFGQXks48pqiGHFNVgYQPIKMgnsaanp6NLo1Bou3csMspb7OzsRP/OCZ9rXF1d GTQZBRkF5LNPKaohhxTVYGEDyCjIJzG2t7dT3Zf64uLCoCGjvNnc3JwvyMgoIKMgn/yQohpySFEN FjaAjIJ88iNnZ2eO4EVG6Yp6vZ6MjY1F//4ZHR11ywEZBRkF5LMPKaohhxTVYGEDyCjIJ9/z+PiY lEql6JLo06dPBg0ZpaXu7++TYrEY/Xso7MJ+eXkxcDIKMgrIZx95tai+vr5OLi8vG89A9hwcHCS7 u7uNZyB7zKMgo4B8dlPYyTgxMRFdDs3MzCTPz88GDhml5cJJDWluP7C5uWnQZBRkFJDPPjJgCAAA AKB3LC4uRpdC5XI5qVarBg1om+Xl5VRldfiQGACA/qCoBgAAgB7x5cuX6DIo3ErIjgGg3cJx3mlO eRgaGvIFGgCAPqGoBgAAgB5QqVSSQqEQXQbt7e0ZNKAjHh4eGgV07O+nqakptyQAAOgDimoAAADI uVqtloyMjESXQHNzc41djgCdcnV1lerLNOvr6wYNAKDHKaoBAAAg52ZnZ6PLn9HR0eTp6cmgAR23 u7ub6n7VNzc3Bg0AoIcpqgEAACDHtre3o0ufYrGY3N7eGjSgaxYXF6N/Z5XLZferBgDoYYpqAAAA yKm7u7tUR+keHh4aNKCrwq0KQgEd+3trenrarQoAAHqUohoAAAByqF6vN47xji17VldXDRqQCdfX 16m+ZLO1tWXQAAB6kKIaAAAAcmh+fj665JmcnEyen58NGpAZBwcH0b/D3r17l1xeXho0AIAeo6gG AACAnNnf348ueIaGhpLHx0eDBmTOyspK9O+ywcFBv8sAAHrMq0X1yclJ475V4RnIns+fPycfP35s PAPZYx4FGQXks52urq5SHZl7dnZm0JBRMintLQxmZmbcr1pGQUYB+ewhrxbVw8PDjcVfeAayJxx5 9fXoKyB7zKMgo4B8tksodb6OU8xjY2PDoCGjZNrd3V1SKpWif69tbm4aNBkFGQXks0coqiGHFNVg YQPIKMhnf1pcXIwuc6anp+08REbJhdPT0+jfbeFEiVBuI6Mgo4B85p+iGnJIUQ0WNoCMgnz2n4OD g+giJ+xOvL+/N2jIKLmxvLwc/TsuHBceTphARkFGAfnMN0U15JCiGixsABkF+ewv19fXqe5LfXx8 bNCQUXLl+fk5mZiYiP49t7KyYtBkFGQUkM+cU1RDDimqwcIGkFGQz/4Rdg2OjIxElzdhVyLIKHn0 +PiYDA0NRf++29/fN2gyCjIKyGeOKaohhxTVYGEDyCjIZ/8IuwbTHIdbq9UMGjJKboXyOfZ3Xvhc pFKpGDQZBRkF5DOnFNWQQ4pqsLABZBTksz9cXFx8W///6FEsFpO7uzuDhoySe4uLi9Fl9fj4eOPY cGQUZBSQz/xRVEMOKarBwgaQUZDP3letVpPBwcHosubg4MCgIaP0hHDLg1BAx/7+W19fN2gyCjIK yGcOKaohhxTVYGEDyCjIZ297eXlJpqeno0uacDw4yCi95P7+vnFSROzvwbOzMxmVUZBRQD5zRlEN OaSoBgsbQEZBPnvbxsaGY2+RUfrezs5O9O/CUGo/PDzIqIyCjALymSOKasghRTVY2AAyCvLZuy4v L6PvS10oFJLr62s/PMgoPWt+fj66rJ6dnZVRGQUZBeQzRxTVkEOKarCwAWQU5LM3hZ3Rae7L+uXL Fz84yCg9LdyvenR0NPr34t7enozKKMgoIJ85oaiGHFJUg4UNIKMgn71paWkpuoyZmZlx5DcySl+4 urpKddJEpVKRUUBGAfnMgVeL6sXFxWR6errxDGTPhw8fklKp1HgGssc8CjIKyGczjo6Ookvqcrmc 1Go1PzTIKH1jc3Mz+nfk2NhYX36RR0ZBRgH5zJsBQwAAAADdVa1WG19GjS1hTk5ODBrQd8JJErG/ J9fX1w0YAEDGKaoBAACgyxYWFqLLl42NDQMG9KXHx8dUX+oJR4YDAJBdimoAAADoosPDw1TH2dbr dYMG9K1wokTs78yhoaHGiRUAAGSTohoAAAC65OHhIXp3YKFQSO7u7gwa0PeWl5ejy+pwYgUAANmk qAYAAIAueHl5SaampqLLlp2dHYMG8P88Pz8n4+Pj0b8/w8kVAABkj6IaAAAAuiAUz7Ely+zsbKPY BuCvKpVKUiwWo36HhpMrwv2tAQDIFkU1AAAAdFiaI78HBwfdYxXgFdvb29Ff+JmZmfGFHwCAjFFU AwAAQIdNTk5GlysHBwcGDOAVoXj2+xQAIL8U1QAAANBBW1tb0aXKwsKCAQP4jru7u8bJE7EnVDgC HAAgOxTVAAAA0CHX19dJoVCIKlSGh4eTWq1m0AB+4OTkJHn37l3U79bp6WlHgAMAZISiGgAAADqg Xq8no6Oj0bupz87ODBpApOXl5ejfr+FkCwAAuu/Vonpqaqrxze3wDGTP+/fvG98UDs9A9phHQUYB +XxNmhIl/FmQUYj39PSUDA0NRf2ODZ+p3N/fyyggo4B8dtmrRXV4Mb4eMwZkz9fjrMIzkD3mUZBR QD7/1uHhYXRJPTIy0th9DTIK6VxcXET/rg0fRPfaEeAyCjIKyGfeKKohhxTVYGEDyCjIZ36EXX7l cjmqOAn3r65UKn4YkFFoUprTK758+SKjgIwC8tlFimrIIUU1WNgAMgrymR8LCwvum4qMQoeEEym+ /qzGHAF+c3Mjo4CMgnzKZ5coqiGHFNVgYQPIKMhnPpyenkaX1OPj48nz87MfBGQU3ujs7Cz6d+/k 5GTPHAEuoyCjgHzmjaIackhRDRY2gIyCfGZfOPJ7aGgoqigpFovJ/f29HwJkFFrk06dP0WX15uam jAIyCvIpn12gqIYcUlSDhQ0goyCf2beyshJdkuzt7fkBQEahhcIJFWmOAK9UKjIKyCjIp8HoMEU1 5JCiGixsABkF+cy2w8PD6JJ6YmKiZ46dRUYhS8IR4F8/Q+mH2y/IKMgoIJ95o6iGHFJUg4UNIKMg n9lVrVaTwcHB6F18t7e3XnxkFNpka2urb44Al1GQUUA+80ZRDTmkqAYLG0BGQT6za2FhIboU+fLl ixceGYU2CrukR0ZG+uLLQzIKMgrIZ94oqiGHFNVgYQPIKMhnNh0dHUWX1FNTU478RkahA25ubqKP AM/z7RhkFGQUkM+8UVRDDimqwcIGkFGQz+x5enpKhoaGonftVSoVLzoyCh2ysbHR86ddyCjIKCCf eaOohhxSVIOFDSCjIJ/ZMz8/H12ChHumgoxC56Q5ArxQKOTyCHAZBRkF5DNvFNWQQ4pqsLABZBTk M1vOzs6iS+rp6WlHfiOj0AXX19c9fQS4jIKMAvKZNwO/tWi7vLxsPAPZc3BwkOzu7jaegewxj4KM Av2Vz1qtlmqX3v39vRcbGYUuWVtb69kjwGUUZBSQz7wZMAQAAADQvJWVlejSY3Nz04ABdFE4Arxc LvtyEQBABiiqAQAAoEmVSqWnj5EF6EUXFxfRv7vdrgEAoH0U1QAAANCEUFyE8jmm6CgWi3blAWRI miPAw+3XAABoPUU1AAAANGFnZye65Njb2zNgABlSq9WS4eHhqN/hYff1w8ODQQMAaDFFNQAAAKQU jvwO9y515DdAfl1eXkZ/4WhhYcGAAQC0mKIaAAAAUgr3LI3dhXd9fW3AADJqZWUluqw+OjoyYAAA LaSoBgAAgBTCMd6xpcb29rYBA8iwp6enZGhoKOp3erlcTur1ukEDAGgRRTUAAABECoVGqVSKKjRG R0cd+Q2QA6enp9FfQNrY2DBgAAAtoqgGAACASDMzM9FlxtXVlQEDyInFxcXoWzrc3t4aMACAFlBU AwAAQISdnZ3oknp5edmAAeRItVpNisVi1O/4sbExR4ADALTAq0X1yclJcnh42HgGsufz58/Jx48f G89A9phHQUaB3stnmgIj3MM0/HmQUciXNF9I2traklFARkE+eaNXi+rh4eHGgis8A9kTjpn6etwU kD3mUZBRoPfyubq6Gl1eXFxceDGRUcipqampqN/1hUIheXx8lFFARkE+eQNFNeSQohosbAAZBfns nMvLy29r8B89wj1OQUYhv+7v76NP0Jifn5dRQEZBPnkDRTXkkKIaLGwAGQX57IxwD9KRkZGowmJw cNCR38go9IA0R4CHY0JlFJBRkE+ao6iGHFJUg4UNIKMgn50R7kEaW1YcHx97EZFR6AHPz8/RX1Iq lUrJ09OTjAIyCvJJExTVkEOKarCwAWQU5LP90hz/Oj097QVERqGHpLntw9LSkowCMgrySRMU1ZBD imqwsAFkFOSz/aampqJ3U19fX3sBkVHoMWtra9HzwPn5uYwCMgrySUqKasghRTVY2AAyCvLZXvv7 +9HlxPr6uhcPGYUeVK/Xk3K5HDUXhKPCw5+XUUBGQT6Jp6iGHFJUg4UNIKMgn+0T7jU6ODiYm2IC zKHQPkdHR9FfXNrZ2ZFRQEZBPklBUQ05pKgGCxtARkE+2yfNUa+np6deOGQUetzc3FzUnFAsFpP7 +3sZBWQU5JNIimrIIUU1WNgAMgry2R6Xl5ff1ts/eiwsLHjRkFHoA9VqNfqkjdnZWRkFZBTkk0iK asghRTVY2AAyCvLZes/Pz42jvGOKiFBYhOICZBT6QzjWO/a0jePjYxkFZBTkkwiKasghRTVY2AAy CvLZeltbW9ElxP7+vhcMGYU+Uq/XM/9lJhkF8yggn3mjqIYcUlSDhQ0goyCfrRXuKVooFKIKiKmp qeTl5cULhoxCn8n67SFkFMyjgHzmzatFdXjTHV6M8Axkz/v37xtvjMIzkD3mUZBRIH/5XFxcjN5N fX197cVCRqFPra2tRc8XFxcXMgrIKMgn3zFgCAAAAOhn5+fn0Tvk1tfXDRhAHwtHgJfL5ag5Y3x8 3AkcAADfoagGAACgb6UpHMI37MOfB6C/7e3tRe+q/vLliwEDAPgNimoAAAD61sbGRnTZcHZ2ZsAA aAhHg8bMHYVCIbm/vzdgAACvUFQDAADQl25ubqKP/J6bmzNgAHwTyudisWgOAQB4A0U1AAAAfSnc O9RuOACaFY71jj2V4/j42IABAPwNRTUAAAB9JxQGseXC1taWAQPg79Tr9WRoaChqLhkeHm78eQAA /peiGgAAgL7y9PQUXSyEXdfPz88GDYBXnZycRH/xaXNz04ABAPyKohoAAIC+srq6GlUohPtXVyoV AwbAd4V7ULuVBABAeopqAAAA+sbV1VWjgI4pFNbW1gwYAD/0+PiYDA4ORs0todR+eXkxaAAAiaIa AACAPjI5ORlVJISjwd1LFIBYu7u70UeAh+PCAQBQVAMAANAnDg8Po0uEg4MDAwZAtLBLenR0NGqO KZfLvgwFAJD8RlE9NTWVDA8PN56B7Hn//n3juMLwDGSPeRRkFMhePmu1WmOXdEyBEHZdO5YVzKGQ 1sXFRfQXojY3N2UUzKOAfPa9V4vq8GKEBVN4BrLn6z31wjOQPeZRkFEge/kM95uOKQ4KhUJye3vr xQBzKDRldXU1ar4Jn+m0er6RUTCPAvKZN4pqyCFFNVjYADIK8hmvUql8W0N3Y4cbyCj0j6enp6RU KkXNOdPT0zIK5lFAPvuaohpySFENFjaAjIJ8xgvHt8UUBuHvdc9QMIfCW21vb0cfAX58fCyjYB4F 5LNvKaohhxTVYGEDyCjIZ5z9/f3osuDo6MiLAOZQeLOXl5dkYmIiau4pl8st+5KUjIJ5FJDPvFFU Qw4pqsHCBpBRkM8fq9VqyeDgYFRREHZdh2IBMIdCK1xeXkbfdmJjY0NGwTwKyGdfUlRDDimqwcIG kFGQzx8L95uOKQjCujrcxxowh0IrLS8vR81DxWIxqVarMgrmUUA++46iGnJIUQ0WNoCMgnx+Xyie O72TDWQU+LXHx8dkaGgoai5aXFyUUTCPAvLZdxTVkEOKarCwAWQU5PP7Zmdno4qBcDR4OCIcMIdC O+zt7UXNR+FxcXEho2AeBeSzryiqIYcU1WBhA8goyOdvOzo6ii4FDg4ODDyYQ6FtXl5ekvHx8ag5 aXR0NHl+fpZRMI8C8tk3FNWQQ4pqsLABZBTk83X1ej0pl8tRhcDExESjQADModBOV1dX0bej2N7e llEwjwLy2TcU1ZBDimqwsAFkFOTzdeF+07G7qW9ubgw6mEOhI+bn56PmplKplDw9PckomEcB+ewL imrIIUU1WNgAMgry+ffu7u6id6wtLS0ZcDCHQsc8Pj4mxWIxao5aXV2VUTCPAvLZFxTVkEOKarCw AWQU5PPvhfI5pgAYHBxsercayKg5FJoVjvWOPfUjHBcuo2AeBeSz171aVJ+cnCSHh4eNZyB7Pn/+ nHz8+LHxDGSPeRRkFOh8PtPc/3Nvb89ggzkUOu75+Tkpl8tRc9XExETy8vIio2AeBeSzpw0YAgAA APIsfJA/Pj4e9cH/5ORk6g/+AaBVjo+Po3dVhz8LANDLFNUAAADk2s7OTvSH/tfX1wYMgK6anp6O mrPC8aP1et2AAQA9S1ENAABAboV7TZdKpagP/BcXFw0YAF1XqVSSQqEQNXetr68bMACgZymqAQAA yK2lpaWoD/pDIfDw8GDAAMiEzc3NqPnr3bt3yd3dnQEDAHqSohoAAIBcCsd4hw/wYz7o39raMmAA ZEY40ntoaChqDgtHhb+8vBg0AKDnKKoBAADIpdnZ2agP+Mvlsnt8ApA5e3t7UfNYeJyenhowAKDn KKoBAADInZOTk+gP94+Pjw0YAJkTdkmPj49HzWUTExN2VQMAPUdRDQAAQK6E3dFhl7TjUgHIu6ur q+jbWBwcHBgwAKCnKKoBAADIlY2Njejd1JeXlwYMgExbWlqKmtMGBweTp6cnAwYA9AxFNQAAALnx +PiYFIvFqA/0V1dXDRgAmXd3dxe9q/rTp08GDADoGa8W1eFeX4eHh41nIHs+f/6cfPz4sfEMZI95 FGQUaF8+5+bmonedVatVgwrmUMiF2NNCQqF9e3sro2AeBeSzJ7xaVA8PDzcWPuEZyJ6v37INz0D2 mEdBRoH25DMc4x175Lf7eII5FPKkXq8n5XI5ao6bnJxMXl5eZBTMo4B85p6iGnJIUQ0WNoCMQj/m c2JiIuoD/LGxseT5+dmAgjkUcuXo6Cj6C1lnZ2cyCuZRQD5zT1ENOaSoBgsbQEah3/IZPpCP/fA+ 7LwGzKGQR7FfynptV7WMgnkUkM+8UVRDDimqwcIGkFHop3yG3dHj4+NRH9zPzMwYSDCHQm6dn59H fzFrb29PRsE8Cshnrg08PT15QSBnFNVgYQPIKPRTPre2tqI+sA/r40qlYiDBHAq5Njc3FzXvlUql 5Nef7coomEcB+cybgTDw4ZvpBwcHXhDICUU1WNgAMgr9ks9ardb4ID7mA/vV1VWDCOZQyL2Hh4ek WCxGzX1ra2syCuZRQD5za+DXC5vt7W0vCOSAohosbAAZhX7J5/r6etQH9eED/ddODAPMoZBHaU4T ubu7k1EwjwLymUsDf7uwub299YJAximqwcIGkFHoh3yG96eFQiHqg/qNjQ0DCOZQ6BnhRJHBwcGo OTAcFS6jYB4F5DOPBv52YfPLL798WwSF49XCkeBnZ2dJtVo1WpARimqwsAFkFPohnzMzM1Ef0JfL 5aRerxtAMIdCT9nf34+aB8Pj6upKRsE8Cshn7gzELnZ+/vnn5N/+7d+So6Oj5OXlxchBFymqwcIG kFHo9XxeX19Hfzh/fHxs8MAcCj1pfHw8ai6cmJhI/vjHP8oomEcB+cyV6KI6PH766afG85/+9KfG t/SA7lBUg4UNIKPQ6/mcnp6Oep86OTnpy9RgDoWedXl5+e1zoB89vp6SKaNgHgXkMy9SFdW/3l0d nsPxM0DnKarBwgaQUejlfMbekzM8KpWKgQNzKPS05eXlqDnx6+dFMgrmUUA+86KpovrXj42NDd9e hw5TVIOFDSCj0Mv5jN05trCwYNDAHAo9r1qtJoVCIfrzWhkF8yggn3nx5qI6PLa3t40kdND79+8b H96FZyB7pqamGoua8AzIKJAun7///e+jd43d3d0ZNDCHQl9YW1uLvnXjL7/8YsDAPArIZy60pKgO R4Hf3NwYTQAAAJpWq9WSUqkU9T50c3PTgAHQN56enqLnyJWVFQMGAORCy4rqf/mXf3EEOAAAAE1b XV2NPtL0+fnZgAHQV3Z2dqJPHalUKgYMAMi8lhTVXx/n5+dGFAAAgNTCB+qx96Y+Pj42YAD0nbBJ aHx8PGqunJ2dNWAAQOa1rKgO9z/5y1/+YkQBAABIbXp6Ouq95+TkpNO8AOhbV1dX0V/suri4MGAA QKa1dEd1OAK8Wq0aVQAAAKKdnJxEv+88OzszYAD0tcXFxag5c3R01K0yAIBMa2lRHR6np6dGFQAA gChhd3S453TsMaZ2UwPQ7+7v76M/q93b2zNgAEBmtbyoPjg4ePUvCh88NPO4vr6Ovpjd3d2m/o7w LcQ0OnEtYUdBJ65lamrKtXTgWsJ/WyeuJfz3Ze1awuvY7msJr6Fr6cy1hN+z7b6W8EhjfX297dfy +PjoWjp0LeGf68S1hH82S9fylvVFmmtpdq3kWqxhrfusYdt5Lf/xH/8R9V4zHHP6X//1X9Z9rsUa 1hrWGtYa1rX8PysrK9Hz54cPH6xhrfusYX0Oaw1rDfvmtVInrsUatveu5UdrpZYX1VtbW7/1FzX1 uLy8jB6o8Hc383eEe6GlbPfbfi2Hh4cduZbYnQuu5W3XkvYXS7PXEv77snYtsfcafMu1hNfQtXTm Wn7rd3wrryU80lheXm77tTw8PLiWDl1L+Oc6cS3hn83StbxlfZHmWppdK7kWa1jrPmvYdl7L73// +6g/F958W8O6FmtYa1hrWGtY1/JXT09PyeDgYEs/17WGtYa1hvU5rDWsNWy3r8Uatveu5UdrpY4V 1Xaj+Pabb/L5Jp9v8vkmn2+/uRa7UVq/vrAbxY5qa1jXkuc17Pv376PeZxYKhaRarVrDuhZrWGtY a1hrWNfyN/++mHn0559/Tv7whz9Yw1r3WcP6HNYa1hrWjmpr2N7fUf1bR38DAADAV3d3d40COuZ9 5ubmpgEDgL/x8vKSjI6ORs2l4ahwAICsaXlRfXZ2ZlQBAAD4rrm5uaj3mOVyOanX6wYMAF5xenoa fa/q+/t7AwYAZEpLi+pwjEw4jg1orw8fPiSlUqnxDGRPOAYn3LMl7dFZgIxCv0hzD7U095kDzKHQ j8bGxqLm1Pn5eYMF5lFAPjOlZUX1Tz/9lPzlL38xotAB4VuwX78NC2RPuPdGyGja+4kAMgr9YmJi Iup9ZvigIBxrCphDgd92fn4e/Rnuzc2NAQPzKCCfmdHSHdVhUQS0n6IaLGwAGYW8CreLin2PeXV1 ZcDAHApEiL2lRvhzgHkUkM+sGGjVkd9/+tOffNMdOkRRDRY2gIxCHoX3jKOjo1HvM2dnZw0YmEOB SHd3d8nvfve7qDn24uLCgIF5FJDPTGhJUf0P//APye3trdGEDlFUg4UNIKOQRwcHB1HvMcMH7eED d8AcCsR7//591Dw7MjJiwxGYRwH5zISWFNX//d//bSShgxTVYGEDyCjkzfPzc1Iul6PeYxaLRQMG 5lAgpT/84Q/Rn+eGL48B5lFAPrutJUX15uamkYQOUlSDhQ0go5A3Ozs70e8xQ6ENmEOB5jIa8xga Gkrq9bpBA/MoIJ9dNRCO7X5rUV0oFJJqtWo0oUMU1WBhA8go5EmtVktKpVL0e0z5BHMo0HxGv35u 9KNH+BIZYB4F5LObBv71X/+1Mfg//fTTm8rq9fV1owkdoqgGCxtARiFP1tbWot5X/vzzz/IJ5lDg jRn9p3/6p6h5N3yJzOYjMI8C8tlNA+H/ubi4SP793/89+T//5/80XVSHwuzh4cGIQgcoqsHCBpBR yIvwAXi453TM+8p//Md/lE8whwItyOjY2FjU3Lu6umrgwDwK8imfXTPw6/8jHMd2fn6eDA4OfvtW 3X/+538m//zP/xy1sFlaWjKi0AGKarCwAWQU8iK8T4x5PzkyMpL88Y9/lE8whwItyOjp6Wn05qP7 +3uDB+ZRkE/57IqBmBfk5OQkemf11dWVUYU2U1SDhQ0go5AHt7e30ffJPDw8lE8whwItzOjMzEzU HBxu0QGYR0E+5bMbBmJfkNjjYqanp40qtJmiGixsABmFPIj9gDy833x5eZFPMIcCLcxopVKJ3lUd vlwGmEdBPuWz06KL6tjjYsIj3PMaaB9FNVjYADIKWRfeF8bupv76HlI+wRwKtDaj8/PzUXPx7Oys AQTzKMinfHbcq0V1OOo7HLsWnn8tLFhiFjajo6ONb8MD7fH58+fk48ePjWcge35rHgVkFPrJxMRE 1PvHubk5+QRzKNCmjN7d3UV/cez8/NwggnkU5JOOGkjzh+/v71PdXwwAAID+c3x8HH3UaPgAHQBo n+XlZZuPAIBMGkj7D6ysrEQtbMrlclKv140wAABAH3l+fv52bNqPHuH9JQDQXo+Pj0mxWIyam3d3 dw0YANAxqYvqarUavbDZ2dkxwgAAAH0kfMAdu5s6nNoFALTf2tpa1Pw8ODho8xEA0DEDzfxDm5ub UQubUqmU1Go1owwAANAHwnGhQ0NDUe8XNzY2DBgAdEiaXdVbW1sGDADoiKaK6lA+h2/XxSxsPn36 ZJQBAAD6QOxu6vCl5nBaFwDQOWk2H9lVDQB0wkCz/+De3p7j3AAAAGgIX2gOH2zHvE/c3t42YADQ YaF8LpfLUXN1KLUBANqt6aI6HOk2MjJiVzUAAADJ+vp61PvD8AG5XVoA0B2Hh4dR83WhUGgcFw4A 0E4Db/mHT09PLWwAAAD6XDhFK7zvi3l/GE7nAgC6I2w+Gh4ejpqzl5aWDBgA0FYDb/0XTExMRC1s FhcXjTYAAEAPmp+fj3pfODo62viAHADonoODg6h5Ozxubm4MGADQNm8uqs/OzixsAAAA+tT19XX0 e8KTkxMDBgAZELv5aHp62mABAG3zalEdPmi4vLxsPMeYmpqKWtiEP+fb8/B24Zuvu7u7jWcge9LO o4CMQp4tLCxEvR+cnZ2VTzCHAhnJaPhzsV80k3kwj4J80i6vFtVf71MSnmOEndLv3r2LWtiEFxp4 m695C89A9qSdRwEZhby6urqKei8Y/szt7a18gjkUyFBG5+bmbD4C8yggn1010KoXJHw73nEx0BmK arCwAWQUsiD22NCVlRX5BHMokLGMhi+RuX0HmEcB+eymlhXVlUolelf16empkYc3UFSDhQ0go9Bt h4eHUe//CoVC8vj4KJ9gDgUymNH5+fmo+XxkZMSuajCPgnzScgOtfEGWlpYsbKADFNVgYQPIKHTT 8/NzUi6Xo97/LS8vyyeYQ4GMZjTsqo7dfLS7u2uQwTwK8klLtbSofnh4SIrFouNioM0U1WBhA8go dNPx8XHLd1PLJ5hDge5kdG1tLWpeHxoasvkIzKMgn7TUQKtfkI2NDbuqoc0U1WBhA8godEvYTf01 Rz96hPeH8gnmUCDbGQ1fKovdVR1u/QGYR0E+aZWWF9VPT0+Nb807LgbaR1ENFjaAjEK3hPdxsbuu 6vW6fII5FMhBRj99+hQ1v4d/d9r5HTCPgnzyWwba8YKsr6+37YMLQFENFjaAjEJ3hN3UpVIp6v3e 3t6efII5FMhJRsPmo9g5fmdnx2CDeRTkk5ZoS1GdZmGztbXlVYCUFNVgYQPIKHRDKJ9j3ucNDg42 dasn+QRzKNC9jG5vb0fN8+Vy2S0dwTwK8klLDLTrBYk9Di58gGFXNaSjqAYLG0BGodNqtVrj/Vs7 b/Mkn2AOBbqX0XBySiih3dIRzKMgn3RK24rqsLD5+u/50SMcFQ7EU1SDhQ0go9BpGxsbUe/vRkZG mt5lJZ9gDgW6m9H9/f3ozUfhS2yAeRTkk7cYaOcLcnR0FLWwKRQKSbVa9WpAJEU1WNgAMgqd9Pj4 mBSLxaj3dycnJ/IJ5lAgpxkNJ1/G7qre3Nw06GAeBfnkTQba/YJMTExELWw+ffrk1YBIimqwsAFk FDppeXk56n1dyFU4XUs+wRwK5Dejsbuqw+aj8GU2wDwK8kmzXi2qp6amGi9GeH6r8/Pz6IXNw8OD VwQivH//vlFSh2cge1o5jwIyCt329PTUeL8W877u+PhYPsEcCuQ8o+EWHuPj41Fz/+rqqoEH8yjI J00b6MRfEruremlpySsCAACQIevr61Hv58L7vmbvTQ0AZMvZ2VnU/B9uDWJXNQDQrI4U1bG7qsPj 5ubGqwIAAJAB9/f30bupLy8vDRgA9JDp6Wm7qgGAthro1F80NzcXtbCZnZ31qgAAAGTA4uJi1Pu4 8H4PAOgtYUNRuPXcj9YB4c9UKhUDBgCk1rGi+u7uLmphY1c1AABA93kPBwAsLy9HrQVmZmYMFgCQ 2kAn/7JwD2q7qgEAALIvdje1928A0Ltid1WHx9XVlQEDAFLpaFGd5hv5Z2dnXh0AAIAuuL29jb43 td3UANDbFhYW7KoGANpioNN/4draWtTCZnx8PHl5efEKAQAAdNj8/HzU+7aVlRWDBQA97uHhISkW izYfAQAt1/GiulqtRn8z//z83CsEAADQQbFHfIY/Ez64BgB6X+zmo4mJCYMFAEQb6MZfGruwmZqa 8goBAAB0UHgfFvN+LRwDCgD0h8fHx+hd1aenpwYMAIjSlaI6zcLm5OTEqwQAANABFxcXUe/Twm7q cB9rAKB/xG4+Gh0ddUtHACDKQLf+4nAvM/eqBgAAyIbwvit8sBzzPm15edmAAUCfeXp6SkqlUtRa 4eDgwIABAD/0alG9uLiYTE9PN57bJdzLLHZXdfhWP/C/Pnz40HhjEJ6B7OnEPArIKLTa3t5e9G7q dt2bWj7BHApkO6Obm5tR64VyuZw8Pz97UcA8CvLJd71aVA8PDzcWFOG5nba2tqIWNpOTk3ZVw6+E Dwe/fkgIZE+n5lFARqFV6vV64wPlmPdn4XQs+QRzKNCfGa3VatGbj3Z2drwoYB4F+eS7ulpUh4VN 7HEx7lUN/0tRDRY2gIxCK21vb0e9LysUCsnj46N8gjnUYEAfZzR23WBXNZhHQT75kYFuvyC7u7tR C5twrzS7quGvFNVgYQPIKLRK+AD5ay5+9NjY2JBPMIfKKPR5RsPaIXbzUbi1CGAeBfnkt3S9qA4L m9gj5vb3971ikCiqwcIGkFFondgvDw8ODjZOxZJPMIfKKMhoONbbrmowj4J88lYDWXhBDg4OohY2 Q0NDjXunQb9TVIOFDSCj0AppbscUCm35BHOojIKMBmk2H3ViDQEyCshnPmWiqA5Heo+MjDguBiIp qsHCBpBRaIX19fWo92Hh/VonbsUkn2AOBfKT0cPDw+jNR3ZVg3kU5JPXDGTlBTk6Oor+gMTChn6n qAYLG0BG4a2q1WpSLBaj3oeF4z3lE5BRkNFfS7P5yC0dwTwK8slrBrL0goyPj2fqQxLIKkU1WNgA MgpvFbubupO3YJJPMIcC+cpoOP3SLR3BPMr/Ze9+YeJc2/yBI5rsCLIhm27CJs0uAlFRgaBJN2ly RiAQCAQCgSBZBAJBsiMQJCMqEAgEAlFRUVGBqEBUIBAIkoNAIBCIESNGVCAQiIr5/e55t+c950Db 64H58/z5fBIyht2euYfv+1zzXM9138gnj5WrRnW0sHn+/HnvLDWoKo1qUNgAMgpPkeVs6vfv38sn IKMgow/KMlXdbDZ9SMio6yjIJ3+Rq0a1wgZiNKpBYQPIKDxFdJr61atXQzmbWj7BNRQobkYPDw9D dUV6SM7wETLqOgryyZ+N5e0D+fTpU6iwSWeptdttnyCVpFENChtARuGx0veo6NnU6cazfAIyCjL6 K7Ozs450BNdRkE8yG8vjB/Ly5ctQYbOxseETpJI0qkFhA8goPNbW1lbo+9bbt2+HOk0tn+AaChQ3 o8fHx450BNdRkE8yy2Wj+uDgIFTYpCbd9fW1T5HK0agGhQ0go/AYX79+DZ9NfXJyIp+AjIKMhkWH j9JDcyCjgHySPNioTtu7ffjwYejbvH2X5axqhQ1V9L//+7/d//mf/+m9Avkz6usoIKPwI9Gzqev1 unwCMgoymsnnz59DdUatVnOkIzIKyCc9Y3n+o1DYAAAA9Eeaps7r2dQAQDlEz6peX1+3WABAfhvV WQobZ1UDAAD8XHSaehRnUwMA5ZCODnGkIwAQletG9fHxscIGAADgiTqdTm83qryeTQ0AlEf0rOrV 1VWLBQAVN5b3/8BoYbO8vOzTBAAAeEB0mnphYcFiAQBPcnR0FB4+arVaFgwAKiz3jerPnz+HCpv0 c3V15RMFAAD4k3QDODpNfX5+bsEAgCd78+aNIx0BgF8aK8J/pLOqAQAAHmdlZSX0fWp+ft5iAQB9 ET2rOj1M1263LRgAVFQhGtVZChvbxQAAAPzDxcVFb1vNyPep09NTCwYA9E29XndWNQDwU2NF+Q9N Z6UpbAAAAOIWFxedTQ0AjER6CC76wFx6uA4AqJ7CNKpTsRIpalLx0+l0fLIAAEClXV5eujkMAIzU 0tJSqBZJvwcAVM9Ykf5j05lpzqoGAADo3/entC0nAMAgZDmGxINzAFA9Dzaqz87OeudCp9ciFjbp rOp2u+3TpbTev3/f3dvb670C+ZPX6yggo1RHmqaO3BBOP3nKgnyCayhQvoymoxojNcny8rIPERkF 5LNiHmxUT01N9YqD9Jo30cLGVDVl9v2BjfQK5E+er6OAjFIN6czpIp5NLZ/gGgqUL6OmqsF1FOST Hylco/rq6ipU2KTfub6+9glTShrVoLABZBR+5Pj4uJDT1PIJrqFAeTPqrGpwHQX55CFjRfxAVlZW QoVNmr6GMtKoBoUNIKPwI9GzqdP3KvkEZBRkdBjSQFF0qjodYQIyCshnNRSyUR0tbNLvKGwoI41q UNgAMgoPSWdqRW4A5/W7knyCayhQ3oxGh4/SQ3cgo4B8VsNYUT+QdAZ1Ec9cg37QqAaFDSCj8JC3 b98Wevcp+QTXUKC8GW23291arRaqVb58+eIDRUYB+ayAwjaqs2wXk861hjLRqAaFDSCj8HcXFxfh aer0u/IJyCjI6LA1Go1QvfLmzRsfKDIKyGcFjBX5A4luF2OqmrLRqAaFDSCj8HdLS0uh70fr6+vy CcgoyOhIpKnq8fHxUM1yfn7uQ0VGAfksuUI3qrNMVStsKBONalDYADIKf3Z2dhb6bpS22/z69at8 AjIKMjoyW1tbzqpGRgH5pGes6B/I5uZmqLCp1+s+bUpDoxoUNoCMwp/Nzc2FvhdtbGzIJyCjIKMj 1el0wlPVJycnPlhkFJDPEit8o/ry8jI8Va2woSw0qkFhA8gofBfdaSpNU6ftNuUTkFGQ0VGLTlU7 0hEZBeSz3MbK8IGsrq6aqqZSNKpBYQPIKHxXhrOp5RNcQ4FqZdSRjsgoIJ8kpWhUp8ImTQcobKgK jWpQ2AAyCsnFxUXoJm/6nfS9ST4BGQUZzYv0EJ2pamQUkM9qGyvLB9JoNBQ2VIZGNShsABmFZH5+ PvQ9KO1CJZ+AjIKM5kmWs6pPT099wMgoIJ8l9GCj+u3bt70PI70WRZbCxlnVFN2//uu/9prU6RXI nyJeR0FGoXjS95rI95/0U4RpavkEGQWql9HoVLUjHZFRQD7LaaxMb2ZzczNU2MzNzfnkAQCAQotO U6+srFgsACCXspxVbfgIAMqnVI3qLIWN7WIAAICiury8LNXZ1ABAdaUjSiL3c9NDegBAuYyV7Q1F C5vZ2dnut2/f/AUAAACFs7S0FPrek7bTBADIs1arFT7S8fz83IIBQImUrlHdbredVQ0AAJTW2dlZ aJq6Vqv1vh8BAORdo9EwVQ0AFTRWxjcVLWzevHnjLwAAACiUer1umhoAKJVOp2P4CAAqqJSN6q9f v3YnJiYUNgAAQKmk7y+R7zlp4jqdYw0AUBTpIbtInZMe2gMAymGsrG+s2WwqbAAAgFKJTlOvrq5a LACgUK6vr0PHm6Sf4+NjCwYAJVDaRvXNzY2pagAAoDSOjo7C09TpRi8AQNFEp6pnZma63759s2AA UHBjZX5z29vbpqoBAIBSmJ+fD32/2djYsFgAQCFlOav68+fPFgwACq7UjWqFDQAAUAYXFxehrTBr tVq33W5bMACgsBqNRuh+7sLCgsUCgIIbK/sbjBY2aToBAAAgjxYXF0Pfa9KuUgAARZZl+Oj8/NyC AUCBPdioXl5e7m2HnV6LLstZ1QobiuI///M/e3/X6RXInzJdR0FGYfROTk5C32dSfZi+/8gnIKMg o0XXbDYd6YiMAvJZAQ82qqempnoX+vRaBgobyub7to/pFcifsl1HQUZhtNL3lMj3mc3NTfkEZBRk tBQZzTJ8lB7qAxkF5LOYKtGoVthQNhrVoLABZJRqOD4+Dn2PKcvZ1PIJMgrI6Hdra2uGj5BRQD5L bqwqH8jW1laosElnv0HeaVSDwgaQUaohejb1xsaGfAIyCjJaqoxeX1/3HsYzfISMAvJZXpVpVHc6 ne74+LizqikFjWpQ2AAySvldXFz8Uff96mzq9H1HPgEZBRktW0YbjUbofu7CwoI/AGQUkM8CGqvS B6KwoSw0qkFhA8go5Ze+l0S+v2xvb8snIKOA4SPDR8goIJ+FU6lGdZbCJk0vQF5pVIPCBpBRyu30 9DT0vSXVg2U4m1o+QUYBGf2R9fV1w0fIKCCfJTVWtQ9kbW0tVNgsLS356yC3NKpBYQPIKOW2uroa +t6Sfk8+ARkFypzRVqsVHj66vLz0h4CMAvJZIJVrVF9fX3drtZrChkLTqAaFDSCjlFf0bOr0vaZM 09TyCTIKyOiPRI90LNtDfMgoIJ9lN1bFD2RjYyNU2KTpa8gjjWpQ2AAySnlFz6Yu441Y+QQZBWT0 IWmqOvIgX/qdNKgEMgrIZzFUslF9dXUVuvFjqpq80qgGhQ0go5TT+fl5pb+ryCfIKCCjP7KysuJI R2QUkM+SGavqBxI9qzpNM0DeaFSDwgaQUcopOk1d1u8p8gkyCsjoj6Spakc6IqOAfJZLZRvVnU4n XNicnZ35SyFXNKpBYQPIKOWTbqhGt7RMu0TJJyCjQNUyGh0+MlWNjALyWQxjVf5AotvFmKombzSq QWEDyCjV/X5SxrOp5RNkFJDRiHT+dOTBvvRT1gf7kFFAPsvkwUb13t5et9ls9l7LrN1um6qmkBYX F7u//fZb7xXIn6pcR0FGoX/S2dTRaep0g1Y+ARkFqprR9NBe5H6u+2bIKCCf+TdW9QXY2NgIFTb1 et1fCwAAMBDRs6nX19ctFgBQaems6vHxcWdVA0AJVL5RnQqb6HYxFxcX/mIAAIC+StPUke8j6XtL 2hUKAKDqGo2Gs6oBoATGLEF8u5gynwUHAACMRrqBGvk+kqauAQCIn1Vd9mNTAKDoNKozFjamqgEA gH5J3y+iOzylyWsAAP4h+rCfqWoAyC+N6oyFjSkGAABg2N9DlpeXLRYAwJ9cXV2FH/hLxz8CAPmj Uf1/TDIAAADDZMtKAICniR7puLa2ZrEAIIc0qv/EVDUAADAs6YZp5PtHugELAMB9HvwDgGLTqP6T NCkduVFkuxgAAOAp3FQFAOiP6FT14uKixQKAnNGo/pt6vR4qbDY2NiwWAADwKNEbqr53AAD83OXl ZfgBwHa7bcEAIEc0qv/m5OQkdMPIZAMAAPAY0WlqOzkBAMREj3R0pAoA5MuDjeqzs7Newza9VlF0 qlphw6i8f/++u7e313sF8qfq11GQUfi5NCUd+b6xsLAgn4CMAjIacHFx4VgVZBSQzwJ6sFE9NTXV u3Cn16r+QUYKm1qt1r25ufFXxNB9//tMr0D+VP06CjIKP5a2mxwfHw81qs/Pz+UTkFFARoNMVSOj gHwWj0b1EwubZrPpr4ih06gGhQ0goxRTo9EIfc9YWVmRT0BGARnN4PT0NFRnpYcGDR8ho4B85oNG 9Q9Ez6qemJhQ2DB0GtWgsAFklOLpdDqhaeoqb0kpnyCjgIw+RfRIx+3tbX8wyCggnzmgUf0Ts7Oz pqrJJY1qUNgAMkrxRKepq7wdpXyCjAIy+hTR4aN0pGM6kgVkFJDP0dKo/onj4+PwdjEKG4ZJoxoU NoCMUixpF6a0G1Pk+8XFxYV8yifIKCCjjxSdqt7c3PRHg4wC8jliGtV9Kmw2Njb8NTE0GtWgsAFk lGJJuzBFvlek7x/yKZ8go4CMPl50qnpycrJ7e3vrDwcZBeRzhDSq+1TYPH/+XGHD0GhUg8IGkFGK I8s0dfr+IZ/yCTIKyOjTRIePdnd3/eEgo4B8jpBGtcKGAtKoBoUNIKMUR3SaemFhQT7lE2QUkNE+ ODo6MlWNjALyWQAa1QHRqeo0JZGmJWDQNKpBYQPIKMWQZZr6y5cv8imfIKOAjPbJ7Oys4SNkFJDP nNOoDopOVadpCRg0jWpQ2AAySjFEp6lnZma63759k0/5BBkFZLRPolPVho+QUUA+R0ejOihNNyhs yAuNalDYADJK/qXG84sXL0LfIw4PDy2YfIKMAjLaZ9Gp6p2dHYuFjIJ8yucIaFQrbCggjWpQ2AAy Sv7t7++bppZPkFFARkcoOlU9PT2tHkNGQT7lcwQ0qgdQ2ExOTnZvb28tGAOjUQ0KG0BGybe7u7vw NPXHjx8tmHyCjAIyOiDR4aODgwOLhYyCfFqMIdOoHlBhs7e3Z7EYGI1qUNgAMkq+RaepUzM7NbWR T5BRQEYHw/ARMgrIZ36NWYJs0tlxkcIm/THbLgYAAKonfQ/4/iXXNDUAwOi9fPnS8BEA5JBGdUbp plM6syRS2Hz48MGCAQBAxaTvAaapAQCKV58ZPgKA4dKoHmBhk2482S4GAACqJfpga9oeHACA4Xj1 6pXhIwDIGY3qR8gyVb27u2vBAACgIj5//myaGgCgwHVaamibqgaA4dCofqQ0/RApbCYnJ01VAwBA RczOzoa+JxwcHFgsAIAhi55V/fHjR4sFAEOgUf1IafohTUFECpu9vT0LBgAAJZduaEanqW9ubiwY AMCQRY90NHwEAMOhUf0EaVvvSGEzMzNjuxgAACixVO9PTU05HggAIOc1W3T4yA44ADB4GtVPkKYg JiYmQoXN4eGhBQMAgJKKTueYpgYAGK1msxmq26anpw0fAcCAaVQrbAAAgCdIdX6q9x0LBACQf+mh wbS1d6R2Sw8jAgCDo1Hdh8ImOlX96dMnCwYAACWT5azDu7s7CwYAMGL7+/uGjwAgBzSq+yA6VV2v 1y0WAACUSJZpamdTAwDkQ3p4MDp89PnzZwsGAAPyYKO60Wh0V1dXe6/8Wpap6pOTEwvGk71+/bp3 QzS9AvnjOgoySnV8/Pgx9D1gamrKNLV8gowCMpqz9TJ8hIwC8jlaDzaq002U7zdTUNiQP8+ePev9 PaVXIH9cR0FGqY43b94431A+QUYBGS2gTqfTHR8fD9VyR0dHFgwZBflkADSqR1DYmKrmqTSqQWED yCijl25YRqepnW0onyCjgIzmT3T4aGZmRj2HjIJ8MgAa1SMobBYWFiwWT6JRDQobQEYZvdnZ2VD9 32w2LZZ8gowCMppDho+QUUA+R0ujekSFzfn5uQXj0TSqQWEDyCijFZ2mnpiY6N7c3Fgw+QQZBWQ0 pwwfIaOAfI6ORrXChgLSqAaFDSCjjJZpavkEGQVktBzS8NH3e22Gj5BRkE+GS6N6AIVNdKr68vLS gvEoGtWgsAFklNH58uVLqN5P3wtMU8snyCggo/m3urpq+AgZBfmUzxHQqB6A6FR1KoDgMTSqQWED yCijs7S0pN6XT5BRQEZL5Pr62lQ1MgryKZ8joFE9AGmqular/bKoScVPKoIgK41qUNgAMspoXFxc hG5iqvXlE2QUkNFiMVWNjIJ8yufwaVSPuLAxZcFjaFSDwgaQUUbDNLV8gozKKMhoOWWZqm61WhYM GQX5pA80qkdc2Ji04DE0qkFhA8gow3d5eanGl0+QURkFGS2x6PDRxsaGxUJGQT7pA43qHBQ2pi3I SqMaFDaAjDJ8jUZDfS+fIKMyCjJaYtHho3TsY7vdtmDIKMgnT6RRnYPCxsQFWWlUg8IGkFGGq9Pp dMfHx0ONarW9fIKMAjJaXKaqkVGQT4ZHo1phQwFpVIPCBpBRhis6TT0/P2+x5BNkFJDRAru6ujJV jYyCfDIkDzaq9/b2us1ms/fK0wubyA0thQ1ZLC4udn/77bfeK5A/rqMgo5RLlmnq8/NzCyafIKOA jBbc0tKS4SNkFOSTIRizBINXr9cVNgAAUFDRaeqFhQWLBQBQAhcXF6aqAWAINKqH4PT0NFzYpGkN AAAgH75+/WqaGgCggkxVA8DgaVTnrLDZ3t62WAAAkBM7OzumqQEAKijLVPXNzY0FA4BH0KgekrOz s9ANromJie7t7a0FAwCAEUs3HFN9bpoaAKCaFhcXQ7VgOtcUAMhOo3qIZmdnQ4XNu3fvLBYAAIxY uuEYqd/n5uYsFgBACX358iU8fGSqGgCy06hW2AAAAH+TZZr66OjIggEAlNTbt29NVQPAgGhUD9nM zEyosEln4QEAAKMRnaau1+sWCwCgxI6Pjw0fAcCAaFQP2eHhYaiwmZyc7H779s2CAQDAkGWZpj45 ObFgAAAlNz09HaoNDw4OLBYAZKBRPQKvXr0KFTb7+/sWCwAAhiw6Tf3mzRuLBQBQAR8+fAjVh6mh bfgIAOI0qkfg/fv3ocJmampKYQMAAEOUZZo63bAEAKD80j3a6FS1GhEA4h5sVLfb7W6r1eq9orAh f37//ffu6elp7xXIH9dRkFGKa3d317SMfAIyCjLKPaaqkVGQT/rvwUZ1muT9PtHLYESnqhU2POTZ s2e9v4/0CuSP6yjIKMXkgVL5BGQUZJR+1IpHR0cWDBkF+SRAo3qEhc3k5KSbYDyKRjUobAAZpf9M ycgnIKMgo/SjXqzX6xYLGQX5JECjeoT29/dDhc3MzIzF4i80qkFhA8go/ZVlQubg4MCCySfIKCCj asaf/pycnFgwZBTkk1/QqB6hu7u78FS1woY/06gGhQ0go/RXdDpmYmKie3NzY8HkE2QUkNGK2tnZ MVWNjIJ80ica1SO2u7ursCEzjWpQ2AAySn+9fPkyVJc3m02LJZ8gozIKMlph6aHF9PCi4SNkFOST p9OoHrE0Vf38+XOFDZloVIPCBpBR+ifV2aap5ROQUZBRotLDi4aPkFGQT55OozoHTFWTlUY1KGwA GaV/Up1tmlo+ARkFGSUqy1T12dmZBUNGQT75AY3qHHBWNVlpVIPCBpBR+uPo6Mg0tXwCMgoySmbR qeq5uTmLhYyCfPIDGtU5sbOzY6qaMI1qUNgAMkp/mKaWT0BGQUZ5jCxT1aenpxYMGQX55AEa1Tlh qposNKpBYQPIKE93cXHxR11lmlo+ARkFGSWr6FT1/Py8xUJGQT55gEZ1jrx79y5U2CwuLlqsitOo BoUNIKM83dLSUqj+3trasljyCcgoyCj3mKpGRkE+eRqN6gIWNqk5eX19bcEqTKMaFDaAjPI0qZ6O TFPXarVuu922YPIJyCjIKA9KDzVGGtULCwsWS0ZlFOSTv9GozpnNzc1QYbO6umqxKkyjGhQ2gIzy NGtra6G6e2Njw2LJJyCjIKP8UKfT6Y6Pj4dqy/PzcwsmozIK8smfaFTnTHSyw1R1tWlUg8IGkFEe L91MTJPSpqnlE5BRkFH6odFomKpGRkE+eYQxS5A/aVraVDUAAAxGmpI2TQ0AQL+YqgaAx9GoziFT 1QAAMBitVsvZ1AAA9F10qnp9fd1iAcD/0ajOqcXFxVBhk860BgAAYlL9bPciAAD6LTpV7YFIAPgn jeqcOjk5Cd1Am5iY6N7c3FgwAAD4BVsyAgAwSMvLy46YAYAMNKpzrF6vhwqbZrNpsQAA4Bei2zEu LCxYLAAAMru4uHDMDABkoFGdY6aqAQCgP0xTAwAwDEtLS6aqASBIozrnolPVe3t7FgsAAH4gOk2d 6m8AAHgsU9UAEKdRnXPRqerp6enut2/fLBgAAPxNlmnqw8NDCwYAwJO8efMmVHvu7OxYLAAqTaO6 AGZmZkKFzcePHy0WAAD8TbPZDNXTqe728CcAAE91dHQUqj8nJye7t7e3FgyAytKoLoAPHz6ECpuX L1+6sQYAAH9yd3fXffHihWlqAACG6tWrV6EadHd312IBUFka1QWQms9pa+9IYZOa2gAAwD/s7++b pgYAYOjS7pemqgHg5x5sVDcaje7q6mrvlXyITlWnJ/Uov9evX/ceXkivQP64joKMkg9ZpqkdoyOf gIyCjNJvs7OzoVr006dPFktGAfmspAcb1VNTU70LZHolH7JMVX/58sWCldyzZ896n3V6BfLHdRRk lHyITlOnOts0tXwCMgoySr+lBrTdfZBRkE9+TKO6QNKZeQobEo1qUNgAMsrPpXr4+2ft+Bz5BGQU ZJRR1aTRs6qPjo4smIwC8lk5GtUFK2yiN9sUNuWmUQ0KG0BG+bno0TmmqeUTkFGQUQYpOnxUr9ct lowC8lk5GtUFc3BwECps0vknbriVl0Y1KGwAGeXnosfmpPoa+QRkFGSUQclypOPJyYkFk1FAPitF o7qAhU10qjo9rUc5aVSDwgaQUX7s+Pg4VC9PTk52b29vLZh8AjIKMspARYePTFXLKCCfVaNRXUB7 e3vOqq44jWpQ2AAyyo+lG3yRenl3d9diyScgoyCjDNzd3V33xYsXpqplVEZBPvkbjeoCSlMfExMT pqorTKMaFDaAjPKw6DT1+Pi4aWr5BGQUZJSh2d/fD9Wp8/PzFktGAfmsDI3qgmo2m6aqK0yjGhQ2 gIzysMXFxVCdvL29bbHkE5BRkFGGJstU9fn5uQWTUUA+K0GjuqA6nU5vCsR2MdWkUQ0KG0BGue/i 4uKPOulnP2l3opubGwsmn4CMgowyVNGp6oWFBYslo4B8VoJGdYE1Gg2FTUVpVIPCBpBR7ltaWgrV x2l3IuQTkFGQUYbt69ev4eEjU9UyCshnFWhUF1iWqWqFTbloVIPCBpBR/io6TZ1+J90gRD4BGQUZ ZRQMH8mojIJ88k8a1QobCkijGhQ2gIzyV9Fp6o2NDYsln4CMgowyMoaPZFRGQT75J43qgru+vg5N jihsykWjGhQ2gIySvSau1WrddrttweQTkFGQUUbK8JGMAvLJPzzYqN7b2+ud25Zeyb/o9IjCpjwW Fxe7v/32W+8VyB/XUZBRhit6o880tXwCMgoySh5Ep6rTw5getJRRQD7LbMwSFF/0PL7002q1LBgA AKWRZetEtTAAAHnhYUsA0KguDWfyAQBQRbZNBACgiC4vLx1fA0DlaVSXRHSqWmEDAEBZZJmmPj8/ t2AAAOSK4SMAqk6jWmEDAACFZJoaAIAiM3wEQNVpVFewsElTJ7e3txYMAIDCyjJNfXJyYsEAAMgl w0cAVJlGdUULm93dXYsFAEBhRaepZ2Zmut++fbNgAADk0pcvX0J17fPnzw0fAVA6GtUlk6ZFooXN zc2NBQMAoHDSDbroNPXh4aEFAwAg12ZnZw0fAVBJGtUVLmzevXtnsQAAKJz9/X3T1AAAlMbR0VGo vp2cnDRVDUCpjO3t7XWnpqYy/6St9rJ4zL+Rfs7OzsL/xmPfy/Lycu7eS5r8eOx7iRY2aar6v//7 v3P9XrJ4+/Ztbt9L+m8bxnvJMjE0rPeSPsdBv5f0GXovw3kv6X9nB/1e0k8W6Xo06PfSbre9lyG9 lyz1xVPeS/q/zdN7eUp9keW95L3uK9N7UcMO7r3c3d11/+Vf/iVU7/77v/+7GlYNq+7zXtSw3osa Vt3nvahhC1H3RWvcn01Vq2HVsGpYNewga6VhvBc1bPney69qpbFmsxm6AP79Z3V1NVtH/BH/RvpJ W1lHPfa91Ov13L2XDx8+POm9RKeq/+3f/i337yVL4ZrX95L1f1ge+17Sf1/e3kv6HAf9XqJb3nsv T38v6X9nB/1e0k8W6Xo06PfSarW8lyG9lyz1xVPeS/q/zdN7eUp9keW95L3uK9N7UcMO7r1Ep6nV sGpYdZ/3ooZVw6ph1X3eixq2DHXf339evXr1w12D1LBqWDWsGnaQtdIw3osatnzv5Ve10oMT1S9e vPjjx5N8xXySLzpVXavVuv/1X/9lorpgT/L9x3/8R2+rn/TqST5P8plGyd8TY3++jnqSzzTKoOsL 0yjZ30v6d1KRHPn31LD5qvvSNHX639bo7kFq2HzVsJFa6Vf5VMN6L2rY0dZ9D2VUDauGVcPm5718 z+jP7umqYfNd90Wnqn90nVbD5nuiOtJ3Ufd5LyaqR1P3RfNponoAE9U/e4oo62KQL9Gp6jSVQrE8 e/as99mlVyB/XEdBRhmM6DS1s/vkE5BRkFGK6ODgIFTvzszM/HCqGhkF5LNINKpLLLqlyMuXLxU2 BaNRDQobQEar/Nk95dw+5BOQUZBR8irLDkJZJkeRUUA+80qjWmHT+0lbhVMcGtWgsAFktGqiR9uY ppZPQEZBRmW0yKK7CJmqllFAPstAo1ph0/tJ24RTHBrVoLABZLRqosfamKaWT0BGQUZltMhMVcso IJ9VolGtsDFVXUAa1aCwAWS0SkxTyycgo4CMVkl0+Gh+ft5iySggn4WmUV0BzWYzVNi8efPGYhWE RjUobAAZrZJ6vW6aWj4BGQVktDKyDB+dn59bMBkF5LOwNKoroNPpdMfHx0OFzdnZmQUrAI1qUNgA MloVFxcXf9Q+P/uZmJjo3tzcWDD5BGQUZFRGSyE9hBm5n7uwsGCxZBSQz8LSqK6IRqNhu5gS0agG hQ0go1WxtLQUqmPTLkLIJyCjIKMyWhbpIcz0MKapahkF5LPMNKorIk1V12q1UGFzenpqwXJOoxoU NoCMVsHl5aVpavkEZBSQ0cqKHumYHu5ERgH5LCKN6gpZW1tT2JSERjUobAAZrYK0249pavkEZBSQ 0aqKTlWne4TX19cWTEYB+SwcjeoKabfb4anqdBYg+aVRDQobQEbLLu3yE6lbU32bdg9CPgEZBRmV 0TLa2toK1cWrq6sWS0YB+SwcjeqK2dzcDBU2CwsLFivHNKpBYQPIaNmtrKyE6tZ04w75BGQUkNGy arVaoeNw0u9cXV1ZMBkF5LNQNKorJm0BE7nhl37Oz88tWE5pVIPCBpDRMku7+zibWj4BGQVklH9I RzUaPpJRQD7LSKO6gqLTKbaLyS+NalDYADJaZsvLy6F6Ne0WhHwCMgrIaNlFH+RMP2kCGxkF5LMo xixB9aSp6khhk877S+daAwDAsKT6M9Whka0NU10LAABVEJ2qXl9ft1gAFIZGtcLmpz8bGxsWCwCA oUm7+tj9BwAA/io6Ve2BTgCKRKNaYWOqGgCAXIju/OPmGwAAVTQ3N+ehTgBKRaO6wubn50OFTbPZ tFgAAAxcOnM6Up8uLi5aLAAAKufk5CRUL6cHOzudjgUDIPc0qhU2v/yZnJzs3t7eWjAAAAbm5uam OzExEapPUx0LAABVVK/XQzXz9va2xQIg9zSqFTahwmZ3d9diAQAwMGkXn0hdmupXAACoqujwkSMd ASgCjWqFjalqAABGyjQ1AADEmaoGoCw0qunOzs6aqgYAYGT29vZMUwMAQJDhIwDKQqOa7tHRkcIG AICR+PbtW3d6eto0NQAAZBCdqj44OLBYAOSWRjU90anqDx8+WCwAAPom1ZeROnRmZsZiAQDA/4lO VaeHQtPDoQCQRxrV9ESnqtMNQoUNAAD9kGWa2gOTAADwV2ppAIruwUZ1o9Horq6u9l6pjqmpqVBh c3h4aLFG7PXr171CNL0C+eM6CjJKTHSa2hSIfAIyCsgo6mkZBeSzfB5sVH9vWKZXqmN/f99UdUE8 e/as91mkVyB/XEdBRvk109TIJ8goIKOoqWUUkM9q06jmD3d3d90XL16Yqi4AjWpQ2AAyWnSfP382 /YF8gowCMsoTmaqWUUA+i0yjmr8wVV0MGtWgsAFktOjq9brJD+QTZBSQUZ4oy1T18fGxBZNRQD5z RaOav7i9ve2Oj4+bqs45jWpQ2AAyWmQnJyemPpBPkFFARumT6FR1elgUGQXkM080qrknHRZvqjrf NKpBYQPIaJGZpkY+QUYBGaV/0vDRxMREqMZOD40io4B85oVGNfd0Op3wVPWXL18s2AhoVIPCBpDR ojo9PQ3Vmc+fP/dQpHwCMgrIKEHNZtNUtYwC8lk4GtU8KDpVrbAZDY1qUNgAMlpUCwsLoToz3WhD PgEZBWSUmJubG1PVMgrIZ+FoVPOgLFPVCpvh06gGhQ0go0V0fn4eqi/TDbZ0ow35BGQUkFHiTFXL KCCfRaNRzQ+Zqs4vjWpQ2AAyWkQrKyumqZFPkFFARhmQVqv1x31Dw0cyCshnEWhU80Ptdjtc2KSz BhkejWpQ2AAyWjRnZ2eh2tI0tXzKJ8goIKM83urqquEjGQXkszA0qulLYTM3N2exhkijGhQ2gIwW zdLSUqiu3N7etljyKZ8go4CM8kjX19fh4aP0u8goIJ+jpFFN3wqbdOYgw6FRDQobQEaLJLpTT61W 63Y6HQsmn/IJMgrIKE+wvLwcup+bhpSQUUA+R0mjml+KTlWnMwcZDo1qUNgAMloka2troXpyY2PD YsmnfIKMAjLKE6Xho/Hx8V/W3+neoqlqGQXkc5QebFQ3Go1eczK9QnSqOv1Oq9WyYEPw+vXr7vT0 dO8VyB/XUZBR/inVh9FaMk1eI5/yCTIKyChPt7m5aapaRgH5zL0xS0BEmpaOFDZpWgYAAL5zgwwA AIbPA6MAFIFGNSGnp6ehG4zpXMGvX79aMAAAejfHUn1oy0EAABi+6JGO29vbFguAkdCoJmxhYSFU 2DSbTYsFAED4bOqlpSWLBQAAfXZ1dRWaqp6YmDB8BMBIaFQTdn5+Hi5sbm5uLBgAQIV1Op3QNHX6 Sbv3AAAA/Tc/Px+qyZ3LCsAoaFQzkMLGVDUAQLW9e/cuVDfW63WLBQAAA3JychKqyycnJ7u3t7cW DICh0qgmkzRVHSlsTFUDAFRXqgOfP38eqhvTjTMAAGBw0sOhho8AyCONajJzVjUAAD+zs7NjmhoA AHIiOlVt+AiAYdOoZmCFTZqisV0MAEC13N3ddV+8eBGqFz9//mzBAABgCKJT1bu7uxYLgKHRqEZh AwBA3+zv74fqxJmZme63b98sGAAADMHR0ZGzqgHIHY1qHuXTp08KGwAA/iLLNPXh4aEFAwCAIZqd nTV8BECuPNiobrfb3Var1XuFh6Tpl+npaYXNiPz+++/d09PT3iuQP66jIKNVZZoa+QQZBWSU/DJV LaOAfObNg43qqamp3gUpvcKPfPjwQWEzIs+ePeutbXoF8sd1FGS0ql6+fBmqD9PuPCCfIKOAjDJ8 0anqvb09iyWjIJ8MnEY1j2aqenQ0qkFhA8ho3kSnM1L9aJoa+QQZBWSUfNftdkGSUZBPhkGjmifZ 2dkJFTavXr1S2PSRRjUobAAZzZvoZEbaHhzkE2QUkFFGJzWhI7X74eGhxZJRkE8GSqOaJ7m5uelO TEwobIZMoxoUNoCM5kl0KiNtDX53d2fBkE+QUUBGGaH08KipahkF5DMPNKp5smazqbAZMo1qUNgA MponpqmRT5BRQEYpjvTw6IsXLwwfySggnyOnUc2TmaoePo1qUNgAMpoX0WnqyclJ09TIJ8goIKPk hKlqGQXkMw80qumL6FT1/Py8xeoDjWpQ2AAymhfRaeqdnR2LhXyCjAIySk6kh0jTw6SGj2QUkM9R 0qimL7JMVZ+fn1uwJ9KoBoUNIKN5YJoa+QQZBWSU4mo0GqaqZRSQz5HSqKZvtra2QoXN3NycxXoi jWpQ2AAymgeprjNNjXyCjAIySjF1Op3u+Ph4qKb//PmzBZNRkE/6TqOakRQ2FxcXFuwJNKpBYQPI 6KidnJyEp6lvb28tGPIJMgrIKDkUnaqu1+sWS0ZBPuk7jWoUNgWkUQ0KG0BGRy3Vc5G6L+26A/IJ MgrIKPmUZfgoPayKjIJ80k8a1YyssHFW9eNpVIPCBpDRUYpOU9dqtW673bZgyCfIKCCj5JjhIxkF +ZTPUdGoZmSFzfLyssV6JI1qUNgAMjpK0Wnqzc1Ni4V8gowCMkrOpeGj9JCpqWoZBfmUz2HTqGYg hU10qvr09NSCPYJGNShsABkdleg09cTERPfm5saCIZ8go4CMUgCrq6umqmUU5FM+h+7BRnXanq/V atmmj0eLTlUvLS1ZrEf4/fffe03+9Arkj+soyGiZpV1xInXe+vq6xUI+QUYBGaUgrq+v/xiO+dXP 2dmZBZNRkE/6YswSMAhZpqqvrq4sGABAAURvXqXfSb8LAAAUR3SqOv0eAPSDRjUDs7a25qxqAIAS WVlZCdV36fcAAIBiyfJg6uXlpQUD4Mk0qhl5YVOr1WynAACQcxcXF+GtANPvAgAAxRM96mdhYcFi AfBkGtUMlO1iAADKYXNzM1TXLS0tWSwAACio8/PzUN3vSEcA+kGjmoEyVQ0AUHydTqc7Pj4eulnl bGoAACi29PBppPbf2NiwWAA8iUY1AxfdLiZN6QAAkD/RaerFxUWLBQAABZfOn44OH7VaLQsGwKNp VDNw6YzCyI3NNKVjqhoAIF9ubm56N6Ai9VzaJhAAACi+9BCq4SMABk2jmqGYm5sLFTZbW1sWCwAg R6LT1CsrKxYLAABK4vT0NPQ9ID3U+vXrVwsGwKNoVDMUx8fHpqoBAAomnU0dnaY+OzuzYAAAUCLR 4aNGo2GxAHgUjWqGZn5+PlTYbGxsWCwAgBxIu91E6reFhQWLBQAAJZOOdIycVT0xMdG9vb21YABk 9mCjOj0Btbq66kko+urLly/h7WLS9A4/9vr16+709HTvFcgf11GQ0TJIZ1OnG07OpkY+ARkFGaW6 lpaWTFXLKMgnA/Ngo3pqaqp3cUmv0E9v374NFTa7u7sW6ye+P8mYXoH8cR0FGS2DZrNpmhr5BGQU ZJSKS0f8RI90TA+7IqMgn2ShUc1QHR0dhQqbyclJ28X8hEY1KGwAGR2ku7u77vPnz01TI5+AjIKM Qnd2djb03WBnZ8diySjIJ5loVDN0r169ChU2aYqHh2lUg8IGkNFBevfuXahee/PmjcVCPkFGARml 5KJHOqajg0xVyyjIJ1loVDN0x8fH4cImTfNwn0Y1KGwAGR2ULGdTn5ycWDDkE2QUkFEqoF6vGz6S UZBP+k6jmpGITlV/+PDBYj1AoxoUNoCMDkr0bOp0owrkE2QUkFGq4fPnz6HvCekIoW/fvlkwGQX5 JESjmpH4+PFjqLCZnp5W2DxAoxoUNoCMDsLt7a1pauQTkFGQUbgn3aNN92oNH8koyCf9pFHNyMzO zipsHkmjGhQ2gIwOwsHBgWlq5BOQUZBReFC6Txv5vpD+BtNDsMgoyCe/olHNyES3izFVfZ9GNShs ABntt7u7u+6LFy9C9dnx8bEFQz5BRgEZpWKyTFXv7u5aMBkF+eSXNKoZqZmZGVPVj6BRDQobQEb7 bX9/30OEyCcgoyCj8FPRqWrfG2QU5JMIjWpGylnVj6NRDQobQEb7Kcs0tQcIkU+QURkFGaW6skxV Hx4eWjAZBfnkpzSqUdgUkEY1KGwAGe2n6DT1q1evPDyIfIKMyijIKBX3/v370PeHly9f+v4goyCf /JRGNSMX3S4mbROusPkHjWpQ2AAy2i+pvopOU3/69MmCIZ8gozIKMkrFZdmR6eDgwILJKMgnP6RR zciZqs5OoxoUNoCM9ktqPkfqsMnJye7t7a0FQz5BRmUUZBTCuzKZqpZRkE9+5sFGdaPR6K6urvZe YRhMVWfz+vXrXnM/vQL54zoKMloUWR4Y3N3d9ceDfIKMyijIKPRkmapOW4UjoyCfPGTMElC0wsZU NQBAf0QfFjRNDQAA/F10qvrVq1eGjwB4kEY1ChsAgIpK2/CZpgYAAB4jy/DRx48fLRgA92hUU8jC Jk3/AADweEdHR6apAQCAJ3FWNQBPoVFNIQubdFY1AACPNzs7G6q7dnZ2LBYAAPCgLMNHnz59smAA /IVGNYUtbE5OTiwYAMAjRKepJyYmup1Ox4IBAAA/lB5ujQ4fmaoG4M80qilsYfPmzRuFDQDAI0Sn qZvNpsUCAAB+6ubmpveQa+Q7xuHhoQUD4A8a1eROmtoZHx9X2AAADECWaep0wwkAAOBX0kOupqoB yEqjmlza2tpS2AAADIBpagAAoN9MVQPwGBrVKGwAACoiOk1dq9WcTQ0AAGSyvb0d+r7x9u1biwVA j0Y1ubW5uRk+qxoAgF+r1+uh+qrRaFgsAAAgk69fv4aHj05OTiwYABrV5Nf19XX32bNnChsAgD44 PT0N1VamqQEAgMeKHumYHqIFgAcb1VNTU72LRXqFUVpdXVXYPOD7Teb0CuSP6yjIaB7Nzc2F6qp0 YwnkE5BRkFF4jCxHOlZt+EhGQT65T6OaXGu1Wt3x8XGFzd9oVIPCBpDRLC4uLkLT1KnuMk2NfAIy CjIKT5GOEorcz52fn5dRQD4rTqOa3ItOVVepsNGoBoUNIKNZLC4uOpsa+QRkFGQUhqLdbveOFIp8 Bzk6OpJRQD4rTKOa3Lu6ugqfVX1+fl6JNdGoBoUNIKNR0bOp0zR1uqEE8gnIKMgoPNXGxkbofu7b t29lFJDPCtOophCcVf1XGtWgsAFkNGphYSFURzWbTX8cyCcgoyCj0BfpSKHoWdVnZ2cyCshnRWlU UwjX19fhqerPnz+Xfj00qkFhA8hoRLrhE6mh0g2km5sbfxzIJyCjIKPQN+lh2Mj93KWlJRkF5LOi NKopDGdV/5NGNShsABmNSHVRpH7a3Nz0h4F8AjIKMgp9laaq0xFDpqplFOSTH9GopjCyTFWX/axq jWpQ2AAy+iupHorUTrVazdnUyCcgoyCjMBCNRsNUtYyCfPJDGtUUirOq/0GjGhQ2gIz+SqqHInXT xsaGPwrkE5BRkFEYiOhUdbrPmQaVZBSQz2rRqKZQskxVn5yclHYdNKpBYQPI6M8cHx+H6iXT1Mgn IKMgozBo6aihyPeT5eVlGQXks2I0qiltYbO4uFjaNdCoBoUNIKM/k+qgSL20srLiDwL5BGQUZBQG qtVqOdJRRkE+eZBGNYUT3S6mzIWNRjUobAAZ/ZGLi4vQTaAqbK2HfAIyCjIK+RA90nFhYUFGAfms EI1qCiltA1PlwkajGhQ2gIz+SKp/InVSulEE8gnIKMgoDEOWIx0vLy9lFJDPitCoppCik0JlnarW qAaFDSCjDzk9PQ3VR+nHNDXyCcgoyCgMU3SquqwP1cooyCf3PdiobrfbvXMj0isUvbCp1+ule++/ //5770Z0egXyx3UUZDTv9VHanQbkE5BRkFEYpvT3GTnSMQ3nXF1dySggnxUwZgkoqizbxZydnVkw AKDUspxNnX4XAABg2BqNRuXPqgbgnzSqKbSqbxcDAPDd0tJSqC5aWVmxWAAAwEikacUqH+kIwF9p VFNoaaq6VquFJocuLy8tGABQStFp6vRjmhoAABil6EO2pqoByk+jmsKzXQwAUHXz8/OheijdEAIA ABilNFAUfdD29PTUggGUmEY1hdfpdEJT1baLAQDK6OzsLFQHmaYGAADyInqkY71et1gAJaZRTSlE t4tJ00YAAGUSvcHjbGoAACAv0pGO0anqq6srCwZQUhrVlEKW7WJMEgEAZRG9uZN+J/0uAABAXkQf uk2/B0A5aVSjsAEAKKjorjLr6+sWCwAAyJVWq9UdHx93pCNAhWlUUxpZJopMVQMARZfqmWjt0263 LRgAAJA7jUYj1KheWFiwWAAlpFFNqaRpIYUNAFAF0WlqdQ8AAJBXWc6qNlUNUD4PNqr39va6zWaz 9wpFkqaFooVN2lqmqBYXF7u//fZb7xXIH9dRkNFBu7y8dDMH+QRkFJBRSiH6EG69XpdRQD5L5sFG 9dTUVO9/+NMrlLWwKfJZ1d9vTKdXIH9cR0FGBy3VMZF6Z3l52QeOfAIyCjIKuXZ1dRV+EDdNYMso IJ/loVFN6UQnjNLvpCKoiDSqQWEDVDej0a3x0u8U+SYO8gnIKCCjVEf0YdyVlRUZBeSzRDSqqXRh U9QzGzWqQWEDVDejVdg9Bvl0DQUZBWSUaqnCWdUyCvLJfRrVlFKWcxuLOFWtUQ0KG6CaGW2326Ea p1ar9X4X5BOQUZBRKIrNzc3Q/dzFxUUZBeSzJDSqKa0yTxtpVIPCBqhmRtfX10P1zcbGhg8a+QRk FGQUCiXLkY5FPOZIRkE+uU+jmtJKk9Jl3S5GoxoUNkD1MtpqtcK1TfpdkE9ARkFGoWjKPHwkoyCf 3KdRTamtrKyECpv5+flCvS+NalDYANXL6NraWqiuSfUPyCcgoyCjUETRs6rT76QJbBkF5LPYNKop tSxT1UU6q1qjGhQ2QLUymuVmTRG3wAPXUJBRQEbhuzQtXcaHdGUU5JP7NKopvXRGY6SwWVhYKMx7 0qgGhQ1QrYxGt79LZ1iDfAIyCjIKRZaOaYw+qFuk4SMZBfnkPo1qSq/T6XRrtVro5m5RtovRqAaF DVCdjJ6enoZv0rTbbR8w8gnIKMioxaDwog/rFmmqWkZBPrlPo5pKiJ7pmLaVKQKNalDYANXJ6Nzc XKiOSfUOyCcgoyCjMkoZtFqt7vj4eKmmqmUU5JP7NKqphDRVXaZJJI1qUNgA1cjoxcVFqIZJP+l3 QT4BGQUZlVHKYnl5OfRdaHFxUUYB+SwojWoqI20DU5ZpJI1qUNgA1choGbe7A9dQkFFARiHi+vo6 fKRjOtdaRgH5LJ4HG9WNRqO3BXJ6BYVN/rx+/bo7PT3dewXyx3UUZLQfskxTF2WrO3ANBRkFZBSy 2NzcDH0nWlhYkFFAPgtozBJQtf+xiRQ2aVsZAIBRmp+fV7cAAACVlh7KjT7Ae3p6asEACkajmkpJ Z1WPj4+HzqpOE9gAAKNwcnISuhGjZgEAAMpufX3dQ7wAJaVRTeVEt4tJ2zwAAIxCvV53IwYAAKCb baq6CGdVA/BPGtVUTpo6ihQ26XfS2ZAAAMMUPZvaNDUAAFAVaaioLGdVA/BPGtUobBQ2AECOzM3N heqUtP0dAABAFbRardCRjuknHaUEQDFoVFNJ7XY7XNicnp5aMABgKKJnU9dqtV49AwAAUBWNRsMR SQAlo1GNwkZhAwDkxOzsrGlqAACAB3Q6nfDwkbOqAYpBo5rKSlNIkfMfFTYAwDB8/vw5VJek+uXy 8tKCAQAAlZMe2o18b6rX6xYLoAA0qqk0Z1UDAHnx5s2bUF2S6hcAAIAqur6+Dg8fOdIRIP80qqm0 NI0ULWzSmZEAAINwfHwcnqZON2YAAACqKjpVnY5WAiDfNKqpvLW1tVBh8/bt2+63b98sGADQd9Gz qTc2NiwWAABQaVnOqjZ8BJBvDzaqp6amev8jnl6hCoVNrVYLFTaHh4e5+G/+PgWeXoH8cR0FGc0i ejZ1qlfa7bYPEPkEZBSQUSqv0WiEh49kFJDP/NKohm58qvrVq1e5mKrWqAaFDVCejNbr9VAdsr29 7cNDPgEZBWQU/r+bm5vuxMREoYaPZBRcQ7lPoxr+v3TWY/Ss6k+fPo38v1ejGhQ2QDky+uXLl1D9 kW7ApBsxIJ+AjAIyCv8QPat6ZmYmF8NHMgquodynUQ3/Z3V1tTBnVWtUg8IGKEdGU10RqT+2trZ8 cMgnIKOAjMKfZDmrOg9T1TIKrqHcp1EN/yed+ViUwkajGhQ2QPEzGj2bOtUnzqZGPgEZBWQU7oue Vf3y5cuRDx/JKLiGcp9GNTyisBn1WdUa1aCwAYqf0bT9XKTuaDabPjTkE5BRQEbhAemIpFqtFvpu 9eHDBxkF5DNnNKrhb4VNOgMy74WNRjUobIBiZzQ6Tf38+XNnUyOfgIwCMgo/ET2r+sWLF93b21sZ BeQzRzSq4ZGFTcrHqAobjWpQ2ADFzWjalSVtOxepN3Z3d31gyCcgo4CMwk9kOav606dPMgrIZ45o VMMTCptRTVVrVIPCBihuRg8ODgrxtD+4hgIyCjIKRbG1tRX6njU9PT2yIx1lFFxDuU+jGh4QPas6 TUONorDRqAaFDVDMjN7d3fUa0M6mBtdQkFFARqF/shzp+P79exkF5DMnNKrhiYXNKKaqNapBYQMU M6P7+/vOpgbXUJBRQEZhANLRSZHvW5OTkyPZvUpGwTWU+zSq4QfSFFNet+XUqAaFDVC8jKZdWL7/ 286mBtdQkFFARqG/0j3a6JGOOzs7MgrIZw5oVMMPpK050zRTpLD59OnTUP/bNKpBYQMUL6PRaepR Pd0PrqGAjIKMQtFtb2+Hvnel3TSHvYuVjIJrKPdpVMNPRG8oT09P9xrbw6JRDQoboFgZTXVCakA7 mxpcQ0FGARmFwclypOO7d+9kFJDPEXuwUd1ut7utVqv3ClWWtuhMW3tHCpu9vb2h/Xf9/vvv3dPT 094rkD+uoyCjf2eaGlxDQUYBGYXhSPdp8/j9S0bBNZT7xiwB/NzBwUGosEnbhA97uxgAIP/SjY/o g2+jOCcNAACgTNKOVt+nI3/102g0LBjACGlUwy+kqeq0tbetOgGAx0jbyUXqiHQjxUNvAAAAT/fh w4fQ97Dx8XHfwwBGSKMaAg4PD0OFTTr/RGEDAHzX6XTC56N9/PjRggEAAPSB4SOAYtCohqDZ2dlQ YbO9vW2xAICelZWVUP2QtgZP29MBAADQH58+fQoPH6WHjAEYPo1qCDo5OQkVNrVardtuty0YAFTc 9fV199mzZ6H6Id1AAQAAoH+yTFVvbGxYMIAR0KiGDF6+fKmwAQBC1tbWQnXDzMxM7wYKAAAA/XV0 dBT6XpYeMk4PGwMwXBrVMIDCxlQ1AFSbaWoAAIB8qNfroe9mq6urFgtgyDSqIaPoWdUKGwCorqWl pVC98PbtW9PUAAAAA3R6ehp6kNjwEcDwaVRDRl++fAlvF6OwAYDqyTJNfX5+bsEAAAAGLPowcTrC CYDh0aiGjNLU06tXr0xVAwAPWllZCdUJy8vLFgsAAGAIzs7OwsNHl5eXFgxgSB5sVO/t7XWbzWbv FbgvelZ1KmwuLi76/u8vLi52f/vtt94rkD+uo1DdjKbrfnSa+urqyocBrqEgo4CMwpBEz6peWFiQ UXANZUgebFRPTU31/gc5vQJPK2wG0Uz+fgM8vQL54zoK1c3o3NzcSG98gHwCMgoyKqPwsHT0UvTB 4pOTExkF11CGQKMaHiltFxMpbAaxXYxGNShsgPxl9MuXLyPdcQXkE5BRkFEZhZ9LRzBFvrelh5Bl FFxDGTyNaniCpaWlkUxNaVSDwgbIX0bfvHkTqgtWV1d9COAaCjIKyCiMQHT4KP2kCWwZBddQBkuj Gp5Y8lsggAAASdtJREFU2ESKmn5vF6NRDQobIF8ZPT09De+00m63fQjgGgoyCsgojEh0+KjfU9Uy Cq6h3KdRDU80Pz8fKmzSlNW3b9/68m9qVIPCBshXRt++fRuqB9bX130A4BoKMgrIKIzQ1dVVeKo6 HfEko+AayuBoVMMTpTMmo4XN4eFhX/5NjWpQ2AD5yejR0VF4h5V0QwRwDQUZBWQURis9RBz5DpeG lGQUXEMZHI1q6IN01mR0qrofNKpBYQPkI6Npt5SXL1+G6oC1tTWLD66hIKOAjEIOdDqd7vj4+FCP dJRRcA3lPo1q6INWqxUubPqxXYxGNShsgHxk9ODgIHT9r9VqzqYG11CQUUBGIUc2NjaGeqSjjIJr KPdpVEOfNBqNUGEzMzPz5MJGoxoUNkA+Mhqdpt7a2rLw4BoKMgrIKOTI9fV176HiYR3pKKPgGsp9 GtXQJzc3N93JyclQYfPhw4cn/Vsa1aCwAUaf0ffv34enqdPuK4BrKMgoIKOQL9Hho5Sr29tbGQXX UPpMoxr6aGdnJ1zYPGWqWqMaFDbAaDN6d3fXffHihWlqcA0FGQVkFArs69ev3YmJidB3u3T0k4yC ayj9pVENfZSmqqOFze7u7qP/HY1qUNgAo81o9OG058+f9+oDwDUUZBSQUcin6Pe76enpJw0fySi4 hnKfRjX0WWpARwqb1NB+7I1rjWpQ2ACjy2iapv7+/2OQD6aBfAIyCsgoDF6WHbP29/dlFFxD6aMH G9XpXIbV1dXeK5BNeqouPV0XKWy2t7cf9W+8fv2692+kVyB/XEeh3BnN8rR9uuEBuIaCjAIyCvn2 8ePHge+aJaPgGsp9Y5YA+u/Tp0+hwqZWq3VbrZYFA4CCGOb5ZQAAAAzPzMxM6Lve1taWxQLoE41q GJDZ2dlQYbO+vm6xAKAgNjY2Qtf3tFXU7e2tBQMAAPh/7d0vUGTZfgfwfe9tElIh+8grUiF51L4R CAQCgUAgEAgEgkohEAhSS1UQiKlaBIIqxAgEAoFAIBAIBAKBQCAQCARVoVIIBAKBQCAQCATiJr9+ YTI7w8yc23/v7f58qro6lTezu326v31+fX/3nFMSOzs7Fh8BNJlGNTTI2dnZx7Okv/WIP3Nzc2PA AKDgrq6ukub2eMS2cQAAAJRHHOk4NDSU9JtvZmbGgAHUgUY1NND09HRSYTM3N2ewAKDgFhYWkub1 0dHRygUOAAAAyuX4+Djpd188Li8vDRhAjTSqoYFOTk6SC5tYgQ0AFNP19XXyauq4sAEAAEA5TU1N Jf32m52dNVgANdKohgabnJxMKmzGx8cNFgAUVOqFirGxMaupAQAASuzi4iL5RuXz83MDBlADjWpo sDznWcYKbACgWPJs/WaHFAAAgPKL1dKOfgJoPI1qaILFxcWkwmZwcFBhAwAFMzIykjSPT0xMGCwA AIA2kOf4p4ODAwMGUCWNamiC+/v75MJmd3fXgAFAQezv7yevpo7t4QAAAGgPFh8BNJ5GNTTJwsJC UmEzNDSksAGAAnh+fs7evXuXNH/HPA8AAED7uLu7y7q7u5N+E25ubhowgCpoVEOTxKrq1MLGdjEA 0HpxoSFl3o5dU25ubgwYAABAm1ldXU36XdjX11e52RmAfN5sVL+uHIlnoPmFTWTv6enpq/+c123E 4xkoHvMolD+jcYGht7c3ad6O+R0wh4KMAjIK7efx8THr6empy6pqGQVzKF/SqIYmynNW9fr6+lf/ ORrVoLABGpvRDx8+JN81/62bywBzKMgoIKNQbqm7bUVDOxrbMgrmUNJpVEOTLS8v11zYaFSDwgZo XEYfHh6S75jf2dkxoGAOBRkFZBTa2MvLS+Um5VoXH8komEP5kkY1NFme7WI2Njbe/GdoVIPCBmhc RhcWFpLm6aGhocoFC8AcCjIKyCi0t62trZoXH8komEP5kkY1tECe7WJiu/DPaVSDwgZoTEavrq6S j+nY3t42mGAOBRkFZBQ6QNykPDAwkPRbcXV1VUbBHEoijWpogefn5485+95jcXHxi7+vUQ0KG6Ax GZ2bm7OaGsyhgIyCjAJfODw8TPq92NXVld3c3MgomENJoFENLXJwcJBU2EQzOlZ3fUqjGhQ2QP0z enl5mbya+uTkxECCORRkFJBR6DCDg4NJvxmnpqZkFMyhJNCohhYaHR1NKmwmJyd/8/c0qkFhA9Q/ oxMTE1VfcADMoSCjgIxC+zs6Okr63RiPi4sLGQVzKN+hUQ0tdH5+nrxy6+zs7OPf06gGhQ1Q34zG PFvtTieAORRkFJBR6BxjY2NJvx/Hx8dlFMyhfIdGNbRYrMpKLWxez8LUqAaFDVDfjKZeaJienjaA YA4FGZVRkFHoYLFSOnXx0fHxsYyCOZRv0KiGFstzHubh4WHl72hUg8IGqF9GU7dui3n3+vraAII5 FGRURkFGocMtLCwk/Y4cGhr6uPhIRsEcypc0qqFEhU1k8vn5WaMaFDZAnTIaFwwGBweT5uHFxUWD B+ZQkFEZBRkFstvb2+TFR/v7+zIK5lC+QqMaCuD+/j7r6upKKmzW19c1qkFhA9Qpo7u7u0nzb8zT MV8D5lCQURkFGQVC3Myc8nuyr6+vsvhIRsEcypc0qqEglpaWkgqbnp4ejWpQ2AB1yOjPP/+c9ff3 J82/MU8D5lCQURkFGQVePTw8VK7Vpvym3N7ellEwh/KGNxvV5+fn2enpaeUZKF5h8+///u/Z5uZm trOzY+CggMyjUI6M/sd//EfyTWIxTwPmUJBRGQUZBT714cOH5N+VJycnMgrmUD7zgyGA4tjY2Egq bLq7u7O7uzsDBgBVink09QaxOHYDAAAAPhdbeqfu1LW6umrAAD6jUQ0F8vLykg0ODiYVNvPz8wYM AKqUepZYbPkUFx4AAADgLfv7+0m/L7u6uiw+AviMRjUUzMHBQVJhE4/Ly0sDBgA5XV1dVS4QpMy1 ccEBAAAAvmV0dDTpN+bCwoLBAviERjUUUOqq6tnZWYMFADlNTEwkzbMxH8duJwAAAPAtcf506uKj uHkagL/SqIYCOj4+Ti5szs/PDRgANGCOPTo6MmAAAAAkGRsbS/qtOTU1ZbAA/o9GNRTU5ORkUmET 28pY7QUAaUZGRpLm15iHAQAAINXFxUX2448/Jv3mjBXYAGhUQ2FdX18nFza7u7sGDAC+4+DgIGle jfnXVmwAAADkFWdQp/zuHB4etvgIINOohkKbm5tLPkPz+fnZgAHAV8QFgJgvU+bVxcVFAwYAAEBu Dw8PWU9PT9Jvz52dHQMGdDyNaiiwWFXd1dWVVNgsLy8bMAD4iu3t7aT5NC4oxIUFAAAAqMba2lrS 78/e3t7s8fHRgAEdTaMaCu79+/dJhU13d7cL6wDwhvjhHxcAUubT9fV1AwYAAEDVYufL1N+gKysr BgzoaD9sbm5m7969+83jT3/6U2U1STx//r+9PvKu3vzaP+d7j/Pz8+R/x1uvJeUxOztbuNcSZyg2 47WMjY15LU14LfHfVu1r+fnnn7Pf//73SYXN+Ph44V5LvI/V/Hvivy9VvIdeS3NeS3zPNvq1xCOP mI8a/Vru7u5y/bM/nUfL/lqa/b7kqS9qeS3xd4v0WmqpL/K8lmprpbK/ltRt1966m10Nq+5Twzb+ tXxaK0UeYgXK1+Y2NazXooZtbd33VkbVsGpYNWxxXstrRr91TVcNq+5Tw9a/hn3L1tZW0u/Q3/3u d9mf//xndZ/XUooathmvpVV1X0pftN1q2Ga9lu/VSj+kbkPx+WN+fj5fR7yKf0c8Tk9Pk/8d1b6W PM29Zr2W3d3dpryW+JB4LY1/LXm/WKp9LfG4uroq1GuJ97Gaf0/896WK99Brac5rie/ZRr+WeOQR 81GjX8vt7a3X0qTXkqe+qOW1xN8t0muppb7I81qKXvc147V86xEXEtSw6j6vpfk17Ke10us/42v/ bjWs16KGbW3d91ZG1bBqWDVscV5LLdeT1LBqWDVsfWull5eXbHBwsKZMqvvUsEWrYZvxWlyHbb/X 8r1a6c0V1T/++GPlL8ezFdXu5PNaWn8n31/+8pePufzeY2pqqlCvxd1v7uTrxDvGPp1H2+nut2a8 FqtRrEap92v5h3/4h6T5My4gxIUENay6z2tp7WqU7zWq1bBeixq2tXXfWxlVw6ph1bDFeS2vGf3W NV01rLpPDVv/GvZrjo6Okhs5//qv/6ru81qsqG5h3ZfSF7WiukErqlN/eACtdXh4mFzY7O3tGTBo IfMoFMPFxUXyjV5xAQEwhwIyCjIK1NPIyEjSb9L4c4A5tBNpVEOJjI6O1rQqDFDYQKfIs81aXBAw b4I5FJBRkFGg3k5OTpIXH8VCJcAc2mk0qqFEzs7OGnIeB6CwgXaT5zyzPOekAeZQkFEZBRkF8piY mEj6bdrf3589PT0ZMDCHdhSNaiiZOAcipbCJ/CpsQGEDnejx8THr6+tLmi/znsUGmENBRmUUZBTI 4/LyMvlYqvX1dQMG5tCOolENJXN/f5+8Qmxtbc2AgcIGOk7Mfynz5O9+97vs5ubGgIE5FJBRkFGg oRYWFpJ+p3Z3d2d3d3cGDMyhHUOjGkro97//fVJh09PTU1lVBihsoFPEvBfzX8o8+cc//tGAgTkU kFGQUaApv1VTr+kuLS0ZMDCHdgyNaiih1K1i4rG6umrAQGEDHWNxcTF5jvz5558NGJhDARkFGQWa 4p/+6Z+SfqvGtd/r62sDBubQjqBRDSWUp1Hd1dVlW1NQ2EBHiPkuzxwpo2AOBWQUZBRolr/85S/J v1cnJycNGJhDO4JGNZTQ60X4OFszpbCZmZkxaKCwgbY3OzubNC/+zd/8jYyCORSQUZBRoCUZTX0c HR0ZNDCHtj2Naiih10b1H/7wh+TC5vDw0MCBwgba1unpafKc+C//8i8yCuZQQEZBRoGWZDR2wEz5 7drf3589PT0ZODCHtjWNaiih10Z1PE9MTCQVNkNDQ9nz87PBA4UNtKXR0dGk+TD+nIyCORSQUZBR oFUZ/fOf/5x8bNXW1paBA3NoW3uzUR3bJo6Pj1eegeL5+eefs56ensrz1dVVcmGzsbFh8KAJzKPQ XDs7O8mrqc/OzmQUzKGAjIKMAi3N6NzcnFXVYA4l+0qjGiiX+fn5pMKmr69PYQNAW4l5rbe3N2ke nJmZMWAAAAC03PX1dfIW4EtLSwYMaFsa1dAG7u7usu7u7qTC5v379wYMgLaxvr6eNP/F7iM3NzcG DAAAgEKI67Spv2djV02AdqRRDW1ibW1NYQNAR8lzo9bKyooBAwAAoDAeHx8rO2DaIQzoZBrV0CZi 69M4sySlsImzFgCg7OLcIGd6AQAAUFb7+/tJv2vjcXZ2ZsCAtqNRDW3k6OgoubCJPwsAZXV+fl7Z JSRlzosf/gAAAFBEo6OjSb9th4eHs5eXFwMGtBWNamgzY2NjSYXNwMBA9vz8bMAAKJ34YT40NJQ0 342MjBgwAAAACivPjdjb29sGDGgrGtXQZo6Pj5NXVW9ubhowAEon5q/UuS7mRQAAACiyqamppN+4 PT09jrYC2opGNbSh1DM7e3t7s8fHRwMGQGnEvBXzV8o8Fz/0AQAAoOhubm6yrq6upN+66+vrBgxo GxrV0Ibu7u6y7u7upMJmeXnZgAFQGisrK0nzW8yDMR8CAABAu/3ejcY2QDvQqIY2tba2llTYxPkn t7e3BgyAwov5KvUO85gHAQAAoCxiS+/+/v6k37zT09MGDGgLGtXQpvJsjTozM2PAACi8ycnJpHkt ftg7swsAAICy2dnZSfrdG4+DgwMDBpTem43qd+/eVb7o4hkonlgF/boa+lu2t7eTC5vj42MDC3Vi HoX6Ozw8TJ7T4s/KKJhDARkFGQXKltGXl5dseHg46bfvwMCAQQVzaOlpVEMJpTaqQ2phE3l/fn42 uKCwgcKJH+rxAzxlPot5L/68jII5FJBRkFGgjBk9PT1NvlE7VmAD5tAy06iGEsrTqD4/P//457/3 WF9fN7igsIHC2dzcTP6RfnJyIqNgDgVkFGQUKHVGp6amkn4Dx9GPDw8PBhfMoaWlUQ0llKdRHRYW FpIKm56eHoUNKGygUG5vb7Pu7u6keWxmZkZGwRwKyCjIqIxC6TN6d3eX/Fv4/fv3BhfMoaWlUQ0l lLdRHc3nuLtOYQMKGyib6enppPkrfsDHD3kZBXMoIKMgozIK7ZDRjY2N5N3FLi8vDTCYQ0tJoxpK KG+jOmxvbycXNrFdOKCwgVbLcy7X2tqajII5FJBRkFEZhbbJ6PPz88e/871H3OQNmEPLSKMaSqia RvXLy0tyYTMyMlL584DCBlop5qOUeSuy9vT0JKNgDgVkFGRURqGtMnpwcJB8A/fR0ZFBBnNo6WhU QwlV06jOW9js7e0ZaFDYQMvk2Qkk5jcZBXMoIKMgozIK7ZjRsbGxpN/Gg4ODuW7iBsyhRaBRDSVU baM6jI+PN2R1GmAehXp5eHjI+vv7k+armNdkFMyhgIwCMgrtmtGLi4uP14O/91hfXzfQYA4tFY1q KKFaGtXX19dZV1dXUmGzsrJisEFhA003OzubNE/FPHh1dSWjYA4FZBSQUWjrjC4tLSX9Tu7p6cke Hx8NNphDS0OjGkqolkZ1iAZ0agPg5ubGgIPCBpomz53i8UNdRsEcCsgoIKPQ7hm9u7vLuru7k34r Ly4uGmwwh5aGRjWUUK2N6ufn5485/95jbm7OgIPCBpom9eyt3t7equ8Sl1EwhwIyCjIKlC2jHz58 SPq9HI/Ly0sDDubQUtCohhKqtVEd9vf3kwubw8NDgw4KG2i4mG9S56atrS0ZBXMoIKOAjELHZDQW Hw0MDCT9Zh4eHq78ecAcWnQa1VBC9WhUh9RVa1EAPT09GXhQ2EDDxDyTutvH0NBQ9vLyIqNgDgVk FJBR6KiMHh8fJ9/gvbm5adDBHFp4bzaqz8/Ps9PT08ozUDw7OzuVQiOea5HnHNC1tTUDD4nMo5Df yspK8o/to6MjGQVzKCCjgIxCR2Z0ZmYm6bdzT09P9vDwYODBHFpoPxgC6GxLS0tJhU13d3d2d3dn wACou5ubm6yrqytpPlpYWDBgAAAAdKzr6+vkxUdx7RegyDSqocPd399XmtAphc3c3JwBA6DuZmdn 3TQFAAAAiZaXl5N+R0dD+/Ly0oABhaVRDWTr6+vJ262enZ0ZMADqJrZVSr0TPOYrAAAA6HRPT09Z f39/0m/pwcHB7OXlxaABhaRRDVQKlaGhoaTCZnh4WGEDQN1+WMcP5pT5Z2BgoPLnAQAAgCw7ODhI Xny0s7NjwIBC0qgGKqxoA6DZ4qys1B/Vx8fHBgwAAAA+MTU1lfSbure3N3t4eDBgQOFoVAMfxRnU KYVNT09P9vj4aMAAqNrV1VXyDVIzMzMGDAAAAD5ze3ubdXd3J/22np+fN2BA4WhUA1UVNtHUBoBq TU9PJ8030cyOpjYAAADwpdXV1eTdyi4uLgwYUCga1cBvxLbeqYXN2dmZAQMgt8PDw+S5Jn5wAwAA AG+LLb37+vqSfmOPj49nLy8vBg0oDI1q4DeiUBkaGkoqbAYHBxU2AOTy/PycvXv3LmmeiT8Xfx4A AAD4ut3d3eQbwre2tgwYUBga1cAXTk5OkgubWIENAKnW1taS55iYjwAAAIDvGxsbS/qt3dPTk93f 3xswoBDebFQfHBxU7sCJZ6B4fv311+yXX36pPDfKxMREUmHT1dWV3dzceFPAPArfdXt7W5k3UuaX +fl5GQVzKCCjgIyCjCa6urrKfvzxx6Tf3DMzM94QMIcWwpuN6tftGOMZKJ7XgiOeGyUKm9Rmwuzs rDcFzKPwXak3QfX29jb07m4ZBXMoIKMgo0A7ZnRlZcUuZmAOLRWNaiihZjSqw4cPHxQ2oLCBushz XlbMPzIK5lBARgEZBRnN5/HxMevr60v67T08PJy9vLx4Y8Ac2lIa1VBCzWpUR6EyODiYVNjE98XT 05M3B8yj8IXn5+dsYGAgaT6JP9fo+URGwRwKyCjIKNCuGd3f30++UXx9fd0bA+bQltKohhJqVqM6 nJ6eJp9tsrS05M0B8yh8Ic/WYzHvyCiYQ+UTZBSQUZDR6k1PTyf9Bo/rvnEEJMinObRVNKqhhJrZ qA5zc3PJhc3l5aU3CIWNeRQ+uri4SL7hKeYbGQVzqHyCjAIyCjJam7u7u6y7uzvpt/jMzIw3B/k0 h7aMRjWUULMb1Tc3N8mFjbNNwDwKn4p5IWX+6OnpyR4eHmQUzKHyCTIKyCjIaB2sra0l7252cnLi DUI+zaEtoVENJdTsRnXY2NhILmx2dna8SShszKOQ61ysZs4dMgrmUEBGQUaBds/o8/Pzx3/n9x7x 556enrxJyKc5tOk0qqGEWtGojlXSQ0NDSYVNb29v01bFgcIGiinmgb6+vqR5Y2xsrKm7ccgomEMB GQUZBToho0dHR8k3kC8vL3uTkE9zaNNpVEMJtaJRHYp4zigobKCYZmdnk+aLmFcuLy9lFJBPkFFA RkFGGyCu0xb19zmYQ9GohhJqVaM6rKysJN+Fd3h46M1CYQMd6ODgIHmuWFpaklFAPkFGARkFGW2Q 6+vr5MVHw8PD3ijkk6bSqIYSamWjOs4q6e/vTyps4s852wSFDXSW2MJ7YGAgeZ64v7+XUUA+QUYB GQUZbaDV1dXkG8q3tra8WcgnTaNRDSXUykZ12NnZSS5s3r9/7w1DYQMdZGNjo/A7b8gomEMBGQUZ BTopo3FT+dDQUNJv9e7u7uzu7s4bhnzSFBrVUEKtblSH0dHR5LNN4mxrUNhA+7u9va38oE2ZHyYn J2UUkE+QUUBGQUab5Pz8PHkL8JmZGW8Y8klTvNmonp2dzcbHxyvPQPH8/PPPWU9PT+W5VS4vL7Ou rq6kwiaa2tBJzKN0qomJieS7s29ubmQUkE+QUUBGQUabaG5urvC7oIE5tLP8YAiAasW23qmFzfb2 tgEDaGN7e3vJc8L6+roBAwAAgCZ7fHzMBgYGkn679/X1ZU9PTwYNaCiNaqBqUai8bonxvUesAL+/ vzdoAG36Qzd1PhgcHMyen58NGgAAALTAyclJ8o3msVAJoJE0qoGaHBwcJBc2ts0AaE95tg6LH8QA AABA60xNTSX/jo+zrQEaRaMaqFmeBsX+/r4BA2gjx8fHblgCAACAErm7u8u6u7uTfssPDw9nLy8v Bg1oCI1qoGaxpXdqYRNnm8QWsQCUX2zh3d/fn/T939vb6wgIAAAAKIiNjY3kG8+3t7cNGNAQGtVA XWxtbSUXNouLiwYMoA2srKwkf/fv7e0ZMAAAACiIWCU9NDSU9Js+FinFKmyAetOoBupmfHw8uWFx dnZmwABKLL7Hf/zxx6Tv/NHRUduEAQAAQMHE+dOpv+3j+EeAetOoBurm5uZG0wKgA8T398jISNL3 fcwLV1dXBg0AAAAKaGFhIXnx0cnJiQED6kqjGqir1dXV5MJmfX3dgAGU0ObmZvJ3/YcPHwwYAAAA FNTDw0PW29ub9Bv/3bt32dPTk0ED6kajGqirWGU3PDycfLbJ9fW1QQMokdvb28r3d8r3/MDAQPb8 /GzQAAAAoMD29vaSb0hfXFw0YEDdaFQDdRfnlqYWNpOTk7YAByiRsbGx5O/4mA8AAACA4puamkr+ vX96emrAgLp4s1EdFyBjC4d4Bornp59+qpz5Gc9FNT8/n1zY7O7uelNpK+ZR2tX29nbyd/vy8rKM AvIJMgrIKFCSjN7c3GRdXV3JO6jZAhz5pB7ebFTHm/F63gBQPNGkjozGc1E9Pj5m/f39SYVNnIFy d3fnjaVtmEdpR/f391lPT0/y93rMAzIKyCfIKCCjQHky+uHDh7a4QR3MoeWhUQ0lVIZGdTg+Pv74 3/q9R2wtAwobKK48W4Dt7+/LKCCfIKOAjAIly2gc0Tg8POzIL+STptGohhIqS6M6LCwsJBc2Ozs7 3lwUNlBAe3t7yd/lMzMzMgrIJ8goIKNASTN6eXmZvAV4NLWjuQ3ySbU0qqGEytSojq1iu7u7k7eK jT8PChsojoeHh8r3czt9j8soyCcgoyCjgIx+3draWvIN61tbW95c5JOqaVRDCZWpUR22t7eTC5u5 uTlvMAobKJA8O2MUfctvGQX5BGQUZBSQ0e+LVdJDQ0NJ1wJikdLt7a03GPmkKhrVUEJla1SHiYmJ 5EbH4eGhNxmFDRTAwcFBW235LaMgn4CMgowCMprm4uLi43Xo7z3i2i/IJ9XQqIYSKmOjOraC7evr Syps4rsntpoFhQ20TnwPp35vx93TNzc3MgrIJ8goIKNAG2V0ZWUl+Qb22FUT5JO8NKqhhMrYqA55 VubNzs5WtpgBhQ20RnwPp35n7+zsyCggnyCjgIwCbZbR5+fnrL+/vy1vYgdzaDFoVEMJlbVRHWJr 2NTGRzS2QWEDzXd0dJT8XT05OVm6G4tkFOQTkFGQUUBG0+RZfBRbgFt8hHySh0Y1lFCZG9W3t7eV u+tStwB/fHz0hqOwgSaK793Uu6V7enqyu7s7GQXkE2QUkFGgjTOaZ9c1W4Ajn+ShUQ0lVOZGddjY 2EgubGIFNihsoHkWFhbadstvGQX5BGQUZBSQ0fweHh6yvr6+5C3AY7ESyCcpNKqhhMreqA5jY2PJ jZD9/X1vOgobaILYzut1jmnn7bxkFOQTkFGQUUBG8zk5OUm+ZjA+Pu4NRz5JolENJdQOjeqbm5us q6srqbDp7e2t3LUHChtonKenp4+f3e894vv78vJSRgH5BBkFZBTooIzOz88nLz7a2trypiOffNeb jerz8/Ps9PS08gwUT2y1urm5WdotV1+tra0lFzZzc3PeeErDPEoZxfdsp/zYlFGQT0BGQUYBGc3v /v6+sqjIFuDIJ/XygyEAWml4eDi5MXJ4eGjAABpgb28v+bs4tu8q65bfAAAAQG3yXEOI4x9dQwC+ RaMaaKnYOjb1bJO4C+/u7s6gAdTR4+Nj1tPTk/w9fH19bdAAAACgg83OziY3q2NXTYCv0agGWu7D hw+2AAdokTznS8WxEwAAAEBni5ve+/v7k64lxCKli4sLgwa8SaMaaLnY/iW2gUltlOzv7xs0gDqw XRcAAABQjePj4+SdMoeGhrLn52eDBnxBoxoohNvb2+TCpre3N3t4eDBoADW4v7+vfJ+mfO92dXXZ 8hsAAAD4jZmZmeQb4JeWlgwY8AWNaqAwNjY2kgubqakpAwZQg4mJieTv3DiiAQAAAOBTcRN8X19f 8vWF09NTgwb8hkY1UBixpezw8HByYbO9vW3QAKqws7OT/F07MjJiy28AAADgTQcHB8nXGOJc6zjf GuCVRjVQKLG1bGwxm1LYxFbhNzc3Bg0gh7u7u6y7uzt5y++rqyuDBgAAAHzV/Px8crM6/izAK41q oHC2traSC5tYgW2lH0C6POdHra+vGzAAAADgm2KVdJ4twGMVNkDQqAYKKc6g1kgBqC83AgEAAACN cHJyUtkBM+WaQzS1bQEOhDcb1XE3y+7urrtaoKB+/fXX7Jdffqk8t6uHh4fKmSWpW4BHIQRFYR6l iC4vL5O3/I7v1YuLCxkF5BOQUZBRQEaTvX//3hbgyCe5vNmofvfuXeWLIp6B4nm9My2e21lMDKmF TXxfPT8/+3BQCOZRiiZWRo+MjCR/p25sbMgoIJ+AjIKMAjKaS1yfHRoaSr7+sLe354OBfHY4jWoo oU5pVIfZ2dnkwmZ1ddWHA4UNvGF5eTn5u3RycrLtt/yWUZBPQEZBRgEZbYzY0a2rqyvpGkRvb292 f3/vw4F8djCNaiihTmpUPz09ZQMDA8kNFluAo7CB3zo+Pk7+Do0zouLoBRkF5BOQUZBRQEartb6+ nnwtYmJiou1vmEc++TqNaiihTmpUh9PT04+vWZMFhQ2ki5t9BgcHk38cdso5PDIK8gnIKMgoIKON NTY2lnw9YmtrywcE+exQGtVQQp3WqA6Li4vJhc309LS78FDYwP+amZlJ/u6cm5uTUUA+ARkFGQVk tC5ub2+znp6epGsS3d3d2dXVlQ8J8tmBNKqhhDqxUZ13VeDu7q4PCgobOtr+/n7yd2Z8VuN7VkYB +QRkFGQUkNF6iZ3bUq9NDA8Pd9S1CeSTv9KohhLqxEZ1uLi4yLq6upIKm7hb7+bmxocFhQ0d6fr6 Ouvt7U3+MXh+fi6jgHwCMgoyCsho3cUObqnXJ+bn531QkM8Oo1ENJdSpjeqwtraW6y685+dnHxgU NnSUOPpgdHQ0+bsyjlaQUUA+ARkFGQVktBEeHx+zgYGB5OsUR0dHPizIZwfRqIYS6uRGdTSeowGd WthEYxsUNnSS1dXV5O/IkZGRjryhR0ZBPgEZBRkFZLR5Tk9Pk69V9PX1ZXd3dz4wyGeH0KiGEurk RnW4urrKuru7kwqbGKMohEBhQyeILbxTj0iI79HYIlxGAfkEZBRkFJDRRltYWEhuVo+Pj1d2jAP5 bH8a1VBCnd6oDtvb27nuwnt4ePDBQWFDW4vvuf7+/uTvxvgelVEZBfkEZBRkFJDRZnh6esqGhoaS r1t8+PDBhwb57AAa1VBCGtV/NTs7m1zYzM/P++CgsKGtTU9PuzNZRkE+ARkFGZVRkNHCury8zLVT ZuysCfLZ3jSqoYQ0qv8qVg/29vYmN2Z2dnZ8eFDY0Jbi+81ZTzIK8gnIKMiojIKMFt3GxkbyNYzB wcHs8fHRhwf5bGNvNqpjlWKstIlnoHh+/vnnrKenp/Lc6Y6Pjz827lPOY729vfUBouHMozTTzc1N 8t3I8Tg7O5NRGQX5BGQUZBSQ0ZaIHd7GxsaSr2PEDnIgn+3rB0MAlN379++TC5sogjp5u1ugvcT5 TsPDw8nfgWtrawYNAAAAaKlYTBQLsVKvZ+zt7Rk0aFMa1UDp5b0Lb2VlxaABbSHu8kz97ouG9vPz s0EDAAAAWu7g4CD5mkY0tWNHOaD9aFQDbSHuwstzXvX+/r5BA0otjj5I/c6LrcGvr68NGgAAAFAY sa136rWNoaGhys5yQHvRqAbaxu7urqYN0BHu7u6yvr4+N+cAAAAApXV/f5/r+sbc3JxBgzajUQ20 lTx34dkGFyij+N4aGRlJ/q5bWFgwaAAAAEAhnZ2dZV1dXW7Ghw6lUQ20lYeHh6y/vz+5sFlaWjJo QKksLy8nf8eNjo66IQcAAAAotI2NjVw7ZV5dXRk0aBMa1UDbOT8/z3UX3tHRkUEDSuHw8DD78ccf k77b4s9dXFwYNAAAAKDwJicnc+2U6bxqaA8a1UBbWltbSy5senp6Kue9AhTZ9fV15fsq9bttc3PT oAEAAAClENdn85xXHTvOAeWnUQ20rTx34Y2NjRkwoLBeXl4qdwunfqfF91/8HQAAAICyODk5Sd5J Lh6x8xxQbhrVQNvKexderMIGKKLFxcXk77L+/v7s/v7eoAEAAACls7Ky4rxq6CAa1UBbOz09zXUX Xvx5gCLZ2dlJ/g6LR9x9DAAAAFBWeXbKHB0dzZ6fnw0alNSbjerYAvfdu3e2woWC+umnnyrN13jm +zY2NpILm1iB7bxqamUepV7Oz8+zrq6u5O+w9fV1gyajIJ+AjIKMGgyQ0VJ7fHzMBgYGkq+HzM7O OgIN+SypNxvV8WZEuOMZKJ7XFcLxTJooVtyFR7OYR6mHp6enbHBw0LnUMgryCcgoIKMgox0n73nV m5ubBg35LCGNaighjer84i68OLc1tbCZm5vT8EFhQ0vF91Dqd1bcZRzfc8goyCcgoyCjMgoy2i7e v3+ffG0kdqSLnelAPstFoxpKSKO6Onm30HUXHgobWiXPudR+iMkoyCcgo4CMgoy2o1hIFFsxp14j iYVKjnVEPstFoxpKSKO6emtra8mFTYzv6empQUNhQ1NdXl7muqlmd3fXoMkoyCcgo4CMgoy2pWg8 9/b2Jl8nmZiYMGjIZ4loVEMJaVTXJs951VEE3d7eGjQUNjTtx1dfX1/yd1R8nyGjIJ+AjAIyCjLa zmIxUZ6b+ldWVgwa8lkSGtVQQhrVtXl6eqqc55pa2IyOjmbPz88GDoUNDRXbWcX3TZ7trB4eHgyc jIJ8AjIKyCjIaNvLc0xaPI6Ojgwa8lkCGtVQQhrVtbu+vs51F97i4qJBQ2FDQ+XZ7aG7uzu7uroy aDIK8gnIKCCjIKMdY3p6OvnaSexYZ6dM5LP4NKqhhDSq62NrayvXXXh7e3sGDYUNDRHnTOf5PnIu tYyCfAIyCsgoyGinid3oRkZGkq+fDA0N2Y0O+Sw4jWooIY3q+llaWkoubGIFthWMKGyot/heiRXS dniQUUA+QUYBGQUZ5dtubm6y3t7e5Oso8/PzBg35LDCNaighjer6qeZM2Lu7OwOHwoa6uL+/zwYG BpK/gwYHB7OnpycDJ6Mgn4CMAjIKMtqxzs/Pc+1M9+HDB4OGfBaURjWUkEZ1fUWjKM4sSS1spqam Kg1uUNhQi/geGR8fd7aSjALyCTIKyCjIKDktLy/nalYfHR0ZNOSzgDSqoYQ0quvv9PTU1rsobGiq PEcPxPf92dmZQZNRkE9ARgEZBRnl/8zMzCRfW4lrv9fX1wYN+SwYjWooIY3qxtjZ2cl1F9729rZB Q2FDVfb29j5+l6c8VldXDZqMgnwCMgrIKMgon4jj0UZGRnId6+hINeSzWN5sVMf+/rG6MJ6B4omG 6ubmZuWZ+oqV0nlWOPqexDxKNZ+Prq6u5O+aiYkJxw3IKMgnIKOAjIKM8oZYJd3b25t8nWV2dtZ1 FuSzQH4wBAD/L4qUsbGxXGfGxhnXACni+yLu3k39jom7OB8eHgwcAAAAwFccHh7m2rnu/fv3Bg0K QqMa4DPRSIoGdGphMzw8nD0+Pho44Juen59z3Qjj7CQAAACANCsrK7mOdTw4ODBoUAAa1QBvODs7 y7U17/z8vEEDvml6ejrXD6Y4xxoAAACANHmuvcQCgYuLC4MGLaZRDfAV29vbuZpKGxsbBg1404cP H3J9n9iCCgAAACCfp6enbGRkJPn6SxzP5sg1aC2NaoBvyLtlzP7+vkEDfiPvOUmzs7PZy8uLgQMA AADIKY5R6+3tTb4OMzo6WjmuDWgNjWqA78hzF15sF351dWXQgIrLy8vKVlJ57uR15j0AAABA9fIu Gogtwy0agNbQqAb4jru7u+zdu3e5Gk03NzcGDjrc7e1t1tfXl/zd0dPTU7nrFwAAAIDa5N0p0zFs 0Boa1QAJYpV0nlWRg4ODtoyBDhZnIsX3QOp3Rtzle35+buAAAAAA6mRmZiZXs3p3d9egQZNpVAMk 2t7ezlXYTE5OalZDh4pzpv0QAgAAAGidWEiQ51jHWEhwfHxs4KCJNKoBcogtYPI0nxYWFgwadJjI fZ7vibW1NYMGAAAA0ABxrGNvb2/ydZrYVdOxjtA8bzaqDw4OKit74hkonl9//TX75ZdfKs8018vL SzY1NZWrCRUrseks5tHOtbGxkev7YWJiws4LMgrIJ8goIKMgozRQHLfW1dWVfL1maGgoe3h4MHDy SRO82ah+9+5dJYzxDBRPbEHyuhUJzZd3y5h47O/vG7gOYh7tTJHz1+/nlMfw8HD2+Pho4GQUkE+Q UUBGQUZpsMPDw9zXbTSr5ZPG06iGEtKobr28W8b09PRkFxcXBk5hQ5s6PT3NdWduX19f5XsEGQXk E2QUkFGQUZpjc3Mz1+Kj6enpyg6byCeNo1ENJaRRXQx5t4yJZvXl5aWBU9jQZq6urnKfdeTGFRkF 5BNkFJBRkFGab35+PlezOv68ZrV80jga1VBCGtXFkXfLmPhetWWMwob2EVt3Dw4OJn8HxPfF0dGR gZNRQD5BRgEZBRmlBaLpPDk5matZvbCwoFktnzSIRjWUkEZ1sWxvb+cqbJxvorChPTw/P2ejo6O5 8r+xsWHgZBSQT5BRQEZBRmmhp6enbGBgINc1ndg2HPmk/jSqoYQ0qotneXk5V2EzMTFRaXKhsKG8 ZmZmcuV+fX3doMkoIJ8go4CMgowajALIe5RbPHZ2dgycfFJnGtVQQhrVxVPNljHT09O2jFHYUNK8 521Sx3lGyCggnyCjgIyCjMpocVxeXmY9PT25rvHs7e0ZOPmkjjSqoYQ0qosptowZGRnJ3bzSrFbY UC6R2zw5Hx8ft4OCjALyCTIKyCjIqIwW0MnJSdbV1ZV8nae7uzu7uLgwcPJJnWhUQwlpVBfX/f19 7vNNPnz4YOAUNpRE5DVPvgcHByvfC8goIJ8go4CMgozKaDHFKunXa+4pj1iFfX19beDkkzrQqIYS 0qgutru7u6yvr8/5Jgob82ib2d7ezvWjpb+/P7u9vTVwMgrIJ8goIKOAjBZc3sUJ8T667iOf1E6j GkpIo7r4rq6ust7eXs1qhY3BaBObm5u576yNc46QUUA+QUYBGQVktBwWFxdzXc8dGhrKHh4eDJx8 UgONaighjepyiCZVNKs0qxU2lNvR0VGuJnWca+SsIhkF5BNkFJBRQEbLZ3p6Otf13OHh4ezx8dHA ySdV0qiGEtKoLo+Tk5NcDa54RFMMhQ3FEGcUReM5T4YPDw8NnIwC8gkyCsgoIKMl9Pz8nE1OTua6 FjQ+Pl75e8gn+b3ZqB4bG6u8GfEMFM9PP/1UaX7GM8W3u7ubezWmZnW5mUfbQ9xokrdJfXBwYOBk FJBPkFFARgEZLbGnp6fKSuk814QmJiY0q+WTKvxgCAAab2trK1dhE82x4+NjAwctEqui8zap4xxr AAAAAMrv/v7+4yrb1MfU1JSBg5w0qgGaZGlpSbMaSiByl7dJvbq6auAAAAAA2sjt7W3uZvX8/Hz2 8vJi8CCRRjVAEy0sLOQqbGLL8PPzcwMHTVLNdt9+gAAAAAC0p+vr66ynp8e1ImgQjWqAJsvbrI5C 6OLiwsBBg11eXma9vb258jk3N+eHBwAAAEAbs7ABGkejGqDJokCJ80ryNqtPT08NHjTI2dlZ7ib1 5ORk9vz8bPAAAAAA2pxmNTSGRjVAC0RzK2+zuru72zbg0ADVrKTWpAYAAADoLJrVUH8a1QAtEk2u aHblPbP6+PjY4EGdaFIDAAAAkOrw8DDXdSTNavg2jWqAFooCZWxsLPc24FZWQ+00qQEAAADI68OH D7mb1bG7pmtK8CWNaoAWu7+/z969e5ersIktZpxZDdW7uLjI3aQeHR31gwIAAACAbG1tLXez2gII +JJGNUAB3N3d5W5Wx5nVR0dHBg9yiu3zIz958jY8PJw9PDwYPAAAAAAqYmV1HNWoWQ3V06gGKIho Vg8MDOReWa1ZDen29vYqudGkBgAAAKBWu7u7uZvV4+Pj2ePjo8GD7CuN6jgvNVb2xTNQPD/99FNl 8otn2ks0q6MplrdZHc03isM8WkyHh4ea1MgoyCcgoyCjgIxSV9U0q+OIOdec5JOvNKpft5+NZ6B4 Xie9eKb9xN10eVdWx2NnZ8fgFYR5tHi2trZy/2DQpJZRQD4BGQUZBWSUFNU0q+Ma8P39vcGTz46m UQ0lpFHd/mJl9cjISO5m9dramsFT2PCZ1dXV3FmKLZg0qWUUkE9ARkFGARklVTXN6vg83NzcGDz5 7Fga1VBCGtWdIVZWV9Osjqbcy8uLAVTY8L/ev3+fO0Ox9dLT05PBk1FAPgEZBRkFZJRcqmlW9/T0 aFbLZ8fSqIYS0qjuHNEsm5yczN1om56eNngKm44WN2vMzMzkzk7k7fn52QDKKCCfgIyCjAIySlWO jo6y7u7u3M3q09NTgyefHUejGkpIo7qzRNMszsrN23CbmpqyKlRh05FiN4Jqb/DQpJZRQD4BGQUZ BWSUWp2cnORuVsefj7+HfHYSjWooIY3qzhMN52g828JYYcO33d/fZ4ODg7mzMj8/b8t8GQXkE5BR kFFARqmb8/PzykrpvNepdnZ2DJ58dgyNaighjerOFCs9Z2dncxc20bRzxonCphNcX19/HHtNamQU 5BOQUZBRQEZptcvLy6y3tzf39arl5WXXq+SzI2hUQwlpVHe2lZWV3IVN3Lln2xiFjaL/y8f79+8V /TIKyCcgoyCjgIzSMFdXV1Utrpibm3NMnXy2PY1qKCGNara3tz9+DlIfXV1d2f7+vsFT2LSd2A4p 75k/8VhdXTV4MmowQD4BGQUZBWSUhru9va3quLo42vHh4cEAymdbiYVDu7u7lZ0uNaqhhDSqCfFF nrdZHY9YkW0FqcKmXaytreXOQDzW19cNnozKKMgnIKMgo4CM0jSPj4+VxnPe61hDQ0OVI++Qz3YQ OwzEZ/rjZ9wbAuWjUc2rWCEdK6XzFjcTExO2jVHYlNrT01M2MzOT+7MfeTk8PDSAMiqjIJ+AjIKM AjJK00Wzenx8vKqjHc/Pzw2gfJba6enpl8c3ekOgfDSq+e6Xe8IjCiLbxihsyujm5iYbHh7O/ZmP 7cGd1Y6MgnwCMgoyCsgorRQLMKampqpagLG3t2cA5bOU4vjGNxfdeUOgfDSq+Vxs/fL63Z3nEeei 2DZGYVMm0WiOO0jzftb7+vqyi4sLA4iMgnwCMgoyCsgohbC0tFTVkXbLy8uOdpTP0ogbM775WX/r Lx0cHFTOPo1noHh+/fXX7Jdffqk8w6v7+/tsZGSkqlWm7sSrL/NoY3z1rrvvPPr7+yursEFGQT4B GQUZBWSUItna2vq4MC3PI866juvByGeR3d3dfb9nYZgA2ke128bEY3Fx0bnVFPZzPT8/X9XnOgqh KIgAAAAAoIj29/erWpwROwg6t5qiurq6StsF1lABtJ9qt42Jc6s19SiSx8fHqnYKiMfk5GSlyQ0A AAAARXZ5eVnV0Y7R4I5dCG0FTpHE6vTYyTXpc2y4ANrT+vp6VdvGxJ14p6enBpCWi/OoY9vuaprU q6urCnQAAAAASiMWEA0NDVV1LWxubs5umbTcd8+j1qgG6CyHh4fpdy599vjw4YMBpCWiwRyN5mpu tIjPe2yXBAAAAABlE7sLxvnT1VzPHRsby25vbw0iLRG7AgwMDOT/7Bo6gPafIGKVdLVbJ9/f3xtE mlqMV3vOeqy+js87AAAAAJRVrIyenZ2t6vpYT0+PRRw0XXzment7q/rMalQDdIBoNld7J140uWML Zmi02HK+2psq4hzr6+trgwgAAABAW4izp6vdLXNhYaGyDTM0UtxUEZ+1anbGjL+ztbWlUQ3QKWI7 5cXFxeruavrfx/LysnNOaNhns9oz1V8Lb59NAAAAANrN1dVVNjg4WNU1s/h78fehEWKb+WoXx8XK /7Ozs8o/R6MaoMPUciderFq9ubkxiNS1oInzc6r5PL7edQcAAAAA7aqWc6u7uroqC0RioQjUy+7u btU9hs/PUteoBuhAtWyxHBPQ3t6eQaQuBU3cPVftedTn5+cGEQAAAIC2F7sJzs/PV71b5vj4eOV4 SKhFfIamp6er/hzGjq+fb0mvUQ3QwZNKFCjVTipRGMXdfJDX3d1dNjMzU/VnL+4g/fSuOwAAAADo BLWsZI0FI7EAyepqqnF4eJj19vZWvTNm7PT6ljcb1QcHB5UPezwDxfPrr79mv/zyS+UZalHrnXix Kvv4+NhAmkdzjU0tBc3KyorzqJFRkE9ARgEZBRmlY11fX2dDQ0NVX9OdnJzMHh4eDKR8JonFarX0 EL63M+abjep3795V/nI8A8UTzZrXpg3UQy134sVjampKcWMe/aZYAV3LCv4oaC4uLgwkMgryCcgo IKMgo3S8WhcgxerquCaMfH7L0dFR5bpstZ+z9+/ff7HV9+c0qqGENKpphLgTb2xsrKbiZnNz00Ca R38jthKKz0UtN0I4QwcZBfkEZBSQUZBR+NL+/n7lumy1193ivOE4pk8+5fNTsYp6dna26s9VV1dX ZZv5FBrVUEIa1TTS2trax89YNY+JiYmOX/lqHv2rs7OzbGRkpOrPUjzi8+jcHGQU5BOQUUBGQUbh bTc3NzVdg3tdXd3J1+Dk8/9tbW3VtIo6xvBbW31/TqMaSkijmkY7PT2taTKKO6aiwRh3XilsOk9s PRRnSddyw8Pg4GCl0Q0yCvIJyCggoyCj8G3RZF5aWqppwcjo6Gh2eXkpnx0qrsXWcnRjPGIV9ve2 +v6cRjWUkEY1zRBN5jh7upaJKZrdBwcHHXc3XifPo8fHxzXd5BCPxcXF3AUNyCjIJyCjIKMyCjJK p4szhXt7e6u+Lhc9hzj7+uHhQT47RBy5uLy8XNOio1iVH9vQV9MH0KiGEtKoppm2t7drOufk9W68 OANbYdO+4m7LycnJmj4ncY51FDQgoyCf8gkyCsgoyChUJ86cjrOna7lOF83uzc3NjlmA1In5jPc2 tnyv5caG11XUtZxzrlENJaRRTbPFOSfRbK5lworPa6yUrWXSUtgUs/CNuyxrueMuHtHk7oTPBjIK yCfIKCCjIKPQDLHzYV9fX03X7IaGhrKLiwv5bDOx8j7e21o+G7G4bW9vr+b/Fo1qKCGNalqlHqur Y9Vs/HPa+W68TphH4/3b2tqqeZvv+Dx00t2ZyCggnyCjgIyCjEKzxBbesciklut38YgjImMxk3yW 2/n5ec3nUL8uOootw+tBoxpKSKOaVooJKLbzqHUyGxwcbNvzq9t9Ho3tuQcGBmr+DERRdHt7K1TI KCCfIKOAjIKMQgMdHh7WvLr69fzqejUo5bN54ljOmZmZmnfFjM9QvY9u1KiGEtKopghiW49az6+I RzQ84ywMhU2xxQ0FUdDWugV8PGIVdhQ0VlEjo4B8gowCMgoyCs3x9PRUlwVI0ZeIM7DbaYV1u+Yz biqI4zhrbVDHI/45j4+Pdf9v1KiGEtKopihiYlpYWKjLRDc8PFxphLZD87Ld5tE4syRWwNf6Hscj 7rqMLYdARgH5BBkFZBRkFJqvXtf64ppwXBu+u7uTz4KJmwiWlpYqxy7W+j7HWdZnZ2cN+2/VqIYS 0qimaGKiGhkZqUsjsx22BG+HeTTGP1a6v76WetyIEGeggIwC8gkyCsgoyCi01vPzc7a2tlaXRmZX V1elYV3mFdbtks84ZjEWCtVjYVm8r8vLyw2/Tq9RDSWkUU0RvTY267Ed+OuW4FtbWw3ZTkRh8+0i Nca9HmdQx6OnpydbX1+vbC0EMgrIJ8goIKMgozJKccRq6NjGux7XAaNfEVuLl3GxStnzeXl5mc3N zdXlxoN4TExMVM61boY3G9VjY2OVNyOegeL56aefKl/68QxFE43l9+/f12VCfL1zK/55Zbojr4zz aBSlq6urdbvRIL6jbPONjALyCTIKyCggoxTf/v5+1tfXV7druuPj45UtxuWzsU5OTrKZmZm6rKCO R3wGYjFaM3c7/UH8AGiEuIsrCpJ6FTcx2cbdfTH5tsM51kUqZuJOx3oVM/GIgq5Zd9wBAAAAALWL BUgrKyt1vU4Yzd8PHz60xTnWRRELgzY3N+tyzvjrI1Zib2xstGRXTI1qABrq8PAw6+/vr9uk+XqO dWwnrcCpvpiJ7b2Hhobq+r7EHXdx96UbCQAAAACgnGJny3qdc/z5tuDHx8eVowfJJ663xthNTk5W diCt5/uytLTU0uvsGtUANFwUH3FHVr22lf50Io1V283ejqSs70E0keOsknoWM6/bszuHGgAAAADa RyMa1q+LXeIIwtvbW4Oc8B7EKvfXM7Tr+YjrxEU4blOjGoCmiWZpNDRjK5F6T6w9PT3ZwsJC5ewT d+X9VTSOY0V73K0Y41PvMY8GdavvuAMAAAAAGufs7CwbGRmp+7XFaIDHP9fOmb91dXVVGZN6bu39 +fnhp6enhXm9GtUANN3reSeNaFh/2rTe29urbHPdSaKoixXmcUdcvVewf3rX49ramgISAAAAADpE LBBqRMP69TEwMFBZFBON8U7bPTNWNkdzenh4uO4r2F8f8d4VqUH9SqMagJZpdMP69TExMVE5k7kI W5k0wvX1dba5udnQQub1BoBoUNviGwAAAAA6UzSsY1VuI69DxkKZ2HY8FiK142KZeE0HBwfZ4uJi Q7b1/vQxNTWVnZ+fF3YsNKoBaLloWMcdY3HXXCMn5ddmazSul5eXK2c2l7Hpenl5WSnSoljr7+9v +JjF+7K9vV15nwAAAAAA4hplXJ9s9CKkeAwNDVX+XbEYqYxnW8d/8+sumNGEb/R4xU0E8e+K1elF p1ENQGHEli7RPB4bG2v4ZP3pOcux7UncvRbN2OPj48rK6yJsLxP/DfHfEkVMNNZjXBpx1vTXHqOj o5WGeKdttQMAAAAApIkm7Pv375t63TIW1szOzmYbGxuVFd6x42SRxiOuccf15lh5Htefm3mtO/69 ZdpZVKMagEKK8zJmZmYauoXM91Zex1ba09PTlSZxFFvx33R1dZXd39/X5TXGCuUoXOKfu7OzU9lW OwqJycnJSrHVitced0DGuBd5OxgAAAAAoFjiWmccTzg4ONiS67nRpI2FN9HAXl1drfy3xAKguPYa jduHh4e6vM7Ytvvi4qLSjI4V3nFNd2FhobKLZ6O38f7aI8Y8Xm+9rls3k0Y1AIUWRUQUFq2a5L/X 1I3/rrgz7tNHFEOxFU084v+OFdtRqMSK6GhAN/MuujzFTBRWtvcGAAAAAGoRu1bGddEiXgeNrbfj mm40tT+/phvnOcf/P67lxv8vrufGn41H0V5LLHKKRVaHh4fZ8/NzaT8rGtUAlEbcqRZ3p/X29hau wCnjI4qrKGZiexzbewMAAAAA9RSrmGN77iIuQirrI66Nx8Kueq0Qb7U3G9Vx18Dr3QNA8fz888+V bYnjGTpR3CEW27bEHW6Kk/yP2Fo8tqZ5enryYaIjqXVBPgEZBRkFZBSa6/LysrIIKXapdI02/yrw GLvYxrzMq6ff8kPsWf66bP318XomZjx//r+9PuK8zjy+9s/53iPPGZlvvZaUR96JoRmv5eDgoCmv 5dNtC7yWxr2W+G+r52v53e9+V8loPH/6/4//vqK9lngfq/n35Hkt8R56Lc15LfE92+jXEo88/vM/ /zP705/+lP393//9x2x4fPkYGhqqbO393//93015X6JOqObfkae+iPNgqn0t8XeL9FpqqS/yvJZq a6V2ey2vd/GmfK7VsOo+NWzjX8untdL38qmG9VrapYattr7I81pqqZW+NZd8ntGyvhY1rBq2HV/L a0a/dU1XDavuU8PWv4ZNfS0pfRd1n9dS5Bq2Xq8ldnaMrcGXlpZadp51GR79/f2VoyW/15wuej3+ vVrphzjku5oBisHJ1RGv8o2INyBVta8l7mIq2muJlYLNeC3VbrfgteR75P3Cr/a1xH9f0V5LvI+N fi3xHnotzXkt8T3b6NcSjzxiPlK4vH2X3czMTKU5fXt7+3G84v8u8vuSp76o5bV8OiZFeC211Bd5 XkvR675mvZY8jWo1rLpPDdvcGvZ7+VTDei2dXsPmeS2NqPveymhZX4saVg3bjq+l1m1V1bBqWDWs 67BqWDVsK15LHPcY24PHLpB/+MMfXNv9v+/L1KMai16Pf69WsqLanXxeixXV7n7zWtp2Ncq//du/ ZX/84x+zv/u7v2v71dYxZ4+MjFTGI8b+a4WM1ShWo3gtVlSr+7wWK6rVfWrYYtewVlSrYdWwalgr qtWwXosV1eo+r6WdV1R/y3/9139l//zP/5z99NNP2d/+7d92xDXd2Ao9zp2OFdTt+NviuyuqU394 AMXxaVEDpIntUY6OjrKVlZXK3X9lPwslVkxPT09XXk+8rsfHR28y5LjYpdYF+QRkFGQUkFEotvv7 +2x/f/83O+SVuSkdW53Ha4nV/3l2ZWlnGtVQQhrVUB+Xl5fZzs5O5TyU2Frm07tbi9aUjuZ63B13 eHiYXV9fJ2/9Aqh1QT4BGQUZBWQU2kE0d6NxHdtWv67wLmJTuqurq7L75dzcXLa+vl5Z9f6tc6Y7 mUY1lJBGNTRONICjgf1a8MQdbkNDQ5XiopHFS2zvEsVLnCsdq6Tjrro4iySKL01pcHEA5BOQUUBG QUaBL0UDOBrBcT01rqtGAzsW/cQ13dhOu5HN6FghHQugFhcXKw3puKYci4w0pdNpVEMJaVRDazw9 PVUax1H4RBN5b28v29jYqDS0Xx+rq6vZP/7jP1YyGtuLR6P7/fv3lf9te3u7UjDFVt3x9+Nxc3NT +ecCLg4A8gkyCsgoyChQX6/XdM/OzirXZeP6bFyn/fSa7h//+MffXM+NHThf/7c4yzn+TlwLjuu5 cW04tiSnPjSqoYQ0qsEPD0BGQT4BGQVkFGQUkM8y06iGEtKoBoUNIKMgn4CMAjIKMgrIZ5lpVEMJ aVSDwgaQUZBPQEYBGQUZBeSzzDSqoYQ0qkFhA8goyCcgo4CMgowC8llmGtVQQhrVoLABZBTkE5BR QEZBRgH5LDONaighjWpQ2AAyCvIJyCggoyCjgHyW2ZuN6oODg2x3d7fyDBTPr7/+mv3yyy+VZ6B4 zKMgo4B8gowCMgrIKMgn3/aDIQAAAAAAAACgmTSqAQAAAAAAAGgqjWoAAAAAAAAAmkqjGgAAAAAA AICm0qgGAAAAAAAAoKk0qgEAAAAAAABoKo1qAAAAAAAAAJpKoxoAAAAAAACAptKoBgAAAAAAAKCp NKoBAAAAAAAAaKo3G9Xn5+fZ6elp5Rkonp2dnWxzc7PyDBSPeRRkFJBPkFFARgEZBfnk295sVL97 9y774YcfKs9A8fz444+VjMYzUDzmUZBRQD5BRgEZBWQU5JNv06iGEtKoBoUNIKMgn4CMAjIKMgrI Z5lpVEMJaVSDwgaQUZBPQEYBGQUZBeSzzDSqoYQ0qkFhA8goyCcgo4CMgowC8llmGtVQQhrVoLAB ZBTkE5BRQEZBRgH5LDONaighjWpQ2AAyCvIJyCggoyCjgHyWmUY1lJBGNShsABkF+QRkFJBRkFFA PstMoxpKSKMaFDaAjIJ8AjIKyCjIKCCfZaZRDSWkUQ0KG0BGQT4BGQVkFGQUkM8y06iGEtKoBoUN IKMgn4CMAjIKMgrIZ5lpVEMJaVSDwgaQUZBPQEYBGQUZBeSzzDSqoYQ0qkFhA8goyCcgo4CMgowC 8llmGtVQQhrVoLABZBTkE5BRQEZBRgH5LLM3G9VjY2OVNyOegeL56aefKk3qeAaKxzwKMgrIJ8go IKOAjIJ88m0/GAIAAAAAAAAAmkmjGgAAAAAAAICm0qgGAAAAAAAAoKk0qgEAAAAAAABoKo1qAAAA AAAAAJpKoxoAAAAAAACAptKoBgAAAAAAAKCpNKoBAAAAAAAAaCqNagAAAAAAAACa6n8AFlwRiKkG sWsAAAAASUVORK5CYIJQSwECLQAUAAYACAAAACEAsYJntgoBAAATAgAAEwAAAAAAAAAAAAAAAAAA AAAAW0NvbnRlbnRfVHlwZXNdLnhtbFBLAQItABQABgAIAAAAIQA4/SH/1gAAAJQBAAALAAAAAAAA AAAAAAAAADsBAABfcmVscy8ucmVsc1BLAQItABQABgAIAAAAIQAfLveoigUAADgcAAAOAAAAAAAA AAAAAAAAADoCAABkcnMvZTJvRG9jLnhtbFBLAQItABQABgAIAAAAIQCqJg6+vAAAACEBAAAZAAAA AAAAAAAAAAAAAPAHAABkcnMvX3JlbHMvZTJvRG9jLnhtbC5yZWxzUEsBAi0AFAAGAAgAAAAhANgf jYPdAAAABgEAAA8AAAAAAAAAAAAAAAAA4wgAAGRycy9kb3ducmV2LnhtbFBLAQItAAoAAAAAAAAA IQBEviv6IMoAACDKAAAUAAAAAAAAAAAAAAAAAO0JAABkcnMvbWVkaWEvaW1hZ2UxLnBuZ1BLBQYA AAAABgAGAHwBAAA/1A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4071;height:21037;visibility:visible;mso-wrap-style:square" filled="t">
                  <v:fill o:detectmouseclick="t"/>
                  <v:path o:connecttype="none"/>
                </v:shape>
                <v:group id="Group 17" o:spid="_x0000_s1028" style="position:absolute;left:13747;top:359;width:38614;height:20678" coordsize="38613,206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shape id="Picture 18" o:spid="_x0000_s1029" type="#_x0000_t75" style="position:absolute;left:5782;top:3894;width:28032;height:145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wWY7TCAAAA2wAAAA8AAABkcnMvZG93bnJldi54bWxEj0FrAjEQhe8F/0MYwVvN2oOWrVFEcBF6 EK0/YNhMs8Fksmyibv9951DobYb35r1v1tsxBvWgIfvEBhbzChRxm6xnZ+D6dXh9B5ULssWQmAz8 UIbtZvKyxtqmJ5/pcSlOSQjnGg10pfS11rntKGKep55YtO80RCyyDk7bAZ8SHoN+q6qljuhZGjrs ad9Re7vco4G7b0IV7OcyNKfV7ujbJjsXjZlNx90HqEJj+Tf/XR+t4Aus/CID6M0v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MFmO0wgAAANsAAAAPAAAAAAAAAAAAAAAAAJ8C AABkcnMvZG93bnJldi54bWxQSwUGAAAAAAQABAD3AAAAjgMAAAAA ">
                    <v:imagedata r:id="rId676" o:title=""/>
                    <v:path arrowok="t"/>
                  </v:shape>
                  <v:shapetype id="_x0000_t32" coordsize="21600,21600" o:spt="32" o:oned="t" path="m,l21600,21600e" filled="f">
                    <v:path arrowok="t" fillok="f" o:connecttype="none"/>
                    <o:lock v:ext="edit" shapetype="t"/>
                  </v:shapetype>
                  <v:shape id="Straight Arrow Connector 19" o:spid="_x0000_s1030" type="#_x0000_t32" style="position:absolute;left:5782;top:11173;width:315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lbdcIAAADbAAAADwAAAGRycy9kb3ducmV2LnhtbERPTWvCQBC9C/6HZQRvZtMeSpO6SipI g4GCaWmvQ3ZMQrOzMbs16b/vCoK3ebzPWW8n04kLDa61rOAhikEQV1a3XCv4/NivnkE4j6yxs0wK /sjBdjOfrTHVduQjXUpfixDCLkUFjfd9KqWrGjLoItsTB+5kB4M+wKGWesAxhJtOPsbxkzTYcmho sKddQ9VP+WsUuAOei2OJ2fRaZHlyev8+f/k3pZaLKXsB4Wnyd/HNneswP4HrL+EAuf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NlbdcIAAADbAAAADwAAAAAAAAAAAAAA AAChAgAAZHJzL2Rvd25yZXYueG1sUEsFBgAAAAAEAAQA+QAAAJADAAAAAA== " strokecolor="black [3213]" strokeweight="1pt">
                    <v:stroke startarrow="oval" startarrowwidth="narrow" startarrowlength="short" endarrow="block" endarrowwidth="narrow" endarrowlength="long"/>
                    <o:lock v:ext="edit" shapetype="f"/>
                  </v:shape>
                  <v:shape id="Straight Arrow Connector 20" o:spid="_x0000_s1031" type="#_x0000_t32" style="position:absolute;left:5846;width:0;height:184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UuVsEAAADbAAAADwAAAGRycy9kb3ducmV2LnhtbERPTWvCQBC9F/wPyxS81U1DKSV1FRUE oYIYS3sds2MSzcyG7EbTf+8ehB4f73s6H7hRV+p87cTA6yQBRVI4W0tp4PuwfvkA5QOKxcYJGfgj D/PZ6GmKmXU32dM1D6WKIeIzNFCF0GZa+6IiRj9xLUnkTq5jDBF2pbYd3mI4NzpNknfNWEtsqLCl VUXFJe/ZwG/Kw34p/fFtu+Ndf8n5fPr6MWb8PCw+QQUawr/44d5YA2lcH7/EH6Bn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1S5WwQAAANsAAAAPAAAAAAAAAAAAAAAA AKECAABkcnMvZG93bnJldi54bWxQSwUGAAAAAAQABAD5AAAAjwMAAAAA " strokecolor="black [3213]" strokeweight="1pt">
                    <v:stroke endarrow="block" endarrowwidth="narrow" endarrowlength="long"/>
                    <o:lock v:ext="edit" shapetype="f"/>
                  </v:shape>
                  <v:shapetype id="_x0000_t202" coordsize="21600,21600" o:spt="202" path="m,l,21600r21600,l21600,xe">
                    <v:stroke joinstyle="miter"/>
                    <v:path gradientshapeok="t" o:connecttype="rect"/>
                  </v:shapetype>
                  <v:shape id="TextBox 19" o:spid="_x0000_s1032" type="#_x0000_t202" style="position:absolute;top:1151;width:7727;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MIHsEA AADbAAAADwAAAGRycy9kb3ducmV2LnhtbESPQWvCQBSE7wX/w/IK3uomgiKpq0it4MGLNr0/sq/Z 0OzbkH018d+7gtDjMDPfMOvt6Ft1pT42gQ3kswwUcRVsw7WB8uvwtgIVBdliG5gM3CjCdjN5WWNh w8Bnul6kVgnCsUADTqQrtI6VI49xFjri5P2E3qMk2dfa9jgkuG/1PMuW2mPDacFhRx+Oqt/Lnzcg Ynf5rfz08fg9nvaDy6oFlsZMX8fdOyihUf7Dz/bRGpjn8PiSfoDe3AEAAP//AwBQSwECLQAUAAYA CAAAACEA8PeKu/0AAADiAQAAEwAAAAAAAAAAAAAAAAAAAAAAW0NvbnRlbnRfVHlwZXNdLnhtbFBL AQItABQABgAIAAAAIQAx3V9h0gAAAI8BAAALAAAAAAAAAAAAAAAAAC4BAABfcmVscy8ucmVsc1BL AQItABQABgAIAAAAIQAzLwWeQQAAADkAAAAQAAAAAAAAAAAAAAAAACkCAABkcnMvc2hhcGV4bWwu eG1sUEsBAi0AFAAGAAgAAAAhAGujCB7BAAAA2wAAAA8AAAAAAAAAAAAAAAAAmAIAAGRycy9kb3du cmV2LnhtbFBLBQYAAAAABAAEAPUAAACGAwAAAAA= " filled="f" stroked="f">
                    <v:textbox style="mso-fit-shape-to-text:t">
                      <w:txbxContent>
                        <w:p w14:paraId="0D152692"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V)</m:t>
                              </m:r>
                            </m:oMath>
                          </m:oMathPara>
                        </w:p>
                      </w:txbxContent>
                    </v:textbox>
                  </v:shape>
                  <v:shape id="TextBox 77" o:spid="_x0000_s1033" type="#_x0000_t202" style="position:absolute;left:135;top:3260;width:7721;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GWacEA AADbAAAADwAAAGRycy9kb3ducmV2LnhtbESPQWvCQBSE7wX/w/IEb3VjwFJSVxGt4MFLbXp/ZJ/Z YPZtyL6a+O9dodDjMDPfMKvN6Ft1oz42gQ0s5hko4irYhmsD5ffh9R1UFGSLbWAycKcIm/XkZYWF DQN/0e0stUoQjgUacCJdoXWsHHmM89ARJ+8Seo+SZF9r2+OQ4L7VeZa9aY8NpwWHHe0cVdfzrzcg YreLe/np4/FnPO0Hl1VLLI2ZTcftByihUf7Df+2jNZDn8PySfoBePwAAAP//AwBQSwECLQAUAAYA CAAAACEA8PeKu/0AAADiAQAAEwAAAAAAAAAAAAAAAAAAAAAAW0NvbnRlbnRfVHlwZXNdLnhtbFBL AQItABQABgAIAAAAIQAx3V9h0gAAAI8BAAALAAAAAAAAAAAAAAAAAC4BAABfcmVscy8ucmVsc1BL AQItABQABgAIAAAAIQAzLwWeQQAAADkAAAAQAAAAAAAAAAAAAAAAACkCAABkcnMvc2hhcGV4bWwu eG1sUEsBAi0AFAAGAAgAAAAhAJtxlmnBAAAA2wAAAA8AAAAAAAAAAAAAAAAAmAIAAGRycy9kb3du cmV2LnhtbFBLBQYAAAAABAAEAPUAAACGAwAAAAA= " filled="f" stroked="f">
                    <v:textbox style="mso-fit-shape-to-text:t">
                      <w:txbxContent>
                        <w:p w14:paraId="05AA125D"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60</m:t>
                              </m:r>
                            </m:oMath>
                          </m:oMathPara>
                        </w:p>
                      </w:txbxContent>
                    </v:textbox>
                  </v:shape>
                  <v:shape id="TextBox 78" o:spid="_x0000_s1034" type="#_x0000_t202" style="position:absolute;left:2699;top:11173;width:4216;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0z8sIA AADbAAAADwAAAGRycy9kb3ducmV2LnhtbESPT2vCQBTE7wW/w/IKvdWNloqkriL+AQ+9qPH+yL5m Q7NvQ/Zp4rd3hUKPw8z8hlmsBt+oG3WxDmxgMs5AEZfB1lwZKM779zmoKMgWm8Bk4E4RVsvRywJz G3o+0u0klUoQjjkacCJtrnUsHXmM49ASJ+8ndB4lya7StsM+wX2jp1k20x5rTgsOW9o4Kn9PV29A xK4n92Ln4+EyfG97l5WfWBjz9jqsv0AJDfIf/msfrIHpBzy/pB+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0PTPywgAAANsAAAAPAAAAAAAAAAAAAAAAAJgCAABkcnMvZG93 bnJldi54bWxQSwUGAAAAAAQABAD1AAAAhwMAAAAA " filled="f" stroked="f">
                    <v:textbox style="mso-fit-shape-to-text:t">
                      <w:txbxContent>
                        <w:p w14:paraId="4A4707A7"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O</m:t>
                              </m:r>
                            </m:oMath>
                          </m:oMathPara>
                        </w:p>
                      </w:txbxContent>
                    </v:textbox>
                  </v:shape>
                  <v:shape id="TextBox 79" o:spid="_x0000_s1035" type="#_x0000_t202" style="position:absolute;left:30891;top:11173;width:7722;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SrhsIA AADbAAAADwAAAGRycy9kb3ducmV2LnhtbESPT2vCQBTE7wW/w/IKvdWN0oqkriL+AQ+9qPH+yL5m Q7NvQ/Zp4rd3hUKPw8z8hlmsBt+oG3WxDmxgMs5AEZfB1lwZKM779zmoKMgWm8Bk4E4RVsvRywJz G3o+0u0klUoQjjkacCJtrnUsHXmM49ASJ+8ndB4lya7StsM+wX2jp1k20x5rTgsOW9o4Kn9PV29A xK4n92Ln4+EyfG97l5WfWBjz9jqsv0AJDfIf/msfrIHpBzy/pB+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71KuGwgAAANsAAAAPAAAAAAAAAAAAAAAAAJgCAABkcnMvZG93 bnJldi54bWxQSwUGAAAAAAQABAD1AAAAhwMAAAAA " filled="f" stroked="f">
                    <v:textbox style="mso-fit-shape-to-text:t">
                      <w:txbxContent>
                        <w:p w14:paraId="7BAB35C1"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t(ms)</m:t>
                              </m:r>
                            </m:oMath>
                          </m:oMathPara>
                        </w:p>
                      </w:txbxContent>
                    </v:textbox>
                  </v:shape>
                  <v:shape id="TextBox 81" o:spid="_x0000_s1036" type="#_x0000_t202" style="position:absolute;top:6600;width:7727;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gOHcEA AADbAAAADwAAAGRycy9kb3ducmV2LnhtbESPQWvCQBSE74X+h+UVvNWNgiLRVaS24MGLNt4f2Wc2 NPs2ZJ8m/ntXEHocZuYbZrUZfKNu1MU6sIHJOANFXAZbc2Wg+P35XICKgmyxCUwG7hRhs35/W2Fu Q89Hup2kUgnCMUcDTqTNtY6lI49xHFri5F1C51GS7CptO+wT3Dd6mmVz7bHmtOCwpS9H5d/p6g2I 2O3kXnz7uD8Ph13vsnKGhTGjj2G7BCU0yH/41d5bA9MZPL+kH6DXDwAAAP//AwBQSwECLQAUAAYA CAAAACEA8PeKu/0AAADiAQAAEwAAAAAAAAAAAAAAAAAAAAAAW0NvbnRlbnRfVHlwZXNdLnhtbFBL AQItABQABgAIAAAAIQAx3V9h0gAAAI8BAAALAAAAAAAAAAAAAAAAAC4BAABfcmVscy8ucmVsc1BL AQItABQABgAIAAAAIQAzLwWeQQAAADkAAAAQAAAAAAAAAAAAAAAAACkCAABkcnMvc2hhcGV4bWwu eG1sUEsBAi0AFAAGAAgAAAAhABSYDh3BAAAA2wAAAA8AAAAAAAAAAAAAAAAAmAIAAGRycy9kb3du cmV2LnhtbFBLBQYAAAAABAAEAPUAAACGAwAAAAA= " filled="f" stroked="f">
                    <v:textbox style="mso-fit-shape-to-text:t">
                      <w:txbxContent>
                        <w:p w14:paraId="2C452E90"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0</m:t>
                              </m:r>
                            </m:oMath>
                          </m:oMathPara>
                        </w:p>
                      </w:txbxContent>
                    </v:textbox>
                  </v:shape>
                  <v:shape id="TextBox 83" o:spid="_x0000_s1037" type="#_x0000_t202" style="position:absolute;left:80;top:16556;width:7722;height:2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qQasEA AADbAAAADwAAAGRycy9kb3ducmV2LnhtbESPQWvCQBSE74L/YXmCN90oKCW6itQWPPSijfdH9pkN zb4N2aeJ/75bKHgcZuYbZrsffKMe1MU6sIHFPANFXAZbc2Wg+P6cvYGKgmyxCUwGnhRhvxuPtpjb 0POZHhepVIJwzNGAE2lzrWPpyGOch5Y4ebfQeZQku0rbDvsE941eZtlae6w5LThs6d1R+XO5ewMi 9rB4Fh8+nq7D17F3WbnCwpjpZDhsQAkN8gr/t0/WwHINf1/SD9C7XwAAAP//AwBQSwECLQAUAAYA CAAAACEA8PeKu/0AAADiAQAAEwAAAAAAAAAAAAAAAAAAAAAAW0NvbnRlbnRfVHlwZXNdLnhtbFBL AQItABQABgAIAAAAIQAx3V9h0gAAAI8BAAALAAAAAAAAAAAAAAAAAC4BAABfcmVscy8ucmVsc1BL AQItABQABgAIAAAAIQAzLwWeQQAAADkAAAAQAAAAAAAAAAAAAAAAACkCAABkcnMvc2hhcGV4bWwu eG1sUEsBAi0AFAAGAAgAAAAhAORKkGrBAAAA2wAAAA8AAAAAAAAAAAAAAAAAmAIAAGRycy9kb3du cmV2LnhtbFBLBQYAAAAABAAEAPUAAACGAwAAAAA= " filled="f" stroked="f">
                    <v:textbox style="mso-fit-shape-to-text:t">
                      <w:txbxContent>
                        <w:p w14:paraId="29E1556B"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60</m:t>
                              </m:r>
                            </m:oMath>
                          </m:oMathPara>
                        </w:p>
                      </w:txbxContent>
                    </v:textbox>
                  </v:shape>
                  <v:shape id="TextBox 84" o:spid="_x0000_s1038" type="#_x0000_t202" style="position:absolute;left:11947;top:18102;width:7722;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Y18cIA AADbAAAADwAAAGRycy9kb3ducmV2LnhtbESPT2vCQBTE7wW/w/IKvdWNQqukriL+AQ+9qPH+yL5m Q7NvQ/Zp4rd3hUKPw8z8hlmsBt+oG3WxDmxgMs5AEZfB1lwZKM779zmoKMgWm8Bk4E4RVsvRywJz G3o+0u0klUoQjjkacCJtrnUsHXmM49ASJ+8ndB4lya7StsM+wX2jp1n2qT3WnBYctrRxVP6ert6A iF1P7sXOx8Nl+N72Lis/sDDm7XVYf4ESGuQ//Nc+WAPTGTy/pB+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LBjXxwgAAANsAAAAPAAAAAAAAAAAAAAAAAJgCAABkcnMvZG93 bnJldi54bWxQSwUGAAAAAAQABAD1AAAAhwMAAAAA " filled="f" stroked="f">
                    <v:textbox style="mso-fit-shape-to-text:t">
                      <w:txbxContent>
                        <w:p w14:paraId="2D724DD8"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12,5</m:t>
                              </m:r>
                            </m:oMath>
                          </m:oMathPara>
                        </w:p>
                      </w:txbxContent>
                    </v:textbox>
                  </v:shape>
                  <v:shape id="TextBox 91" o:spid="_x0000_s1039" type="#_x0000_t202" style="position:absolute;left:21943;top:18277;width:7722;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hg70A AADbAAAADwAAAGRycy9kb3ducmV2LnhtbERPTYvCMBC9C/6HMII3TRVclmoU0V3wsJd1631oxqbY TEoz2vrvNwfB4+N9b3aDb9SDulgHNrCYZ6CIy2BrrgwUf9+zT1BRkC02gcnAkyLstuPRBnMbev6l x1kqlUI45mjAibS51rF05DHOQ0ucuGvoPEqCXaVth30K941eZtmH9lhzanDY0sFReTvfvQERu188 iy8fT5fh59i7rFxhYcx0MuzXoIQGeYtf7pM1sExj05f0A/T2HwAA//8DAFBLAQItABQABgAIAAAA IQDw94q7/QAAAOIBAAATAAAAAAAAAAAAAAAAAAAAAABbQ29udGVudF9UeXBlc10ueG1sUEsBAi0A FAAGAAgAAAAhADHdX2HSAAAAjwEAAAsAAAAAAAAAAAAAAAAALgEAAF9yZWxzLy5yZWxzUEsBAi0A FAAGAAgAAAAhADMvBZ5BAAAAOQAAABAAAAAAAAAAAAAAAAAAKQIAAGRycy9zaGFwZXhtbC54bWxQ SwECLQAUAAYACAAAACEA+pmhg70AAADbAAAADwAAAAAAAAAAAAAAAACYAgAAZHJzL2Rvd25yZXYu eG1sUEsFBgAAAAAEAAQA9QAAAIIDAAAAAA== " filled="f" stroked="f">
                    <v:textbox style="mso-fit-shape-to-text:t">
                      <w:txbxContent>
                        <w:p w14:paraId="2413A73D"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25,0</m:t>
                              </m:r>
                            </m:oMath>
                          </m:oMathPara>
                        </w:p>
                      </w:txbxContent>
                    </v:textbox>
                  </v:shape>
                </v:group>
                <w10:anchorlock/>
              </v:group>
            </w:pict>
          </mc:Fallback>
        </mc:AlternateContent>
      </w:r>
    </w:p>
    <w:p w14:paraId="26DBCC93" w14:textId="41130627" w:rsidR="00C8156C" w:rsidRPr="00C8156C" w:rsidRDefault="00C8156C" w:rsidP="001D397B">
      <w:pPr>
        <w:tabs>
          <w:tab w:val="left" w:pos="283"/>
          <w:tab w:val="left" w:pos="2835"/>
          <w:tab w:val="left" w:pos="5386"/>
          <w:tab w:val="left" w:pos="7937"/>
        </w:tabs>
        <w:spacing w:line="288" w:lineRule="auto"/>
        <w:ind w:firstLine="142"/>
        <w:rPr>
          <w:bCs/>
          <w:szCs w:val="24"/>
        </w:rPr>
      </w:pPr>
      <w:r w:rsidRPr="00C8156C">
        <w:rPr>
          <w:bCs/>
          <w:szCs w:val="24"/>
        </w:rPr>
        <w:t xml:space="preserve">Biểu thức của </w:t>
      </w:r>
      <w:r w:rsidR="00781A7C" w:rsidRPr="00781A7C">
        <w:rPr>
          <w:position w:val="-6"/>
        </w:rPr>
        <w:object w:dxaOrig="200" w:dyaOrig="220" w14:anchorId="7ED1D27A">
          <v:shape id="_x0000_i1174" type="#_x0000_t75" style="width:9.75pt;height:11.25pt" o:ole="">
            <v:imagedata r:id="rId677" o:title=""/>
          </v:shape>
          <o:OLEObject Type="Embed" ProgID="Equation.DSMT4" ShapeID="_x0000_i1174" DrawAspect="Content" ObjectID="_1739539048" r:id="rId678"/>
        </w:object>
      </w:r>
      <w:r w:rsidRPr="00C8156C">
        <w:rPr>
          <w:bCs/>
          <w:szCs w:val="24"/>
        </w:rPr>
        <w:t xml:space="preserve"> theo thời gian </w:t>
      </w:r>
      <w:r w:rsidR="00781A7C" w:rsidRPr="00781A7C">
        <w:rPr>
          <w:position w:val="-6"/>
        </w:rPr>
        <w:object w:dxaOrig="139" w:dyaOrig="240" w14:anchorId="2B4FD179">
          <v:shape id="_x0000_i1173" type="#_x0000_t75" style="width:6.75pt;height:12pt" o:ole="">
            <v:imagedata r:id="rId679" o:title=""/>
          </v:shape>
          <o:OLEObject Type="Embed" ProgID="Equation.DSMT4" ShapeID="_x0000_i1173" DrawAspect="Content" ObjectID="_1739539049" r:id="rId680"/>
        </w:object>
      </w:r>
      <w:r w:rsidRPr="00C8156C">
        <w:rPr>
          <w:bCs/>
          <w:szCs w:val="24"/>
        </w:rPr>
        <w:t xml:space="preserve"> (</w:t>
      </w:r>
      <w:r w:rsidR="00781A7C" w:rsidRPr="00781A7C">
        <w:rPr>
          <w:position w:val="-6"/>
        </w:rPr>
        <w:object w:dxaOrig="139" w:dyaOrig="240" w14:anchorId="4C20556A">
          <v:shape id="_x0000_i1172" type="#_x0000_t75" style="width:6.75pt;height:12pt" o:ole="">
            <v:imagedata r:id="rId681" o:title=""/>
          </v:shape>
          <o:OLEObject Type="Embed" ProgID="Equation.DSMT4" ShapeID="_x0000_i1172" DrawAspect="Content" ObjectID="_1739539050" r:id="rId682"/>
        </w:object>
      </w:r>
      <w:r w:rsidRPr="00C8156C">
        <w:rPr>
          <w:bCs/>
          <w:szCs w:val="24"/>
        </w:rPr>
        <w:t xml:space="preserve"> tính bằng </w:t>
      </w:r>
      <w:r w:rsidR="00781A7C" w:rsidRPr="00781A7C">
        <w:rPr>
          <w:position w:val="-6"/>
        </w:rPr>
        <w:object w:dxaOrig="180" w:dyaOrig="220" w14:anchorId="6AB76D26">
          <v:shape id="_x0000_i1171" type="#_x0000_t75" style="width:9pt;height:11.25pt" o:ole="">
            <v:imagedata r:id="rId683" o:title=""/>
          </v:shape>
          <o:OLEObject Type="Embed" ProgID="Equation.DSMT4" ShapeID="_x0000_i1171" DrawAspect="Content" ObjectID="_1739539051" r:id="rId684"/>
        </w:object>
      </w:r>
      <w:r w:rsidRPr="00C8156C">
        <w:rPr>
          <w:bCs/>
          <w:szCs w:val="24"/>
        </w:rPr>
        <w:t>) là</w:t>
      </w:r>
    </w:p>
    <w:p w14:paraId="5943F1C7" w14:textId="0E1C47E2" w:rsidR="00C8156C" w:rsidRP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8"/>
        </w:rPr>
        <w:object w:dxaOrig="2640" w:dyaOrig="680" w14:anchorId="003B54F9">
          <v:shape id="_x0000_i1170" type="#_x0000_t75" style="width:132pt;height:33.75pt" o:ole="">
            <v:imagedata r:id="rId685" o:title=""/>
          </v:shape>
          <o:OLEObject Type="Embed" ProgID="Equation.DSMT4" ShapeID="_x0000_i1170" DrawAspect="Content" ObjectID="_1739539052" r:id="rId686"/>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8"/>
        </w:rPr>
        <w:object w:dxaOrig="2680" w:dyaOrig="680" w14:anchorId="4E2123EF">
          <v:shape id="_x0000_i1169" type="#_x0000_t75" style="width:134.25pt;height:33.75pt" o:ole="">
            <v:imagedata r:id="rId687" o:title=""/>
          </v:shape>
          <o:OLEObject Type="Embed" ProgID="Equation.DSMT4" ShapeID="_x0000_i1169" DrawAspect="Content" ObjectID="_1739539053" r:id="rId688"/>
        </w:object>
      </w:r>
      <w:r w:rsidR="00C8156C" w:rsidRPr="00C8156C">
        <w:rPr>
          <w:bCs/>
          <w:szCs w:val="24"/>
        </w:rPr>
        <w:t>.</w:t>
      </w:r>
    </w:p>
    <w:p w14:paraId="1E9F38FC" w14:textId="588D0FEC"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B.</w:t>
      </w:r>
      <w:r w:rsidR="00C8156C" w:rsidRPr="00C8156C">
        <w:rPr>
          <w:b/>
          <w:bCs/>
          <w:szCs w:val="24"/>
        </w:rPr>
        <w:t xml:space="preserve"> </w:t>
      </w:r>
      <w:r w:rsidR="00781A7C" w:rsidRPr="00781A7C">
        <w:rPr>
          <w:position w:val="-28"/>
        </w:rPr>
        <w:object w:dxaOrig="2580" w:dyaOrig="680" w14:anchorId="633C0A50">
          <v:shape id="_x0000_i1168" type="#_x0000_t75" style="width:129pt;height:33.75pt" o:ole="">
            <v:imagedata r:id="rId689" o:title=""/>
          </v:shape>
          <o:OLEObject Type="Embed" ProgID="Equation.DSMT4" ShapeID="_x0000_i1168" DrawAspect="Content" ObjectID="_1739539054" r:id="rId690"/>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8"/>
        </w:rPr>
        <w:object w:dxaOrig="2659" w:dyaOrig="680" w14:anchorId="73B280C6">
          <v:shape id="_x0000_i1167" type="#_x0000_t75" style="width:132.75pt;height:33.75pt" o:ole="">
            <v:imagedata r:id="rId691" o:title=""/>
          </v:shape>
          <o:OLEObject Type="Embed" ProgID="Equation.DSMT4" ShapeID="_x0000_i1167" DrawAspect="Content" ObjectID="_1739539055" r:id="rId692"/>
        </w:object>
      </w:r>
      <w:r w:rsidR="00C8156C" w:rsidRPr="00C8156C">
        <w:rPr>
          <w:bCs/>
          <w:szCs w:val="24"/>
        </w:rPr>
        <w:t>.</w:t>
      </w:r>
    </w:p>
    <w:p w14:paraId="1C33DC18" w14:textId="7C43A056" w:rsidR="00742D60" w:rsidRPr="00742D60"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D13B94">
        <w:rPr>
          <w:b/>
          <w:szCs w:val="24"/>
        </w:rPr>
        <w:t xml:space="preserve"> Chọn </w:t>
      </w:r>
      <w:r w:rsidR="00D13B94" w:rsidRPr="001D397B">
        <w:rPr>
          <w:b/>
          <w:color w:val="0066FF"/>
          <w:szCs w:val="24"/>
        </w:rPr>
        <w:t>B.</w:t>
      </w:r>
    </w:p>
    <w:p w14:paraId="18D38DBE" w14:textId="6595F13A" w:rsidR="00742D60" w:rsidRDefault="008C0DC1" w:rsidP="001D397B">
      <w:pPr>
        <w:tabs>
          <w:tab w:val="left" w:pos="283"/>
          <w:tab w:val="left" w:pos="2835"/>
          <w:tab w:val="left" w:pos="5386"/>
          <w:tab w:val="left" w:pos="7937"/>
        </w:tabs>
        <w:spacing w:line="288" w:lineRule="auto"/>
        <w:ind w:firstLine="142"/>
        <w:rPr>
          <w:bCs/>
          <w:szCs w:val="24"/>
        </w:rPr>
      </w:pPr>
      <w:r>
        <w:rPr>
          <w:bCs/>
          <w:szCs w:val="24"/>
        </w:rPr>
        <w:t>Từ đồ thị, ta có</w:t>
      </w:r>
    </w:p>
    <w:p w14:paraId="44541B6E" w14:textId="592916E6" w:rsidR="008C0DC1" w:rsidRPr="008C0DC1" w:rsidRDefault="00781A7C" w:rsidP="00781A7C">
      <w:pPr>
        <w:pStyle w:val="MTDisplayEquation"/>
        <w:rPr>
          <w:rFonts w:eastAsiaTheme="minorEastAsia"/>
          <w:bCs/>
          <w:szCs w:val="24"/>
        </w:rPr>
      </w:pPr>
      <w:r>
        <w:lastRenderedPageBreak/>
        <w:tab/>
      </w:r>
      <w:r w:rsidRPr="00781A7C">
        <w:rPr>
          <w:position w:val="-28"/>
        </w:rPr>
        <w:object w:dxaOrig="2460" w:dyaOrig="680" w14:anchorId="5DF6157F">
          <v:shape id="_x0000_i1166" type="#_x0000_t75" style="width:123pt;height:33.75pt" o:ole="">
            <v:imagedata r:id="rId693" o:title=""/>
          </v:shape>
          <o:OLEObject Type="Embed" ProgID="Equation.DSMT4" ShapeID="_x0000_i1166" DrawAspect="Content" ObjectID="_1739539056" r:id="rId694"/>
        </w:object>
      </w:r>
    </w:p>
    <w:p w14:paraId="0438043B" w14:textId="565C8DFF" w:rsidR="008C0DC1" w:rsidRDefault="008C0DC1"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Cảm kháng của đoạn mạch</w:t>
      </w:r>
    </w:p>
    <w:p w14:paraId="37C05949" w14:textId="2C002FF2" w:rsidR="008C0DC1" w:rsidRPr="008C0DC1" w:rsidRDefault="00781A7C" w:rsidP="00781A7C">
      <w:pPr>
        <w:pStyle w:val="MTDisplayEquation"/>
        <w:rPr>
          <w:rFonts w:eastAsiaTheme="minorEastAsia"/>
          <w:bCs/>
          <w:szCs w:val="24"/>
        </w:rPr>
      </w:pPr>
      <w:r>
        <w:tab/>
      </w:r>
      <w:r w:rsidRPr="00781A7C">
        <w:rPr>
          <w:position w:val="-28"/>
        </w:rPr>
        <w:object w:dxaOrig="2960" w:dyaOrig="680" w14:anchorId="66975006">
          <v:shape id="_x0000_i1165" type="#_x0000_t75" style="width:147.75pt;height:33.75pt" o:ole="">
            <v:imagedata r:id="rId695" o:title=""/>
          </v:shape>
          <o:OLEObject Type="Embed" ProgID="Equation.DSMT4" ShapeID="_x0000_i1165" DrawAspect="Content" ObjectID="_1739539057" r:id="rId696"/>
        </w:object>
      </w:r>
    </w:p>
    <w:p w14:paraId="6E397CC7" w14:textId="0E886BEC" w:rsidR="008C0DC1" w:rsidRDefault="008C0DC1"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Phương trình điện áp hai đầu mạch (phức hóa)</w:t>
      </w:r>
    </w:p>
    <w:p w14:paraId="3F833748" w14:textId="71193C51" w:rsidR="008C0DC1" w:rsidRPr="004B6C2A" w:rsidRDefault="00781A7C" w:rsidP="00781A7C">
      <w:pPr>
        <w:pStyle w:val="MTDisplayEquation"/>
        <w:rPr>
          <w:rFonts w:eastAsiaTheme="minorEastAsia"/>
          <w:bCs/>
          <w:szCs w:val="24"/>
        </w:rPr>
      </w:pPr>
      <w:r>
        <w:tab/>
      </w:r>
      <w:r w:rsidRPr="00781A7C">
        <w:rPr>
          <w:position w:val="-24"/>
        </w:rPr>
        <w:object w:dxaOrig="999" w:dyaOrig="680" w14:anchorId="3444DDDE">
          <v:shape id="_x0000_i1164" type="#_x0000_t75" style="width:50.25pt;height:33.75pt" o:ole="">
            <v:imagedata r:id="rId697" o:title=""/>
          </v:shape>
          <o:OLEObject Type="Embed" ProgID="Equation.DSMT4" ShapeID="_x0000_i1164" DrawAspect="Content" ObjectID="_1739539058" r:id="rId698"/>
        </w:object>
      </w:r>
    </w:p>
    <w:p w14:paraId="52C33023" w14:textId="4ACFD6EF" w:rsidR="004B6C2A" w:rsidRPr="00DF795E" w:rsidRDefault="00781A7C" w:rsidP="00781A7C">
      <w:pPr>
        <w:pStyle w:val="MTDisplayEquation"/>
        <w:rPr>
          <w:rFonts w:eastAsiaTheme="minorEastAsia"/>
          <w:bCs/>
          <w:szCs w:val="24"/>
        </w:rPr>
      </w:pPr>
      <w:r>
        <w:tab/>
      </w:r>
      <w:r w:rsidRPr="00781A7C">
        <w:rPr>
          <w:position w:val="-32"/>
        </w:rPr>
        <w:object w:dxaOrig="3720" w:dyaOrig="1040" w14:anchorId="149A0436">
          <v:shape id="_x0000_i1163" type="#_x0000_t75" style="width:186pt;height:51.75pt" o:ole="">
            <v:imagedata r:id="rId699" o:title=""/>
          </v:shape>
          <o:OLEObject Type="Embed" ProgID="Equation.DSMT4" ShapeID="_x0000_i1163" DrawAspect="Content" ObjectID="_1739539059" r:id="rId700"/>
        </w:object>
      </w:r>
    </w:p>
    <w:p w14:paraId="0639E5D4" w14:textId="600F8623" w:rsidR="00DF795E" w:rsidRDefault="00DF795E"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Vậy</w:t>
      </w:r>
    </w:p>
    <w:p w14:paraId="4E99C79A" w14:textId="3E1ACB23" w:rsidR="00DF795E" w:rsidRPr="00DF795E" w:rsidRDefault="00781A7C" w:rsidP="00781A7C">
      <w:pPr>
        <w:pStyle w:val="MTDisplayEquation"/>
        <w:rPr>
          <w:rFonts w:eastAsiaTheme="minorEastAsia"/>
          <w:bCs/>
          <w:szCs w:val="24"/>
        </w:rPr>
      </w:pPr>
      <w:r>
        <w:tab/>
      </w:r>
      <w:r w:rsidRPr="00781A7C">
        <w:rPr>
          <w:position w:val="-28"/>
        </w:rPr>
        <w:object w:dxaOrig="2780" w:dyaOrig="680" w14:anchorId="14643C0B">
          <v:shape id="_x0000_i1162" type="#_x0000_t75" style="width:138.75pt;height:33.75pt" o:ole="">
            <v:imagedata r:id="rId701" o:title=""/>
          </v:shape>
          <o:OLEObject Type="Embed" ProgID="Equation.DSMT4" ShapeID="_x0000_i1162" DrawAspect="Content" ObjectID="_1739539060" r:id="rId702"/>
        </w:object>
      </w:r>
    </w:p>
    <w:p w14:paraId="5D59DF48" w14:textId="3541377E"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6:</w:t>
      </w:r>
      <w:r w:rsidRPr="00C8156C">
        <w:rPr>
          <w:b/>
          <w:bCs/>
          <w:szCs w:val="24"/>
        </w:rPr>
        <w:t xml:space="preserve"> </w:t>
      </w:r>
      <w:r w:rsidRPr="00C8156C">
        <w:rPr>
          <w:bCs/>
          <w:szCs w:val="24"/>
        </w:rPr>
        <w:t xml:space="preserve">Một nguồn phát ra bức xạ đơn sắc với công suất </w:t>
      </w:r>
      <w:r w:rsidR="00781A7C" w:rsidRPr="00781A7C">
        <w:rPr>
          <w:position w:val="-6"/>
        </w:rPr>
        <w:object w:dxaOrig="740" w:dyaOrig="279" w14:anchorId="606B9867">
          <v:shape id="_x0000_i1161" type="#_x0000_t75" style="width:36.75pt;height:14.25pt" o:ole="">
            <v:imagedata r:id="rId703" o:title=""/>
          </v:shape>
          <o:OLEObject Type="Embed" ProgID="Equation.DSMT4" ShapeID="_x0000_i1161" DrawAspect="Content" ObjectID="_1739539061" r:id="rId704"/>
        </w:object>
      </w:r>
      <w:r w:rsidRPr="00C8156C">
        <w:rPr>
          <w:bCs/>
          <w:szCs w:val="24"/>
        </w:rPr>
        <w:t xml:space="preserve">. Trong một giây nguồn phát ra </w:t>
      </w:r>
      <w:r w:rsidR="00781A7C" w:rsidRPr="00781A7C">
        <w:rPr>
          <w:position w:val="-10"/>
        </w:rPr>
        <w:object w:dxaOrig="780" w:dyaOrig="360" w14:anchorId="3B06F2CF">
          <v:shape id="_x0000_i1160" type="#_x0000_t75" style="width:39pt;height:18pt" o:ole="">
            <v:imagedata r:id="rId705" o:title=""/>
          </v:shape>
          <o:OLEObject Type="Embed" ProgID="Equation.DSMT4" ShapeID="_x0000_i1160" DrawAspect="Content" ObjectID="_1739539062" r:id="rId706"/>
        </w:object>
      </w:r>
      <w:r w:rsidRPr="00C8156C">
        <w:rPr>
          <w:bCs/>
          <w:szCs w:val="24"/>
        </w:rPr>
        <w:t xml:space="preserve"> phôtôn. Chiếu bức xạ phát ra từ nguồn này vào bề mặt các kim loại: </w:t>
      </w:r>
      <w:r w:rsidR="009B4784">
        <w:rPr>
          <w:bCs/>
          <w:szCs w:val="24"/>
        </w:rPr>
        <w:t>Đ</w:t>
      </w:r>
      <w:r w:rsidRPr="00C8156C">
        <w:rPr>
          <w:bCs/>
          <w:szCs w:val="24"/>
        </w:rPr>
        <w:t xml:space="preserve">ồng; </w:t>
      </w:r>
      <w:r w:rsidR="009B4784">
        <w:rPr>
          <w:bCs/>
          <w:szCs w:val="24"/>
        </w:rPr>
        <w:t>N</w:t>
      </w:r>
      <w:r w:rsidRPr="00C8156C">
        <w:rPr>
          <w:bCs/>
          <w:szCs w:val="24"/>
        </w:rPr>
        <w:t xml:space="preserve">hôm; </w:t>
      </w:r>
      <w:r w:rsidR="009B4784">
        <w:rPr>
          <w:bCs/>
          <w:szCs w:val="24"/>
        </w:rPr>
        <w:t>C</w:t>
      </w:r>
      <w:r w:rsidRPr="00C8156C">
        <w:rPr>
          <w:bCs/>
          <w:szCs w:val="24"/>
        </w:rPr>
        <w:t xml:space="preserve">anxi; </w:t>
      </w:r>
      <w:r w:rsidR="009B4784">
        <w:rPr>
          <w:bCs/>
          <w:szCs w:val="24"/>
        </w:rPr>
        <w:t>K</w:t>
      </w:r>
      <w:r w:rsidRPr="00C8156C">
        <w:rPr>
          <w:bCs/>
          <w:szCs w:val="24"/>
        </w:rPr>
        <w:t xml:space="preserve">ali và </w:t>
      </w:r>
      <w:r w:rsidR="009B4784">
        <w:rPr>
          <w:bCs/>
          <w:szCs w:val="24"/>
        </w:rPr>
        <w:t>X</w:t>
      </w:r>
      <w:r w:rsidRPr="00C8156C">
        <w:rPr>
          <w:bCs/>
          <w:szCs w:val="24"/>
        </w:rPr>
        <w:t xml:space="preserve">esi có giới hạn quang điện lần lượt là </w:t>
      </w:r>
      <w:r w:rsidR="00781A7C" w:rsidRPr="00781A7C">
        <w:rPr>
          <w:position w:val="-10"/>
        </w:rPr>
        <w:object w:dxaOrig="920" w:dyaOrig="320" w14:anchorId="00F4B428">
          <v:shape id="_x0000_i1159" type="#_x0000_t75" style="width:45.75pt;height:15.75pt" o:ole="">
            <v:imagedata r:id="rId707" o:title=""/>
          </v:shape>
          <o:OLEObject Type="Embed" ProgID="Equation.DSMT4" ShapeID="_x0000_i1159" DrawAspect="Content" ObjectID="_1739539063" r:id="rId708"/>
        </w:object>
      </w:r>
      <w:r w:rsidRPr="00C8156C">
        <w:rPr>
          <w:bCs/>
          <w:szCs w:val="24"/>
        </w:rPr>
        <w:t xml:space="preserve"> </w:t>
      </w:r>
      <w:r w:rsidR="00781A7C" w:rsidRPr="00781A7C">
        <w:rPr>
          <w:position w:val="-10"/>
        </w:rPr>
        <w:object w:dxaOrig="920" w:dyaOrig="320" w14:anchorId="03889726">
          <v:shape id="_x0000_i1158" type="#_x0000_t75" style="width:45.75pt;height:15.75pt" o:ole="">
            <v:imagedata r:id="rId709" o:title=""/>
          </v:shape>
          <o:OLEObject Type="Embed" ProgID="Equation.DSMT4" ShapeID="_x0000_i1158" DrawAspect="Content" ObjectID="_1739539064" r:id="rId710"/>
        </w:object>
      </w:r>
      <w:r w:rsidRPr="00C8156C">
        <w:rPr>
          <w:bCs/>
          <w:szCs w:val="24"/>
        </w:rPr>
        <w:t xml:space="preserve"> </w:t>
      </w:r>
      <w:r w:rsidR="00781A7C" w:rsidRPr="00781A7C">
        <w:rPr>
          <w:position w:val="-10"/>
        </w:rPr>
        <w:object w:dxaOrig="920" w:dyaOrig="320" w14:anchorId="0C64E7E0">
          <v:shape id="_x0000_i1157" type="#_x0000_t75" style="width:45.75pt;height:15.75pt" o:ole="">
            <v:imagedata r:id="rId711" o:title=""/>
          </v:shape>
          <o:OLEObject Type="Embed" ProgID="Equation.DSMT4" ShapeID="_x0000_i1157" DrawAspect="Content" ObjectID="_1739539065" r:id="rId712"/>
        </w:object>
      </w:r>
      <w:r w:rsidRPr="00C8156C">
        <w:rPr>
          <w:bCs/>
          <w:szCs w:val="24"/>
        </w:rPr>
        <w:t xml:space="preserve"> </w:t>
      </w:r>
      <w:r w:rsidR="00781A7C" w:rsidRPr="00781A7C">
        <w:rPr>
          <w:position w:val="-10"/>
        </w:rPr>
        <w:object w:dxaOrig="859" w:dyaOrig="320" w14:anchorId="3300D829">
          <v:shape id="_x0000_i1156" type="#_x0000_t75" style="width:42.75pt;height:15.75pt" o:ole="">
            <v:imagedata r:id="rId713" o:title=""/>
          </v:shape>
          <o:OLEObject Type="Embed" ProgID="Equation.DSMT4" ShapeID="_x0000_i1156" DrawAspect="Content" ObjectID="_1739539066" r:id="rId714"/>
        </w:object>
      </w:r>
      <w:r w:rsidRPr="00C8156C">
        <w:rPr>
          <w:bCs/>
          <w:szCs w:val="24"/>
        </w:rPr>
        <w:t xml:space="preserve"> và </w:t>
      </w:r>
      <w:r w:rsidR="00781A7C" w:rsidRPr="00781A7C">
        <w:rPr>
          <w:position w:val="-10"/>
        </w:rPr>
        <w:object w:dxaOrig="859" w:dyaOrig="320" w14:anchorId="49D59FD3">
          <v:shape id="_x0000_i1155" type="#_x0000_t75" style="width:42.75pt;height:15.75pt" o:ole="">
            <v:imagedata r:id="rId715" o:title=""/>
          </v:shape>
          <o:OLEObject Type="Embed" ProgID="Equation.DSMT4" ShapeID="_x0000_i1155" DrawAspect="Content" ObjectID="_1739539067" r:id="rId716"/>
        </w:object>
      </w:r>
      <w:r w:rsidRPr="00C8156C">
        <w:rPr>
          <w:bCs/>
          <w:szCs w:val="24"/>
        </w:rPr>
        <w:t xml:space="preserve">. </w:t>
      </w:r>
      <w:r w:rsidR="009C2CBE">
        <w:rPr>
          <w:bCs/>
          <w:szCs w:val="24"/>
        </w:rPr>
        <w:t>Cho biết</w:t>
      </w:r>
      <w:r w:rsidRPr="00C8156C">
        <w:rPr>
          <w:bCs/>
          <w:szCs w:val="24"/>
        </w:rPr>
        <w:t xml:space="preserve"> </w:t>
      </w:r>
      <w:r w:rsidR="00781A7C" w:rsidRPr="00781A7C">
        <w:rPr>
          <w:position w:val="-10"/>
        </w:rPr>
        <w:object w:dxaOrig="1840" w:dyaOrig="360" w14:anchorId="0F81DF58">
          <v:shape id="_x0000_i1154" type="#_x0000_t75" style="width:92.25pt;height:18pt" o:ole="">
            <v:imagedata r:id="rId717" o:title=""/>
          </v:shape>
          <o:OLEObject Type="Embed" ProgID="Equation.DSMT4" ShapeID="_x0000_i1154" DrawAspect="Content" ObjectID="_1739539068" r:id="rId718"/>
        </w:object>
      </w:r>
      <w:r w:rsidRPr="00C8156C">
        <w:rPr>
          <w:bCs/>
          <w:szCs w:val="24"/>
        </w:rPr>
        <w:t xml:space="preserve"> </w:t>
      </w:r>
      <w:r w:rsidR="00781A7C" w:rsidRPr="00781A7C">
        <w:rPr>
          <w:position w:val="-24"/>
        </w:rPr>
        <w:object w:dxaOrig="1240" w:dyaOrig="620" w14:anchorId="66924A1F">
          <v:shape id="_x0000_i1153" type="#_x0000_t75" style="width:62.25pt;height:30.75pt" o:ole="">
            <v:imagedata r:id="rId719" o:title=""/>
          </v:shape>
          <o:OLEObject Type="Embed" ProgID="Equation.DSMT4" ShapeID="_x0000_i1153" DrawAspect="Content" ObjectID="_1739539069" r:id="rId720"/>
        </w:object>
      </w:r>
      <w:r w:rsidRPr="00C8156C">
        <w:rPr>
          <w:bCs/>
          <w:szCs w:val="24"/>
        </w:rPr>
        <w:t xml:space="preserve"> Số kim loại xảy ra hiện tượng quang điện là</w:t>
      </w:r>
    </w:p>
    <w:p w14:paraId="5BD7AEC9" w14:textId="4FDC5CBE"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025957">
        <w:rPr>
          <w:position w:val="-4"/>
        </w:rPr>
        <w:object w:dxaOrig="200" w:dyaOrig="260" w14:anchorId="0416A3F3">
          <v:shape id="_x0000_i1152" type="#_x0000_t75" style="width:9.75pt;height:12.75pt" o:ole="">
            <v:imagedata r:id="rId721" o:title=""/>
          </v:shape>
          <o:OLEObject Type="Embed" ProgID="Equation.DSMT4" ShapeID="_x0000_i1152" DrawAspect="Content" ObjectID="_1739539070" r:id="rId722"/>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180" w:dyaOrig="279" w14:anchorId="601724BF">
          <v:shape id="_x0000_i1151" type="#_x0000_t75" style="width:9pt;height:14.25pt" o:ole="">
            <v:imagedata r:id="rId723" o:title=""/>
          </v:shape>
          <o:OLEObject Type="Embed" ProgID="Equation.DSMT4" ShapeID="_x0000_i1151" DrawAspect="Content" ObjectID="_1739539071" r:id="rId724"/>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025957">
        <w:rPr>
          <w:position w:val="-4"/>
        </w:rPr>
        <w:object w:dxaOrig="200" w:dyaOrig="260" w14:anchorId="69A51146">
          <v:shape id="_x0000_i1150" type="#_x0000_t75" style="width:9.75pt;height:12.75pt" o:ole="">
            <v:imagedata r:id="rId725" o:title=""/>
          </v:shape>
          <o:OLEObject Type="Embed" ProgID="Equation.DSMT4" ShapeID="_x0000_i1150" DrawAspect="Content" ObjectID="_1739539072" r:id="rId726"/>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180" w:dyaOrig="279" w14:anchorId="28250D51">
          <v:shape id="_x0000_i1149" type="#_x0000_t75" style="width:9pt;height:14.25pt" o:ole="">
            <v:imagedata r:id="rId727" o:title=""/>
          </v:shape>
          <o:OLEObject Type="Embed" ProgID="Equation.DSMT4" ShapeID="_x0000_i1149" DrawAspect="Content" ObjectID="_1739539073" r:id="rId728"/>
        </w:object>
      </w:r>
      <w:r w:rsidR="00C8156C" w:rsidRPr="00C8156C">
        <w:rPr>
          <w:bCs/>
          <w:szCs w:val="24"/>
        </w:rPr>
        <w:t>.</w:t>
      </w:r>
    </w:p>
    <w:p w14:paraId="2358A109" w14:textId="28DA84E3" w:rsidR="00742D60" w:rsidRPr="00033F7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FF5694">
        <w:rPr>
          <w:b/>
          <w:szCs w:val="24"/>
        </w:rPr>
        <w:t xml:space="preserve"> Chọn </w:t>
      </w:r>
      <w:r w:rsidR="00FF5694" w:rsidRPr="001D397B">
        <w:rPr>
          <w:b/>
          <w:color w:val="0066FF"/>
          <w:szCs w:val="24"/>
        </w:rPr>
        <w:t>A.</w:t>
      </w:r>
    </w:p>
    <w:p w14:paraId="21B93354" w14:textId="2E78B60F" w:rsidR="005F4227" w:rsidRDefault="00C54C88" w:rsidP="001D397B">
      <w:pPr>
        <w:tabs>
          <w:tab w:val="left" w:pos="283"/>
          <w:tab w:val="left" w:pos="2835"/>
          <w:tab w:val="left" w:pos="5386"/>
          <w:tab w:val="left" w:pos="7937"/>
        </w:tabs>
        <w:spacing w:line="288" w:lineRule="auto"/>
        <w:ind w:firstLine="142"/>
        <w:rPr>
          <w:bCs/>
          <w:szCs w:val="24"/>
        </w:rPr>
      </w:pPr>
      <w:r>
        <w:rPr>
          <w:bCs/>
          <w:szCs w:val="24"/>
        </w:rPr>
        <w:t>Công suất của nguồn phát</w:t>
      </w:r>
    </w:p>
    <w:p w14:paraId="67ED1D5C" w14:textId="6F5D4F66" w:rsidR="00C54C88" w:rsidRPr="00C54C88" w:rsidRDefault="00781A7C" w:rsidP="00781A7C">
      <w:pPr>
        <w:pStyle w:val="MTDisplayEquation"/>
        <w:rPr>
          <w:rFonts w:eastAsiaTheme="minorEastAsia"/>
          <w:bCs/>
          <w:szCs w:val="24"/>
        </w:rPr>
      </w:pPr>
      <w:r>
        <w:tab/>
      </w:r>
      <w:r w:rsidRPr="00781A7C">
        <w:rPr>
          <w:position w:val="-24"/>
        </w:rPr>
        <w:object w:dxaOrig="980" w:dyaOrig="620" w14:anchorId="0EFDC599">
          <v:shape id="_x0000_i1148" type="#_x0000_t75" style="width:48.75pt;height:30.75pt" o:ole="">
            <v:imagedata r:id="rId729" o:title=""/>
          </v:shape>
          <o:OLEObject Type="Embed" ProgID="Equation.DSMT4" ShapeID="_x0000_i1148" DrawAspect="Content" ObjectID="_1739539074" r:id="rId730"/>
        </w:object>
      </w:r>
    </w:p>
    <w:p w14:paraId="270FBD41" w14:textId="0BB3F57A" w:rsidR="00C54C88" w:rsidRPr="00C54C88" w:rsidRDefault="00781A7C" w:rsidP="00781A7C">
      <w:pPr>
        <w:pStyle w:val="MTDisplayEquation"/>
        <w:rPr>
          <w:rFonts w:eastAsiaTheme="minorEastAsia"/>
          <w:bCs/>
          <w:szCs w:val="24"/>
        </w:rPr>
      </w:pPr>
      <w:r>
        <w:tab/>
      </w:r>
      <w:r w:rsidRPr="00781A7C">
        <w:rPr>
          <w:position w:val="-24"/>
        </w:rPr>
        <w:object w:dxaOrig="1200" w:dyaOrig="620" w14:anchorId="48419AA6">
          <v:shape id="_x0000_i1147" type="#_x0000_t75" style="width:60pt;height:30.75pt" o:ole="">
            <v:imagedata r:id="rId731" o:title=""/>
          </v:shape>
          <o:OLEObject Type="Embed" ProgID="Equation.DSMT4" ShapeID="_x0000_i1147" DrawAspect="Content" ObjectID="_1739539075" r:id="rId732"/>
        </w:object>
      </w:r>
    </w:p>
    <w:p w14:paraId="638140B2" w14:textId="7C5EA1F3" w:rsidR="00C54C88" w:rsidRPr="00FF5694" w:rsidRDefault="00781A7C" w:rsidP="00781A7C">
      <w:pPr>
        <w:pStyle w:val="MTDisplayEquation"/>
        <w:rPr>
          <w:rFonts w:eastAsiaTheme="minorEastAsia"/>
          <w:bCs/>
          <w:szCs w:val="24"/>
        </w:rPr>
      </w:pPr>
      <w:r>
        <w:tab/>
      </w:r>
      <w:r w:rsidRPr="00781A7C">
        <w:rPr>
          <w:position w:val="-38"/>
        </w:rPr>
        <w:object w:dxaOrig="4620" w:dyaOrig="880" w14:anchorId="02BB99E1">
          <v:shape id="_x0000_i1146" type="#_x0000_t75" style="width:231pt;height:44.25pt" o:ole="">
            <v:imagedata r:id="rId733" o:title=""/>
          </v:shape>
          <o:OLEObject Type="Embed" ProgID="Equation.DSMT4" ShapeID="_x0000_i1146" DrawAspect="Content" ObjectID="_1739539076" r:id="rId734"/>
        </w:object>
      </w:r>
    </w:p>
    <w:p w14:paraId="1B5DECF7" w14:textId="25CAAC5B" w:rsidR="00FF5694" w:rsidRDefault="00FF5694"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Để xảy ra được hiện tượng quang điện thì</w:t>
      </w:r>
    </w:p>
    <w:p w14:paraId="6B42EA22" w14:textId="0DA11ACB" w:rsidR="00FF5694" w:rsidRPr="002E7B6C" w:rsidRDefault="00781A7C" w:rsidP="00781A7C">
      <w:pPr>
        <w:pStyle w:val="MTDisplayEquation"/>
        <w:rPr>
          <w:rFonts w:eastAsiaTheme="minorEastAsia"/>
          <w:bCs/>
          <w:szCs w:val="24"/>
        </w:rPr>
      </w:pPr>
      <w:r>
        <w:tab/>
      </w:r>
      <w:r w:rsidRPr="00781A7C">
        <w:rPr>
          <w:position w:val="-12"/>
        </w:rPr>
        <w:object w:dxaOrig="660" w:dyaOrig="360" w14:anchorId="27966780">
          <v:shape id="_x0000_i1145" type="#_x0000_t75" style="width:33pt;height:18pt" o:ole="">
            <v:imagedata r:id="rId735" o:title=""/>
          </v:shape>
          <o:OLEObject Type="Embed" ProgID="Equation.DSMT4" ShapeID="_x0000_i1145" DrawAspect="Content" ObjectID="_1739539077" r:id="rId736"/>
        </w:object>
      </w:r>
    </w:p>
    <w:p w14:paraId="021C2B43" w14:textId="0213E27C" w:rsidR="002E7B6C" w:rsidRPr="00C8156C" w:rsidRDefault="002E7B6C" w:rsidP="001D397B">
      <w:pPr>
        <w:tabs>
          <w:tab w:val="left" w:pos="283"/>
          <w:tab w:val="left" w:pos="2835"/>
          <w:tab w:val="left" w:pos="5386"/>
          <w:tab w:val="left" w:pos="7937"/>
        </w:tabs>
        <w:spacing w:line="288" w:lineRule="auto"/>
        <w:ind w:firstLine="142"/>
        <w:rPr>
          <w:bCs/>
          <w:szCs w:val="24"/>
        </w:rPr>
      </w:pPr>
      <w:r>
        <w:rPr>
          <w:rFonts w:ascii="Cambria Math" w:eastAsiaTheme="minorEastAsia" w:hAnsi="Cambria Math"/>
          <w:bCs/>
          <w:szCs w:val="24"/>
        </w:rPr>
        <w:t>⇒</w:t>
      </w:r>
      <w:r>
        <w:rPr>
          <w:rFonts w:eastAsiaTheme="minorEastAsia"/>
          <w:bCs/>
          <w:szCs w:val="24"/>
        </w:rPr>
        <w:t xml:space="preserve"> Hiện tượng quang điện </w:t>
      </w:r>
      <w:r w:rsidR="00204347">
        <w:rPr>
          <w:rFonts w:eastAsiaTheme="minorEastAsia"/>
          <w:bCs/>
          <w:szCs w:val="24"/>
        </w:rPr>
        <w:t>xảy</w:t>
      </w:r>
      <w:r>
        <w:rPr>
          <w:rFonts w:eastAsiaTheme="minorEastAsia"/>
          <w:bCs/>
          <w:szCs w:val="24"/>
        </w:rPr>
        <w:t xml:space="preserve"> ra với </w:t>
      </w:r>
      <w:r>
        <w:rPr>
          <w:bCs/>
          <w:szCs w:val="24"/>
        </w:rPr>
        <w:t>K</w:t>
      </w:r>
      <w:r w:rsidRPr="00C8156C">
        <w:rPr>
          <w:bCs/>
          <w:szCs w:val="24"/>
        </w:rPr>
        <w:t xml:space="preserve">ali và </w:t>
      </w:r>
      <w:r>
        <w:rPr>
          <w:bCs/>
          <w:szCs w:val="24"/>
        </w:rPr>
        <w:t>X</w:t>
      </w:r>
      <w:r w:rsidRPr="00C8156C">
        <w:rPr>
          <w:bCs/>
          <w:szCs w:val="24"/>
        </w:rPr>
        <w:t>esi</w:t>
      </w:r>
      <w:r>
        <w:rPr>
          <w:bCs/>
          <w:szCs w:val="24"/>
        </w:rPr>
        <w:t>.</w:t>
      </w:r>
    </w:p>
    <w:p w14:paraId="79D8FA1B" w14:textId="1758F768" w:rsidR="003733A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7:</w:t>
      </w:r>
      <w:r w:rsidRPr="00C8156C">
        <w:rPr>
          <w:b/>
          <w:bCs/>
          <w:szCs w:val="24"/>
        </w:rPr>
        <w:t xml:space="preserve"> </w:t>
      </w:r>
      <w:r w:rsidRPr="00C8156C">
        <w:rPr>
          <w:bCs/>
          <w:szCs w:val="24"/>
        </w:rPr>
        <w:t xml:space="preserve">Trên một sợi dây đang có sóng dừng. Hình bên mô tả một phần hình dạng của sợi dây tại hai thời điểm </w:t>
      </w:r>
      <w:r w:rsidR="00781A7C" w:rsidRPr="00781A7C">
        <w:rPr>
          <w:position w:val="-12"/>
        </w:rPr>
        <w:object w:dxaOrig="180" w:dyaOrig="360" w14:anchorId="4AC6474B">
          <v:shape id="_x0000_i1144" type="#_x0000_t75" style="width:9pt;height:18pt" o:ole="">
            <v:imagedata r:id="rId737" o:title=""/>
          </v:shape>
          <o:OLEObject Type="Embed" ProgID="Equation.DSMT4" ShapeID="_x0000_i1144" DrawAspect="Content" ObjectID="_1739539078" r:id="rId738"/>
        </w:object>
      </w:r>
      <w:r w:rsidRPr="00C8156C">
        <w:rPr>
          <w:bCs/>
          <w:szCs w:val="24"/>
        </w:rPr>
        <w:t xml:space="preserve"> và </w:t>
      </w:r>
      <w:r w:rsidR="00781A7C" w:rsidRPr="00781A7C">
        <w:rPr>
          <w:position w:val="-12"/>
        </w:rPr>
        <w:object w:dxaOrig="1260" w:dyaOrig="360" w14:anchorId="0E3E2D41">
          <v:shape id="_x0000_i1143" type="#_x0000_t75" style="width:63pt;height:18pt" o:ole="">
            <v:imagedata r:id="rId739" o:title=""/>
          </v:shape>
          <o:OLEObject Type="Embed" ProgID="Equation.DSMT4" ShapeID="_x0000_i1143" DrawAspect="Content" ObjectID="_1739539079" r:id="rId740"/>
        </w:object>
      </w:r>
      <w:r w:rsidRPr="00C8156C">
        <w:rPr>
          <w:bCs/>
          <w:szCs w:val="24"/>
        </w:rPr>
        <w:t xml:space="preserve"> (đường nét liền và đường nét đứt). </w:t>
      </w:r>
      <w:r w:rsidR="00781A7C" w:rsidRPr="00025957">
        <w:rPr>
          <w:position w:val="-4"/>
        </w:rPr>
        <w:object w:dxaOrig="320" w:dyaOrig="260" w14:anchorId="42DA3176">
          <v:shape id="_x0000_i1142" type="#_x0000_t75" style="width:15.75pt;height:12.75pt" o:ole="">
            <v:imagedata r:id="rId741" o:title=""/>
          </v:shape>
          <o:OLEObject Type="Embed" ProgID="Equation.DSMT4" ShapeID="_x0000_i1142" DrawAspect="Content" ObjectID="_1739539080" r:id="rId742"/>
        </w:object>
      </w:r>
      <w:r w:rsidRPr="00C8156C">
        <w:rPr>
          <w:bCs/>
          <w:szCs w:val="24"/>
        </w:rPr>
        <w:t xml:space="preserve"> là một phần tử dây ở điểm bụng. Tốc độ của </w:t>
      </w:r>
      <w:r w:rsidR="00781A7C" w:rsidRPr="00025957">
        <w:rPr>
          <w:position w:val="-4"/>
        </w:rPr>
        <w:object w:dxaOrig="320" w:dyaOrig="260" w14:anchorId="39897192">
          <v:shape id="_x0000_i1141" type="#_x0000_t75" style="width:15.75pt;height:12.75pt" o:ole="">
            <v:imagedata r:id="rId743" o:title=""/>
          </v:shape>
          <o:OLEObject Type="Embed" ProgID="Equation.DSMT4" ShapeID="_x0000_i1141" DrawAspect="Content" ObjectID="_1739539081" r:id="rId744"/>
        </w:object>
      </w:r>
      <w:r w:rsidRPr="00C8156C">
        <w:rPr>
          <w:bCs/>
          <w:szCs w:val="24"/>
        </w:rPr>
        <w:t xml:space="preserve"> tại các thời điểm </w:t>
      </w:r>
      <w:r w:rsidR="00781A7C" w:rsidRPr="00781A7C">
        <w:rPr>
          <w:position w:val="-12"/>
        </w:rPr>
        <w:object w:dxaOrig="180" w:dyaOrig="360" w14:anchorId="6FB380D9">
          <v:shape id="_x0000_i1140" type="#_x0000_t75" style="width:9pt;height:18pt" o:ole="">
            <v:imagedata r:id="rId745" o:title=""/>
          </v:shape>
          <o:OLEObject Type="Embed" ProgID="Equation.DSMT4" ShapeID="_x0000_i1140" DrawAspect="Content" ObjectID="_1739539082" r:id="rId746"/>
        </w:object>
      </w:r>
      <w:r w:rsidRPr="00C8156C">
        <w:rPr>
          <w:bCs/>
          <w:szCs w:val="24"/>
        </w:rPr>
        <w:t xml:space="preserve"> và </w:t>
      </w:r>
      <w:r w:rsidR="00781A7C" w:rsidRPr="00781A7C">
        <w:rPr>
          <w:position w:val="-12"/>
        </w:rPr>
        <w:object w:dxaOrig="220" w:dyaOrig="360" w14:anchorId="77974C66">
          <v:shape id="_x0000_i1139" type="#_x0000_t75" style="width:11.25pt;height:18pt" o:ole="">
            <v:imagedata r:id="rId747" o:title=""/>
          </v:shape>
          <o:OLEObject Type="Embed" ProgID="Equation.DSMT4" ShapeID="_x0000_i1139" DrawAspect="Content" ObjectID="_1739539083" r:id="rId748"/>
        </w:object>
      </w:r>
      <w:r w:rsidRPr="00C8156C">
        <w:rPr>
          <w:bCs/>
          <w:szCs w:val="24"/>
        </w:rPr>
        <w:t xml:space="preserve"> lần lượt là </w:t>
      </w:r>
      <w:r w:rsidR="00781A7C" w:rsidRPr="00781A7C">
        <w:rPr>
          <w:position w:val="-12"/>
        </w:rPr>
        <w:object w:dxaOrig="220" w:dyaOrig="360" w14:anchorId="733BE56D">
          <v:shape id="_x0000_i1138" type="#_x0000_t75" style="width:11.25pt;height:18pt" o:ole="">
            <v:imagedata r:id="rId749" o:title=""/>
          </v:shape>
          <o:OLEObject Type="Embed" ProgID="Equation.DSMT4" ShapeID="_x0000_i1138" DrawAspect="Content" ObjectID="_1739539084" r:id="rId750"/>
        </w:object>
      </w:r>
      <w:r w:rsidRPr="00C8156C">
        <w:rPr>
          <w:bCs/>
          <w:szCs w:val="24"/>
        </w:rPr>
        <w:t xml:space="preserve"> và </w:t>
      </w:r>
      <w:r w:rsidR="00781A7C" w:rsidRPr="00781A7C">
        <w:rPr>
          <w:position w:val="-12"/>
        </w:rPr>
        <w:object w:dxaOrig="240" w:dyaOrig="360" w14:anchorId="0E0FB924">
          <v:shape id="_x0000_i1137" type="#_x0000_t75" style="width:12pt;height:18pt" o:ole="">
            <v:imagedata r:id="rId751" o:title=""/>
          </v:shape>
          <o:OLEObject Type="Embed" ProgID="Equation.DSMT4" ShapeID="_x0000_i1137" DrawAspect="Content" ObjectID="_1739539085" r:id="rId752"/>
        </w:object>
      </w:r>
      <w:r w:rsidRPr="00C8156C">
        <w:rPr>
          <w:bCs/>
          <w:szCs w:val="24"/>
        </w:rPr>
        <w:t xml:space="preserve"> với </w:t>
      </w:r>
      <w:r w:rsidR="00781A7C" w:rsidRPr="00781A7C">
        <w:rPr>
          <w:position w:val="-30"/>
        </w:rPr>
        <w:object w:dxaOrig="999" w:dyaOrig="740" w14:anchorId="35A383F8">
          <v:shape id="_x0000_i1136" type="#_x0000_t75" style="width:50.25pt;height:36.75pt" o:ole="">
            <v:imagedata r:id="rId753" o:title=""/>
          </v:shape>
          <o:OLEObject Type="Embed" ProgID="Equation.DSMT4" ShapeID="_x0000_i1136" DrawAspect="Content" ObjectID="_1739539086" r:id="rId754"/>
        </w:object>
      </w:r>
      <w:r w:rsidRPr="00C8156C">
        <w:rPr>
          <w:bCs/>
          <w:szCs w:val="24"/>
        </w:rPr>
        <w:t xml:space="preserve">. Biết </w:t>
      </w:r>
      <w:r w:rsidR="00781A7C" w:rsidRPr="00781A7C">
        <w:rPr>
          <w:position w:val="-6"/>
        </w:rPr>
        <w:object w:dxaOrig="340" w:dyaOrig="279" w14:anchorId="4732D21C">
          <v:shape id="_x0000_i1135" type="#_x0000_t75" style="width:17.25pt;height:14.25pt" o:ole="">
            <v:imagedata r:id="rId755" o:title=""/>
          </v:shape>
          <o:OLEObject Type="Embed" ProgID="Equation.DSMT4" ShapeID="_x0000_i1135" DrawAspect="Content" ObjectID="_1739539087" r:id="rId756"/>
        </w:object>
      </w:r>
      <w:r w:rsidRPr="00C8156C">
        <w:rPr>
          <w:bCs/>
          <w:szCs w:val="24"/>
        </w:rPr>
        <w:t xml:space="preserve">tại thời điểm </w:t>
      </w:r>
      <w:r w:rsidR="00781A7C" w:rsidRPr="00781A7C">
        <w:rPr>
          <w:position w:val="-12"/>
        </w:rPr>
        <w:object w:dxaOrig="180" w:dyaOrig="360" w14:anchorId="3D0664F8">
          <v:shape id="_x0000_i1134" type="#_x0000_t75" style="width:9pt;height:18pt" o:ole="">
            <v:imagedata r:id="rId757" o:title=""/>
          </v:shape>
          <o:OLEObject Type="Embed" ProgID="Equation.DSMT4" ShapeID="_x0000_i1134" DrawAspect="Content" ObjectID="_1739539088" r:id="rId758"/>
        </w:object>
      </w:r>
      <w:r w:rsidRPr="00C8156C">
        <w:rPr>
          <w:bCs/>
          <w:szCs w:val="24"/>
        </w:rPr>
        <w:t xml:space="preserve"> và </w:t>
      </w:r>
      <w:r w:rsidR="00781A7C" w:rsidRPr="00781A7C">
        <w:rPr>
          <w:position w:val="-12"/>
        </w:rPr>
        <w:object w:dxaOrig="220" w:dyaOrig="360" w14:anchorId="4E7FCBB1">
          <v:shape id="_x0000_i1133" type="#_x0000_t75" style="width:11.25pt;height:18pt" o:ole="">
            <v:imagedata r:id="rId759" o:title=""/>
          </v:shape>
          <o:OLEObject Type="Embed" ProgID="Equation.DSMT4" ShapeID="_x0000_i1133" DrawAspect="Content" ObjectID="_1739539089" r:id="rId760"/>
        </w:object>
      </w:r>
      <w:r w:rsidRPr="00C8156C">
        <w:rPr>
          <w:bCs/>
          <w:szCs w:val="24"/>
        </w:rPr>
        <w:t xml:space="preserve"> có vectơ gia tốc đều ngược chiều với chiều chuyển động của nó và trong khoảng thời gian từ </w:t>
      </w:r>
      <w:r w:rsidR="00781A7C" w:rsidRPr="00781A7C">
        <w:rPr>
          <w:position w:val="-12"/>
        </w:rPr>
        <w:object w:dxaOrig="180" w:dyaOrig="360" w14:anchorId="403165A0">
          <v:shape id="_x0000_i1132" type="#_x0000_t75" style="width:9pt;height:18pt" o:ole="">
            <v:imagedata r:id="rId761" o:title=""/>
          </v:shape>
          <o:OLEObject Type="Embed" ProgID="Equation.DSMT4" ShapeID="_x0000_i1132" DrawAspect="Content" ObjectID="_1739539090" r:id="rId762"/>
        </w:object>
      </w:r>
      <w:r w:rsidRPr="00C8156C">
        <w:rPr>
          <w:bCs/>
          <w:szCs w:val="24"/>
        </w:rPr>
        <w:t xml:space="preserve"> đến </w:t>
      </w:r>
      <w:r w:rsidR="00781A7C" w:rsidRPr="00781A7C">
        <w:rPr>
          <w:position w:val="-12"/>
        </w:rPr>
        <w:object w:dxaOrig="220" w:dyaOrig="360" w14:anchorId="48E07A5E">
          <v:shape id="_x0000_i1131" type="#_x0000_t75" style="width:11.25pt;height:18pt" o:ole="">
            <v:imagedata r:id="rId763" o:title=""/>
          </v:shape>
          <o:OLEObject Type="Embed" ProgID="Equation.DSMT4" ShapeID="_x0000_i1131" DrawAspect="Content" ObjectID="_1739539091" r:id="rId764"/>
        </w:object>
      </w:r>
      <w:r w:rsidRPr="00C8156C">
        <w:rPr>
          <w:bCs/>
          <w:szCs w:val="24"/>
        </w:rPr>
        <w:t xml:space="preserve"> thì </w:t>
      </w:r>
      <w:r w:rsidR="00781A7C" w:rsidRPr="00025957">
        <w:rPr>
          <w:position w:val="-4"/>
        </w:rPr>
        <w:object w:dxaOrig="320" w:dyaOrig="260" w14:anchorId="37ED21F4">
          <v:shape id="_x0000_i1130" type="#_x0000_t75" style="width:15.75pt;height:12.75pt" o:ole="">
            <v:imagedata r:id="rId765" o:title=""/>
          </v:shape>
          <o:OLEObject Type="Embed" ProgID="Equation.DSMT4" ShapeID="_x0000_i1130" DrawAspect="Content" ObjectID="_1739539092" r:id="rId766"/>
        </w:object>
      </w:r>
      <w:r w:rsidRPr="00C8156C">
        <w:rPr>
          <w:bCs/>
          <w:szCs w:val="24"/>
        </w:rPr>
        <w:t xml:space="preserve"> đạt tốc độ cực đại </w:t>
      </w:r>
      <w:r w:rsidR="00781A7C" w:rsidRPr="00781A7C">
        <w:rPr>
          <w:position w:val="-12"/>
        </w:rPr>
        <w:object w:dxaOrig="420" w:dyaOrig="360" w14:anchorId="122524EE">
          <v:shape id="_x0000_i1129" type="#_x0000_t75" style="width:21pt;height:18pt" o:ole="">
            <v:imagedata r:id="rId767" o:title=""/>
          </v:shape>
          <o:OLEObject Type="Embed" ProgID="Equation.DSMT4" ShapeID="_x0000_i1129" DrawAspect="Content" ObjectID="_1739539093" r:id="rId768"/>
        </w:object>
      </w:r>
      <w:r w:rsidRPr="00C8156C">
        <w:rPr>
          <w:bCs/>
          <w:szCs w:val="24"/>
        </w:rPr>
        <w:t xml:space="preserve"> một lần. </w:t>
      </w:r>
    </w:p>
    <w:p w14:paraId="59B88DA0" w14:textId="497AC6CE" w:rsidR="003733AC" w:rsidRDefault="006B1C32" w:rsidP="001D397B">
      <w:pPr>
        <w:tabs>
          <w:tab w:val="left" w:pos="283"/>
          <w:tab w:val="left" w:pos="2835"/>
          <w:tab w:val="left" w:pos="5386"/>
          <w:tab w:val="left" w:pos="7937"/>
        </w:tabs>
        <w:spacing w:line="288" w:lineRule="auto"/>
        <w:ind w:firstLine="142"/>
        <w:rPr>
          <w:bCs/>
          <w:szCs w:val="24"/>
        </w:rPr>
      </w:pPr>
      <w:r>
        <w:rPr>
          <w:bCs/>
          <w:noProof/>
          <w:szCs w:val="24"/>
        </w:rPr>
        <w:lastRenderedPageBreak/>
        <mc:AlternateContent>
          <mc:Choice Requires="wpc">
            <w:drawing>
              <wp:inline distT="0" distB="0" distL="0" distR="0" wp14:anchorId="0629AC39" wp14:editId="654D75D8">
                <wp:extent cx="6273800" cy="1915599"/>
                <wp:effectExtent l="0" t="38100" r="0" b="8890"/>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 name="Group 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7E19BE7-463A-447C-B22D-B58A09996A4D}"/>
                            </a:ext>
                          </a:extLst>
                        </wpg:cNvPr>
                        <wpg:cNvGrpSpPr/>
                        <wpg:grpSpPr>
                          <a:xfrm>
                            <a:off x="1278889" y="0"/>
                            <a:ext cx="3820161" cy="1879600"/>
                            <a:chOff x="0" y="0"/>
                            <a:chExt cx="3820161" cy="1879600"/>
                          </a:xfrm>
                        </wpg:grpSpPr>
                        <pic:pic xmlns:pic="http://schemas.openxmlformats.org/drawingml/2006/picture">
                          <pic:nvPicPr>
                            <pic:cNvPr id="9" name="Picture 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7DE1927-25F5-4A6F-BDB3-2B50E9902000}"/>
                                </a:ext>
                              </a:extLst>
                            </pic:cNvPr>
                            <pic:cNvPicPr>
                              <a:picLocks noChangeAspect="1"/>
                            </pic:cNvPicPr>
                          </pic:nvPicPr>
                          <pic:blipFill>
                            <a:blip r:embed="rId769"/>
                            <a:stretch>
                              <a:fillRect/>
                            </a:stretch>
                          </pic:blipFill>
                          <pic:spPr>
                            <a:xfrm>
                              <a:off x="551710" y="373875"/>
                              <a:ext cx="2811780" cy="1450181"/>
                            </a:xfrm>
                            <a:prstGeom prst="rect">
                              <a:avLst/>
                            </a:prstGeom>
                          </pic:spPr>
                        </pic:pic>
                        <wps:wsp>
                          <wps:cNvPr id="10" name="Straight Arrow Connector 1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02E1251-25AF-4379-8D86-6703BA265727}"/>
                              </a:ext>
                            </a:extLst>
                          </wps:cNvPr>
                          <wps:cNvCnPr>
                            <a:cxnSpLocks/>
                          </wps:cNvCnPr>
                          <wps:spPr>
                            <a:xfrm>
                              <a:off x="552450" y="1098965"/>
                              <a:ext cx="3213100"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D4E12C0-AD1A-47A5-942D-62F5C277842E}"/>
                              </a:ext>
                            </a:extLst>
                          </wps:cNvPr>
                          <wps:cNvCnPr/>
                          <wps:spPr>
                            <a:xfrm flipV="1">
                              <a:off x="558800" y="0"/>
                              <a:ext cx="0" cy="1879600"/>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 name="TextBox 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90B6697-B365-44F3-B022-AE880C1B6972}"/>
                              </a:ext>
                            </a:extLst>
                          </wps:cNvPr>
                          <wps:cNvSpPr txBox="1"/>
                          <wps:spPr>
                            <a:xfrm>
                              <a:off x="0" y="127654"/>
                              <a:ext cx="641350" cy="240030"/>
                            </a:xfrm>
                            <a:prstGeom prst="rect">
                              <a:avLst/>
                            </a:prstGeom>
                            <a:noFill/>
                          </wps:spPr>
                          <wps:txbx>
                            <w:txbxContent>
                              <w:p w14:paraId="66380347"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cm)</m:t>
                                    </m:r>
                                  </m:oMath>
                                </m:oMathPara>
                              </w:p>
                            </w:txbxContent>
                          </wps:txbx>
                          <wps:bodyPr wrap="square" rtlCol="0">
                            <a:spAutoFit/>
                          </wps:bodyPr>
                        </wps:wsp>
                        <wps:wsp>
                          <wps:cNvPr id="13" name="TextBox 2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3B02AC1-3C2F-477F-A9FC-0FA2B7B00166}"/>
                              </a:ext>
                            </a:extLst>
                          </wps:cNvPr>
                          <wps:cNvSpPr txBox="1"/>
                          <wps:spPr>
                            <a:xfrm>
                              <a:off x="266701" y="1098965"/>
                              <a:ext cx="323850" cy="240030"/>
                            </a:xfrm>
                            <a:prstGeom prst="rect">
                              <a:avLst/>
                            </a:prstGeom>
                            <a:noFill/>
                          </wps:spPr>
                          <wps:txbx>
                            <w:txbxContent>
                              <w:p w14:paraId="13169FDC"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O</m:t>
                                    </m:r>
                                  </m:oMath>
                                </m:oMathPara>
                              </w:p>
                            </w:txbxContent>
                          </wps:txbx>
                          <wps:bodyPr wrap="square" rtlCol="0">
                            <a:spAutoFit/>
                          </wps:bodyPr>
                        </wps:wsp>
                        <wps:wsp>
                          <wps:cNvPr id="14" name="TextBox 2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0F73471-7E06-4A55-BBF2-C53A448166EC}"/>
                              </a:ext>
                            </a:extLst>
                          </wps:cNvPr>
                          <wps:cNvSpPr txBox="1"/>
                          <wps:spPr>
                            <a:xfrm>
                              <a:off x="73026" y="1503499"/>
                              <a:ext cx="641350" cy="240030"/>
                            </a:xfrm>
                            <a:prstGeom prst="rect">
                              <a:avLst/>
                            </a:prstGeom>
                            <a:noFill/>
                          </wps:spPr>
                          <wps:txbx>
                            <w:txbxContent>
                              <w:p w14:paraId="095080D2"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wps:txbx>
                          <wps:bodyPr wrap="square" rtlCol="0">
                            <a:spAutoFit/>
                          </wps:bodyPr>
                        </wps:wsp>
                        <wps:wsp>
                          <wps:cNvPr id="15" name="TextBox 2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331BEBF-ED85-4FFA-8C27-745F17A6A643}"/>
                              </a:ext>
                            </a:extLst>
                          </wps:cNvPr>
                          <wps:cNvSpPr txBox="1"/>
                          <wps:spPr>
                            <a:xfrm>
                              <a:off x="71757" y="447096"/>
                              <a:ext cx="641350" cy="240030"/>
                            </a:xfrm>
                            <a:prstGeom prst="rect">
                              <a:avLst/>
                            </a:prstGeom>
                            <a:noFill/>
                          </wps:spPr>
                          <wps:txbx>
                            <w:txbxContent>
                              <w:p w14:paraId="0071A02E"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wps:txbx>
                          <wps:bodyPr wrap="square" rtlCol="0">
                            <a:spAutoFit/>
                          </wps:bodyPr>
                        </wps:wsp>
                        <wps:wsp>
                          <wps:cNvPr id="16" name="TextBox 2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2706EE9-2C14-411B-A400-7C14F82A18C3}"/>
                              </a:ext>
                            </a:extLst>
                          </wps:cNvPr>
                          <wps:cNvSpPr txBox="1"/>
                          <wps:spPr>
                            <a:xfrm>
                              <a:off x="3178811" y="1098965"/>
                              <a:ext cx="641350" cy="240030"/>
                            </a:xfrm>
                            <a:prstGeom prst="rect">
                              <a:avLst/>
                            </a:prstGeom>
                            <a:noFill/>
                          </wps:spPr>
                          <wps:txbx>
                            <w:txbxContent>
                              <w:p w14:paraId="2B5C79C8"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t</m:t>
                                    </m:r>
                                    <m:d>
                                      <m:dPr>
                                        <m:ctrlPr>
                                          <w:rPr>
                                            <w:rFonts w:ascii="Cambria Math" w:eastAsiaTheme="minorEastAsia" w:hAnsi="Cambria Math" w:cstheme="minorBidi"/>
                                            <w:i/>
                                            <w:iCs/>
                                            <w:color w:val="000000" w:themeColor="text1"/>
                                            <w:kern w:val="24"/>
                                          </w:rPr>
                                        </m:ctrlPr>
                                      </m:dPr>
                                      <m:e>
                                        <m:r>
                                          <w:rPr>
                                            <w:rFonts w:ascii="Cambria Math" w:hAnsi="Cambria Math" w:cstheme="minorBidi"/>
                                            <w:color w:val="000000" w:themeColor="text1"/>
                                            <w:kern w:val="24"/>
                                            <w:sz w:val="20"/>
                                            <w:szCs w:val="20"/>
                                          </w:rPr>
                                          <m:t>s</m:t>
                                        </m:r>
                                      </m:e>
                                    </m:d>
                                  </m:oMath>
                                </m:oMathPara>
                              </w:p>
                            </w:txbxContent>
                          </wps:txbx>
                          <wps:bodyPr wrap="square" rtlCol="0">
                            <a:spAutoFit/>
                          </wps:bodyPr>
                        </wps:wsp>
                      </wpg:wgp>
                    </wpc:wpc>
                  </a:graphicData>
                </a:graphic>
              </wp:inline>
            </w:drawing>
          </mc:Choice>
          <mc:Fallback>
            <w:pict>
              <v:group id="Canvas 3" o:spid="_x0000_s1040" editas="canvas" style="width:494pt;height:150.85pt;mso-position-horizontal-relative:char;mso-position-vertical-relative:line" coordsize="62738,1915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wkh5xCAUAAHMWAAAOAAAAZHJzL2Uyb0RvYy54bWzsWNtu4zYQfS/QfyD0 7lg3W7IRZ5E48aLAog02277TNGURK5EqRV+Cov/eGVKyYjvZbApvmgB9WEdc3s7MmTMz0vmHbVmQ Nde1UHLiBWe+R7hkaiHkcuL9/mXWSz1SGyoXtFCST7x7XnsfLn7+6XxTjXmoclUsuCZwiKzHm2ri 5cZU436/ZjkvaX2mKi5hMlO6pAaGetlfaLqB08uiH/r+sL9RelFpxXhdw/9eu0nvwp6fZZyZ37Ks 5oYUEw+wGfur7e8cf/sX53S81LTKBWtg0H+BoqRCwqW7o66poWSlxdFRpWBa1SozZ0yVfZVlgnFr A1gT+AfWTKlc09oaw8A7LUB4OuG58yXirlUhFjNRFDiodG2mhSZrCl7b5MJw9FN/b1UfUIxxL/7d AI8clmyq5XizrHZ8QgwcEPoi+z9qtaqs+csx+3V9q4lYTLzEI5KWEEt2miTW73xrPtUGwcOT8/xf s1l4NbiZxb0ZPPVi/yruXd3Eo94sjNKbMJlNw2j4d2NZux/Mau5y1sC1H3V1V93qxrylG+FN20yX +BdYJFsI/jBJ03TkkftdYCEWBlNRCuwOA48wmAvSZDT0m9BjOcQn7obg7Pax/OaZnUCGu94C3oGq BBvDv4YAeDoi4HlFwS6z0txrDim/64yS6q+rqgdBXVEj5qIQ5t4KFNhBUHJ9K9itdoOOS/CW4xJm 8VIyOi2beLW9rbvYwYAgF+yTYl9rItU0p3LJL+sK0gXwY0Oi3emW93G4Z8O8EFWrF3xuvAWp5SDi H3G4k/21YquSS+PymOYFOE7JOhdV7RE95uWcQ7TrXxYWEIjPaG5YjhGXgVA/A9hGle2ERdkBQ8w1 RO4jsToYBEngQi5KojQZoM1OOxivYRoESQrzNl7jgR+kzitt1Lkc8ZGrkmCyAJiAxlJH16BDhwtn cAmkjg6KfYQhygtSft06DkZHrntRsrjLacUBAh7bBRga6SLszmgqlrkhl1qrDZkqKQGz0gSWNLaf KoM0AHZYptKRwLbyrrJBhw5qgLpJHDzJVQgM2PQQ+KN0NDwgKwqDKIB8YsmyaWWXHI5oghiyTthZ HzxNGh0XkmxsXoPT0UV7RcKWaL4rE2bbRsjeqpzTxY1cEHNfQcZWUFE8PLMuPVJw6BjgwUaeoaLo 1hktQJEF5KCHa4ulVSbiatznPGZ9Z+4LjhgL+ZlnUCcwITvQ2Ep0OCljoLkWq12N25yimo2Ntd/a 2Ky3gWPbjN2t37GZtzvszUqa3eZSSKUfg925N3PrWw84u9EFc7W4t2XKRhYo67UkBnXtOYk5Ktoi e4Ii/ZjEIJAOZUQySM1/tKHQFOrBIE1RL129bet0I6IHFfoNSel/iVhVv0uJhK1EvkCoXant6bvW Q0Fgy0rMFu5qOppDaWDuaQTRFJcwGQ7i/UZgGAcR1h7sA8LY96Nn6su32wA6lgp7prb6denbbOdb 29yneH+XzcgGXs2gSvy5otiRalNMlX2TQ/R1dbkycKBtN7o9TWZ8xQQYHbIb/vB89xJ6w+Ew8SFJ 47vH4w1ElL4qyaP3SHJ8RHJoC/UPLGovITmJ/HDoOB74UTyyPu46+lcXMnTV71DJgyOSozdFcpAM 4PMHCDmOE380/I+TdWDb6C7zvo9sDSpx7Wpbi8P4LXEcwZs3vH4/na5fX8rhaaVsP1nBZ0JbqO2H TXja+3T6cGxXdd+KL/4BAAD//wMAUEsDBBQABgAIAAAAIQCqJg6+vAAAACEBAAAZAAAAZHJzL19y ZWxzL2Uyb0RvYy54bWwucmVsc4SPQWrDMBBF94XcQcw+lp1FKMWyN6HgbUgOMEhjWcQaCUkt9e0j yCaBQJfzP/89ph///Cp+KWUXWEHXtCCIdTCOrYLr5Xv/CSIXZINrYFKwUYZx2H30Z1qx1FFeXMyi UjgrWEqJX1JmvZDH3IRIXJs5JI+lnsnKiPqGluShbY8yPTNgeGGKyShIk+lAXLZYzf+zwzw7Taeg fzxxeaOQzld3BWKyVBR4Mg4fYddEtiCHXr48NtwBAAD//wMAUEsDBBQABgAIAAAAIQAY1khT3QAA AAUBAAAPAAAAZHJzL2Rvd25yZXYueG1sTI9BS8NAEIXvgv9hGcGb3W0tbYzZFBEU0YNaA1632WkS 3J0N2W0T/fWOXvTy4PGG974pNpN34ohD7AJpmM8UCKQ62I4aDdXb3UUGIiZD1rhAqOETI2zK05PC 5DaM9IrHbWoEl1DMjYY2pT6XMtYtehNnoUfibB8GbxLboZF2MCOXeycXSq2kNx3xQmt6vG2x/tge vIblYu+yl/vV09dDVY2P78turZ47rc/PpptrEAmn9HcMP/iMDiUz7cKBbBROAz+SfpWzqyxju9Nw qeZrkGUh/9OX3wAAAP//AwBQSwMECgAAAAAAAAAhAIfvsxYlEQEAJREBABQAAABkcnMvbWVkaWEv aW1hZ2UxLnBuZ4lQTkcNChoKAAAADUlIRFIAAAewAAAD9wgGAAAApTnRlAAAgABJREFUeNrs3S1M JXua+HFmp3eW3SE3zAy7yyTMHQSiBYJkuUkLNheBQCAQCASCzW3Rgk1ILgJBgkC0QCAQCAQCgUAg EIhOFoEguS0QCAQCgUAgEAhEi/rnqf3T2y9wOHVeq+p8PsnJye7cfjtfqs7Lc36/6koq2NjYSFZX V9N7imd6ejr5+eef03uKxbGnH9qhnX5oh3bopx3aoZ922umHdminXyfqqvQ/Dg4OJl1dXek9xfPq 1au0X9xTLI49/dAO7fRDO7RDP+3QDv20004/tEM7/TqRAXaJGWA7SaEf2mmHfmiHdvqhHdrpp592 6Id22qFfkRhgl5gBtpMU+qGdduiHdminH9qhnX76aYd+aKcd+hWJAXaJGWA7SaEf2mmHfmiHdvqh Hdrpp5926Id22qFfkRhgl5gBtpMU+qGdduiHdminH9qhnX76aYd+aKcd+hWJAXaJGWA7SaEf2mmH fmiHdvqhHdrpp5926Id22qFfkRhgl5gBtpMU+qGdduiHdminH9qhnX76aYd+aKcd+hWJAXaJGWA7 SaEf2mmHfmiHdvqhHdrpp5926Id22qFfkRhgl5gBtpMU+qGdduiHdminH9qhnX76aYd+aKcd+hWJ AXaJGWA7SaEf2mmHfmiHdvqhHdrpp5926Id22qFfkXRNT0+nA86nbr/73e/SByruv/3ffvzxx0x/ 0A8//PDsn1Pp9uuvv1b9Z2xvb9f0Z2Qd8P700081/RnxWFfrt99+q/nfEr82VDPArtS/0k3/7H9G /LqsJ6mnjr2XbvE4VCseX/0b3/+pc2eW/o/Hby23VvSPnlnEz0uez5lZXiDUes7Uv/n9K71mqeY5 sxp5f87M0r/Wc2az+n/br9WvmcrQv13PmZXOm614zVTPObPT+9dy3szba+ZOfs78sl+nvmcqav/n zpt5f83cinNm3vtnOW+W7T1TGZ4zH/tladOq18xF+ZyxXf2fOm/6nLE4z5nVnDt9zpjP/o/tqh2i +ZwxP/2/PW/6nLFYz5kvnTfz+Dljs/p3/fzzz+mDkfXW29ub+SRZy5/zyy+/VP1nbGxs1PRnxC2L oaGhmv6MeKyrdXJyUvO/JX5ttQNs/VvXP35d1gF2Lbd4HKoVj6/++eufnpxz3D/ri7H4ecnzOTPL ALvWc6b++X/OrEbenzOz9K/1nKm/58wsA+y8P2fq7zVTWZ4z9S9W/+fOm54zHf9eM7XmObOnpyd3 r5mL8jlju/o/dd70mqlc50yvmfPbP8sA23Nmfvp/e970mslrpqL2twLbCmyriazA1r/B/a3ALu43 I63AtgK7lm9GWoFdf38rsIv7nGkFthXY7XzN3MnPmVZgF7e/FdhWYBfxPZMV2FZgt7O/FdhWYPuc 2Qrson7O2K7+VmBbgd3qzxmbtgK70v84OzubjI+Pp/cUT/wgx7cxsv5A036OPf3QDu30Qzu0Qz/t 0A79tNNOP7RDO/06UZcfBwAAAAAAAADywAAbAAAAAAAAgFwwwAYAAAAAAAAgFwywAQAAAAAAAMgF A2wAAAAAAAAAcsEAGwAAAAAAAIBcMMAGAAAAAAAAIBcMsAEAAAAAAADIBQNsAAAAAAAAAHLBABsA AAAAAACAXDDABgAAAAAAACAXKg6wx8bGksHBwfSe4vnhhx+SV69epfcUi2NPP7RDO/3QDu3QTzu0 Qz/ttNMP7dBOv05UcYAdD1JXV1d6T/HE8Dr6xT3F4tjTD+3QTj+0Qzv00w7t0E877fRDO7TTrxMZ YJeYAbaTFPqhnXboh3Zopx/aoZ1++mmHfminHfoViQF2iRlgO0mhH9pph35oh3b6oR3a6aefduiH dtqhX5EYYJeYAbaTFPqhnXboh3Zopx/aoZ1++mmHfminHfoViQF2iRlgO0mhH9pph35oh3b6oR3a 6aefduiHdtqhX5EYYJeYAbaTFPqhnXboh3Zopx/aoZ1++mmHfminHfoViQF2iRlgO0mhH9pph35o h3b6oR3a6aefduiHdtqhX5EYYJeYAbaTFPqhnXboh3Zopx/aoZ1++mmHfminHfoViQF2iRlgO0mh H9pph35oh3b6oR3a6aefduiHdtqhX5EYYJeYAbaTFPqhnXboh3Zopx/aoZ1++mmHfminHfoViQF2 iRlgO0mhH9pph35oh3b6oR3a6aefduiHdtqhX5EYYJeYAbaTFPqhnXboh3Zopx/aoZ1++mmHfmin HfoViQF2iRlgO0mhH9pph35oh3b6oR3a6aefduiHdtqhX5FUHGDv7+8nOzs76T3F8+uvvya//PJL ek+xOPb0Qzu00w/t0A79tEM79NNOO/3QDu3060RdfhwAAAAAAAAAyAMDbAAAAAAAAABywQAbAAAA AAAAgFwwwAYAAAAAAAAgFwywAQAAAAAAAMgFA2wAAAAAAAAAcsEAGwAAAAAAAIBcMMAGAAAAAAAA IBcMsAEAAAAAAADIBQNsAAAAAAAAAHKh4gD79PQ0OT4+Tu8pnu3t7WRjYyO9p1gce/qhHdrph3Zo h37aoR36aaedfmiHdvp1oooD7MHBwaSrqyu9p3hevXqV9ot7isWxpx/aoZ1+aId26Kcd2qGfdtrp h3Zop18nMsAuMQNsJyn0Qzvt0A/t0E4/tEM7/fTTDv3QTjv0KxID7BIzwHaSQj+00w790A7t9EM7 tNNPP+3QD+20Q78iMcAuMQNsJyn0Qzvt0A/t0E4/tEM7/fTTDv3QTjv0KxID7BIzwHaSQj+00w79 0A7t9EM7tNNPP+3QD+20Q78iMcAuMQNsJyn0Qzvt0A/t0E4/tEM7/fTTDv3QTjv0KxID7BIzwHaS Qj+00w790A7t9EM7tNNPP+3QD+20Q78iMcAuMQNsJyn0Qzvt0A/t0E4/tEM7/fTTDv3QTjv0KxID 7BIzwHaSQj+00w790A7t9EM7tNNPP+3QD+20Q78iMcAuMQNsJyn0Qzvt0A/t0E4/tEM7/fTTDv3Q Tjv0KxID7BIzwHaSQj+00w790A7t9EM7tNNPP+3QD+20Q78iMcAuMQNsJyn0Qzvt0A/t0E4/tEM7 /fTTDv3QTjv0KxID7BIzwHaSQj+00w790A7t9EM7tNNPP+3QD+20Q78iMcAuMQNsJyn0Qzvt0A/t 0E4/tEM7/fTTDv3QTjv0K5IuPw4AAAAAAAAA5IEBNgAAAAAAAAC5YIANAAAAAAAAQC4YYAMAAAAA AACQCwbYAAAAAAAAAOSCATYAAAAAAAAAuWCADQAAAAAAAEAuGGADAAAAAAAAkAsG2AAAAAAAAADk ggE2AAAAAAAAALlggA0AAAAAAABALlQcYC8tLSXz8/PpPcXz008/JUNDQ+k9xeLY0w/t0E4/tEM7 9NMO7dBPO+30Qzu0068TVRxgDw4OJl1dXek9xfPq1au0X9xTLI49/dAO7fRDO7RDP+3QDv20004/ tEM7/TqRAXaJGWA7SaEf2mmHfmiHdvqhHdrpp5926Id22qFfkRhgl5gBtpMU+qGdduiHdminH9qh nX76aYd+aKcd+hWJAXaJGWA7SaEf2mmHfmiHdvqhHdrpp5926Id22qFfkRhgl5gBtpMU+qGdduiH dminH9qhnX76aYd+aKcd+hWJAXaJGWA7SaEf2mmHfmiHdvqhHdrpp5926Id22qFfkRhgl5gBtpMU +qGdduiHdminH9qhnX76aYd+aKcd+hWJAXaJGWA7SaEf2mmHfmiHdvqhHdrpp5926Id22qFfkRhg l5gBtpMU+qGdduiHdminH9qhnX76aYd+aKcd+hWJAXaJGWA7SaEf2mmHfmiHdvqhHdrpp5926Id2 2qFfkRhgl5gBtpMU+qGdduiHdminH9qhnX76aYd+aKcd+hWJAXaJGWA7SaEf2mmHfmiHdvqhHdrp p5926Id22qFfkRhgl5gBtpMU+qGdduiHdminH9qhnX76aYd+aKcd+hVJxQH2xsZGsrq6mt5TPNPT 08nPP/+c3lMsjj390A7t9EM7tEM/7dAO/bTTTj+0Qzv9OlGXHwcAAAAAAAAA8sAAGwAAAAAAAIBc MMAGAAAAAAAAIBcMsAEAAAAAAADIBQNsAAAAAAAAAHLBABsAAAAAAACAXDDABgAAAAAAACAXDLAB AAAAAAAAyAUDbAAAAAAAAABywQAbAAAAAAAAgFyoOMC+vr5Orq6u0nuK57fffktOTk7Se4rFsacf 2qGdfmiHduinHdqhn3ba6Yd2aKdfJ6o4wB4cHEy6urrSe4rn1atXab+4p1gce/qhHdrph3Zoh37a oR36aaedfmiHdvp1IgPsEjPAdpJCP7TTDv3QDu30Qzu0008/7dAP7bRDvyIxwC4xA2wnKfRDO+3Q D+3QTj+0Qzv99NMO/dBOO/QrEgPsEjPAdpJCP7TTDv3QDu30Qzu0008/7dAP7bRDvyIxwC4xA2wn KfRDO+3QD+3QTj+0Qzv99NMO/dBOO/QrEgPsEjPAdpJCP7TTDv3QDu30Qzu0008/7dAP7bRDvyIx wC4xA2wnKfRDO+3QD+3QTj+0Qzv99NMO/dBOO/QrEgPsEjPAdpJCP7TTDv3QDu30Qzu0008/7dAP 7bRDvyIxwC4xA2wnKfRDO+3QD+3QTj+0Qzv99NMO/dBOO/QrEgPsEjPAdpJCP7TTDv3QDu30Qzu0 008/7dAP7bRDvyIxwC4xA2wnKfRDO+3QD+3QTj+0Qzv99NMO/dBOO/QrEgPsEjPAdpJCP7TTDv3Q Du30Qzu0008/7dAP7bRDvyIxwC4xA2wnKfRDO+3QD+3QTj+0Qzv99NMO/dBOO/QrEgPsEjPAdpJC P7TTDv3QDu30Qzu0008/7dAP7bRDvyKpOMC+vr5Orq6u0nuK57fffktOTk7Se4rFsacf2qGdfmiH duinHdqhn3ba6Yd2aKdfJ+ry4wAAAAAAAABAHhhgAwAAAAAAAJALBtgAAAAAAAAA5IIBNgAAAAAA AAC5YIANAAAAAAAAQC4YYAMAAAAAAACQCwbYAAAAAAAAAOSCATYAAAAAAAAAuWCADQAAAAAAAEAu GGADAAAAAAAAkAsVB9gbGxvJ6upqek/xTE9PJz///HN6T7E49vRDO7TTD+3QDv20Qzv00047/dAO 7fTrRBUH2IODg0lXV1d6T/G8evUq7Rf3FItjTz+0Qzv90A7t0E87tEM/7bTTD+3QTr9OZIBdYgbY TlLoh3baoR/aoZ1+aId2+umnHfqhnXboVyQG2CVmgO0khX5opx36oR3a6Yd2aFdW9/f3ydXVVXo7 OTlJjo+PP98ODg6SnZ2d9NbX15f2i/uzszMPnGMP/dBOO/TLOQPsEjPAdpJCP7TTDv3QDu30Qzu0 K6oYRL979y6ZnZ1NRkdH08f/cRhd6y2uK5nF2NhYehsfH0+mp6eTxcXF9PfY3t5ODg8Pk/Pz8+T6 +jr59OmTYI499NMO7dCvQQywS8wA20kK/dBOO/RDO7TTD+3QLg8eHh6Sjx8/Zhr0bm5u1jWsbsQA O8vAPH4+Hgfdy8vL6ZB7f38/HXIbcDv29EM7tEO/6hlgl5gBtpMU+qGdduiHdminH9qhXSvFdt6x MnlraytZWFhIB7o9PT2fh7yXl5dV/16xDXi7B9iN+nPj87mRkZFkYmIi3focx55+aId26FfhNdjG xkb6QDx1+3IA+u3/Flv3ZBFb7Tz351S6xbcUq3V6elrTn5H1B2FpaammPyMe62rF1kO1/lvi14Zq BtiV+le66Z/9z4hfl/Uk9dSx99ItHodqxeOrf+P7P3XuzNL/8Wegllsr+kfPLOLnJc/nzCwvEGo9 Z+rf/P6VXrNU85xZjbw/Z2bpX+s5s1n9v+3X6tdMZejfrufMSufNVrxmquec2en9azlv5u01cyc/ Z37Zr1PfMxW1/3Pnzby/Zm7FOTPv/bOcN8v2nqlS/xhG7+3tJSsrK8nk5GTyxz/+8cVBbn9/f9XP mbGFeLsG2PGz8ve//73hf/63n9MV5XPGdr1meuq86XPG4jxnVnPu9DljPvs/tqv23+Rzxvz0//a8 6XPGYj1nvnTezOPnjM3q3xUv2mp5sRXfnqzlWwNZbzs7O1X/GfW8qM1ifn6+6d/wjG+r1vpviV9b 7QBb/9b1j1/X7McrbvE4VCseX/3z1z89Oee4f9YXY/HzkudzZpYBdq3nTP3z/5xZjbw/Z2bpX+s5 U3/PmVkG2Hl/ztTfa6ayPGfqX6z+z503PWc6/ovQP4bV8ZjENanj79zd3d2woe5zz5kXFxcNHyCv r683/ZxZ6RarsIv4OWO7XjM9dd70mqlc50yvmfPbP8tzmufM/PT/9rzpNZPPmYra3wpsK7CtJrIC W/8G97cCu7jfjLQC2wrsWr4ZaQV2/f2twC7uc6YV2FZgt/M1cyc/Z1qBXdz+VmBbgV2090x/+ctf kv/8z//8agvwem9/+tOfqn7OjL93owfI1Q6x4mdlYGCg4X/+3NxcpnPmH/7wh8+/9ve//326yv3P f/5z8t///d/pdcXL/prZCmwrsH3ObAV2UT9nbFd/K7CtwG7154xNW4Gd5QedYnEN7OJy7OmHdmin H9qhHfpph3bttry83PQB7kseP99q9QA7xIe3jf73r62tNezfH6vgYyVWrOI6OTlJPn365NhDP7TT Tjv9SsEAu8QMsJ2k0A/ttEM/tEM7/dAO7Wp1eHjY8AHuxMREpr9Do1dBt2ob4eduR0dHVf/5WbdQ j5XyMzMzydbWVqaVU4499EM77dAvbwywS8wA20kK/dBOO/RDO7TTD+3QLsQ1rOP6z1lW6d7e3jZ8 BfTr168z/b3jv6/lz4lhbr2XXjg4OGj4APv8/LzqP7/Wa0o+3vr6+tIV77u7u8nd3Z1jD/3QTjv0 KwwD7BIzwHaSQj+00w790A7t9EM7OrNdDKpjte/bt2+T/v7+z0PN2Go6i6GhoYYOcGOwnMXi4mI6 hI1rfm5ubqZD3fh3xerouMVg/urqKrm/v294v/i948+MLbpXVlbSx3JycjIZHR1Nf6/e3t5M//b4 77N8geDdu3cNe9zj88HYbjzLdUAde+innXbaoV+7VBxgx8XA44VN1ouCkw8//vhj+sI47ikWx55+ aId2+qEd2qGfdmiX1c3NTTrgnZqaSlffPjXIjEFs1n97owfYlYbNRewXg+4PHz6kW3fHoD228R4Z GUn/rV/+24eHhzP9vjEob/QK8Pn5ecce+qGdduiXe11+HAAAAACgmGJr6Bhax8rg7u7uhm/hHSuQ axmUxqKKGMDGquUY7Maq6evr647rE9uwn52dpdt4xzXFs3juSwj13Pb29hw0AEDuGWADAAAAQIHE UDQGorFCp5qh9be32HK7WjF8fen3i20uY9Xx+/fvO3ZQ3WjRqNHD6/hZafXqdwCAWhhgAwAAAEDO PTw8pKtnp6env9uaOustVlVXK67Z/OWQPLbBjmszx6rq09PTdAU4jXd+fp6uqs96ne1Kt/iSQRYf P35MtxyP7dGzXLsbAKBeBtgAAAAAkFOx7XQMEfv7+9s2yFxfX0+3KY9rPdN6sQo+Hv/44kCsdq+1 e3zpIIu4nvfjrx0YGEiWl5czrd4HAKiVATYAAAAA5NTExERTtpKOFd0UU3yRIL7YEAPmuM54td1j 6/ksYmj91O8TW9dvbGwkNzc3YgAATWGADQAAAAA5FStvGz3Ajltcq5pyiEHy/v5+ulL/uRXab968 yfR7xvbw1XwRYm5uzhbjAEDDGWADAAAAQE7d39/Xfc3rL28x4FxYWEi3paacYoX29vb2V9dLj23g s1hcXMz8c7W2tpZcX18LAADUzQAbAAAAAHJsdna25oH1q1evksnJyeT9+/fJx48frZTtMNH74OCg YduHV7MqO35eY4W/nzUAoFYG2AAAAADQArEydnl5OR0mZ3F8fJx5kBhbRsd1iq+urjzwZHJyctKQ 1f5DQ0Ppz7pV2QBAVgbYAAAAANAksQp1b28vXQUdq6EfB3tZV6e+tCI2fu/x8fF0aG1gSD1ii/lG Xm89fjaXlpbSa3UDAFTDABsAAAAAGuzh4SEdJsew+qmhXmyxnMXKysqTg8GxsbFkZ2fH0JqGiC9W 1Lp9+Es3110HAKpVcYAdL4AHBwfTe4rnhx9+SN/IxD3F4tjTD+3QTj+0Qzv0045itotVprFN+EtD wOnp6Ux/h4uLi6+2Zt7c3DS0duw1RVwrPb4wEY9Zo4bXWX/etXPsoR3a6dfZKg6wH1+kxD3F87gt VdxTLI49/dAO7fRDO7RDP+0oVru4vvXc3FzS09NT9bbKWQfQsaLbKlbHXqvEauzDw8Pk7du3SV9f X10D7Ph9tHPsoR3aoV+1DLBLzADbSQr90E479EM7tNMP7Whuu5OTk2R+fv7z5zBZbrFSG8deEcSW +HEt96mpqcw/68PDw5mv+a6dYw/t0E6/zmaAXWIG2E5S6Id22qEf2qGdfmhHc9odHx+nw7x6VqXG 71frYA/HXrvEzgHv37+veovx7e3tTL//3d3d590JtHPsoR3a6deZDLBLzADbSQr90E479EM7tNMP 7Whsu9gKeXR0tGHXBo5VrTj2iiq+yDExMfHsquze3t509XYWq6ur6e83MzOT/PWvf9XOsYd2aKdf BzLALjEDbCcp9EM77dAP7dBOP7Sjce3+8Ic/NGxw/XhbWVnxADv2Cu/q6ipZWlpKBgYGvvr5XlhY yPT7xLD7qett9/f3e5Ade2iHdvp1EAPsEjPAdpJCP7TTDv3QDu30Qzsa165Rt/isZnZ2Njk9PfXg OvZKJbbE393dTd68eZN0d3cnl5eXmX791tbWs8fN9PR08vHjRw+yYw/t0E6/DmCAXWIG2E5S6Id2 2qEf2qGdfmhH49r9/ve/r2twHatIY8X17e2tB9WxV3pZf85j+F3Nl0Xi2vMG2Y49tEM7/crNALvE DLCdpNAP7bRDP7RDO/3Qjsa1i+v51jK4jtWoOzs7yf39vQfTsccz9vf3Mx1X8/PzmVd449hDO+3Q rxgMsEvMANtJCv3QTjv0Qzu00w/taFy7H3/8MV1FnWWbcCtFHXtUZ2hoqKbt+GOQfXNz4wF07KEd 2ulXIgbYJWaA7SSFfminHfqhHdrph3Y0tt3GxkbFgVpc9/fdu3fJ+fm5B86xR5U+fPhQ1/b8cdwt Li4md3d3HkzHHtppp51+JWCAXWIG2E5S6Id22qEf2qGdfmjH02Lr4VghfXx8nKldXKf3qZWiPT09 6fWtr66uPLiOPTIaHx+va4D9eItt/tfW1mzX79hDO+2006/gDLBLzADbSQr90E479EM7tNMP7fja 7e1tulIzBs7RY3h4OB1KZ2m3vb39eWAWW4qvr6/bwtixRx1iBfbU1FRDhtiPx+Xm5uaLxzaOPbTT Dv3yyQC7xAywnaTQD+20Qz+0Qzv90I7/9fDwkG7/HSs0vx127e/vZ2oXQ7E3b96kg2srPR17NE5c M356erphg+yXjm0ce2inHfrlU8UBdjzB7+zseKIvqF9//TX55Zdf0nuKxbGnH9qhnX5oh3bopx2N Eyumn9r2+/H20ips7Rx7tFZs7V/vtuKjo6NWYDv20E479CuoLj8OAAAAAJTRyclJulK6mmFXrKYG 8uX09DSZmZn5vNNklls117cHAPLJABsAAACAUjk/P8889Ipr5sY240D+nJ2dZVqRHduQAwDFZYAN AAAAQCnEAHppaSnp7u6uacvhra0tDyLkWKyqfmlXhfjiyuXlpQcLAArMABsAAACAwtvb26t4netq br29vcnd3Z0HE3Lu8PAwvcb1U8fx4uKiBwgACs4AGwAAAIDCimvkZtlauNJtYmIiubq68qBCQXz7 xZVav4QSW45vbGy4jAAA5IQBNgAAAACFc39/n24X3tPTU/fgenJyMjk5OfGgQgF9+vQp2d7eTgYG BtIhdFY7OzufzwUxDHcuAID2M8AGAAAAoFBieF3vduFxGxwcTA4ODjygUAKxejqG2VnEau3+/v7v zg1zc3Ouow0AbWSADQAAAEDhvHv3rubBdV9fX7K+vp4OwgHnkadur169St6/f29bcQBoAwNsAAAA AArnuZWTL91iYFXLNXKBcjk9PU2H1C+dM4aHh5OLiwsPGAC0kAE2AAAAAIW0t7dX9eB6YmIi+fjx owcNSI2OjlZ9/ohB98rKitXYANAiFQfY8S204+Pj9J7i2d7eTjY2NtJ7isWxpx/aoZ1+aId26Kcd 1ZmZmak4eIpV2jHoznptXO0ce5S33dbWVk2XHxgaGko+fPggjGNPO7RDvyarOMAeHBxMn5jjnuJ5 3AIn7ikWx55+aId2+qEd2qGfdlTn9vb2ya3E4/OQ5eXlhmwXrp1jj/K0i3NGb29vTQPsx9vi4mJy f38vkGNPO7RDvyYxwC4xA2wnKfRDO+3QD+3QTj+0K5IYCMVwKaudnZ2vhktTU1PJ5eWlduin3ZMO Dw+TkZGRuobY8cWZg4MDkRx72qEd+jWBAXaJGWA7SaEf2mmHfmiHdvqhXVHEQCm2552cnKzp14+P j6e//ujoSDv00+5FcVmBpaWlz5+h1nqbnZ1Nrq6uxHLsaYd26NdABtglZoDtJIV+aKcd+qEd2umH dnkXq65jO94vh0i7u7uZf5+bm5u6rnOtnWOPzmwXuzVMT0/XNcTu7u5O1tfXm3YO0g/t0E6/TmOA XWIG2E5S6Id22qEf2qGdfmiXZ7H97sDAwHfDoLg+bQyktUM/7VrVLnZveOp8VO3tzZs3BtiOPe3Q Dv0axAC7xAywnaTQD+20Qz+0Qzv90C6P7u7u0m13Kw2Dat1KXDv0066ec9O7d+8ybyse//35+blg jj3t0A79GsQAu8QMsJ2k0A/ttEM/tEM7/dAub05OTtJrVVczFNrb29MO/bRrebss56m4ra2tieXY 0w7t0K+BDLBLzADbSQr90E479EM7tNMP7fIiVjYuLS2l14qtdijU39+fi63EHXeOPTqvXWwHHoPp l85Zw8PDycPDg1iOPe3QDv0ayAC7xAywnaTQD+20Qz+0Qzv90C4PPn78mGk145e36elp7dBPu7b9 Hc7OzpLR0dFntw4/PT0VyrGnHdqhX4MZYJeYAbaTFPqhnXboh3Zopx/atdvq6mrm68l+eRsYGEhu b2+1Qz/t2iZWY6+vr3+3Gnt5eVkkx552aId+TWCAXWIG2E5S6Id22qEf2qGdfmjXLpeXl8mbN29q HlzHbXFxMbm/v9cO/bTLxd/n4uIimZycTP9OsSq7lq3DY0eKTtly3LGnHdqhX60MsEvMANtJCv3Q Tjv0Qzu00w/t2mF7ezvp7e2teXAd241/+PBBO/TTLpft4hwXg+isYjeJ2FUiht/n5+f6oR3aod8z DLBLzADbSQr90E479EM7tNMP7Vrp7u4umZ+fr3lwHZ9hxJa8eVh17bhz7KFdo83MzHx1vtvc3NQP 7dAO/Z5ggF1iBthOUuiHdtqhH9qhnX5o10pjY2M1D69HRkaSs7Mz7dCPUraLa2g/de6LofbNzY1+ aId26PeFLj8OAAAAADRCbKn7+IX6LKuuV1ZWOuaasEDniWtnd3d3P3sejEsuHB8fe6AA4P8zwAYA AACgYWIL8GqH13Et2LyuugZohE+fPqU7TFRzTvRlHgD4XwbYAAAAADRMDGsmJiZeHNTEtbLjmtkA ZRZD6Sy7Urx+/Tq5vLz0wAHQ0QywAQAAAGioq6urpKen58nhTPz/Dw4OPEhA6dVyWYXH8+Tu7q4H EICOZYANAAAAQMNtbW19N5QZGxtLrq+vPThARzg9PU0vlZB1gP14m52dtaU4AB3JABsAAACAppib m0uHMLECcW1tLd1eHKCTxKUSpqamah5ij46O2lIcgI5jgA0AAADAs2LoHMPn29vbzL/2/v4+vR72 2dmZBxLoaBsbG0l3d3dNQ2xbigPQaQywAQAAAHjSxcVFMjIykg5QJicnPSAAdYhrYseK6lpXYy8t LdnJAoCOYIANAAAAwHc2Nze/Wy0YK7EBqF1c03p+fj69tEItQ+z4UtH19bUHEoBSM8AGAAAA4LNY 3ff27dsnBycxcDk/P/cgAdTp6Ogo6evryzzAHh4eTq+rDQBlZoANAAAAQCpW9b20ve3AwEByc3Pj wQKo09XVVTIxMVH18Dp2xYhtyAGg7CoOsOOaGrGdSdxTPD/99FMyNDSU3lMsjj390A7t9EM7tEM/ 7Vrt9PQ0GRwcrGqIMjMzox36oV2DrKysfHfJhqduOzs7+qEd2unXESoOsB/ftMQ9xfN4HZW4p1gc e/qhHdrph3Zoh37atdL29nZVw5Mvb+vr69qhH9o1yPHxccUtxYv4xSHHnmMP7dCvVgbYJWaA7SSF fminHfqhHdrph3aVPDw8pKs8sl6D9XEr29vbW+3QD+0aJC7PMD4+/t359vXr14W87rVjz7GHduhX KwPsEjPAdpJCP7TTDv3QDu30Q7vnxPWuR0ZGahpe9/f3Jx8+fNAO/dCuweKLRcvLy58/2+3t7U0u Li70Qzu006+jGGCXmAG2kxT6oZ126Id2aKcf2j3l5OQkHULXMryObWxjlaB26Id2zbO/v58Or4t2 3Wv9HHtoh36NYIBdYgbYTlLoh3baoR/aoZ1+aPetGIb09PTUNLxeW1tLPn36pB36oV0L1LptePy6 iYmJ5PT0VD+00w79CskAu8QMsJ2k0A/ttEM/tEM7/dDuUQw0JicnbRnuuNMP7UosvmT0eK7v7u5O dnd39UM77dCvcAywS8wA20kK/dBOO/RDO7TTD+1CXD/19evXNQ2vh4eHk8vLS+0cd/qhXQEsLCx8 dx6Pa2q3Y/cM/Rx7aId+tTLALjEDbCcp9EM77dAP7dBOP7QLx8fHNW0b/vbt2+T+/l47x51+aFcA cd3s587nsaV4rVuS6+fYQzv0azUD7BIzwHaSQj+00w790A7t9EO7R9vb21UPruOzhK2tLdEcd/qh XUGcn58nvb29Fc/tQ0ND6Y4c+qGdduiXdwbYJWaA7SSFfminHfqhHdrph3ZfmpmZqep61ycnJ4I5 7vRDu4K4vr7+/Fi9dIvdOA4ODvRDO+3QL9cMsEvMANtJCv3QTjv0Qzu00w/tvhTXQB0dHX12sDEy MpIOQnDc6Yd2xRCXeah0Xn/utr6+3vTrYuvn2EM79KuVAXaJGWA7SaEf2mmHfmiHdvqh3bdiQB2r rL8dZsTqbNe7dtzph3bFcnt7m375KOsAO25zc3NNHWLr59hDO/SrlQF2iRlgO0mhH9pph35oh3b6 od1TPnz48Plzg9hOdn9/v+kr8bRDP7RrjoeHh2R+fr6mIfbk5GRyc3OjH9pph365UnGAvbS0lD7x xT3F89NPPyVDQ0PpPcXi2NMP7dBOP7RDO/TTrtnev3+ffjh2dnYmjuNOP7QrgdXV1c9fTspyGxgY SC4uLvRDO+3QLze6/DgAAAAAFFOsutve3q7518fWswCUx+HhYdLb25t5iB27ccSvBYA8MMAGAAAA KKDY8vXNmzfp4CFWUwNAuLq6+rwNbZZbd3d3srOz4wEEoO0MsAEAAAAK5vr6OhkZGflq8HBwcOCB ASAVO2xMTU3VdF3sd+/eJZ8+ffIgAtA2BtgAAAAABXJ6epr09fU9uf3r5eWlBwiAz5aXl2saYn/4 8MGDB0DbGGADAAAAFERc7zq2eH1u4BBbxsbW4gDwaGtrq+Jzx7e3zc1NDxoAbWWADQAAAFAAGxsb VQ0exsfHk4eHBw8YAJ/F7h39/f0vPofEim0AaDcDbAAAAIAci+uQxvVIs2z9Ojs764ED4CtXV1fJ 69evn33uWFxcdO1rAHLBABsAAAAgp2I78Ddv3tR0/dJYbQcAX7q/v0+mpqa+e84YGxuzewcAuWGA DQAAAJBDl5eXycjISObBdVzn9PDw0AMIwLMWFhY+P28MDw8nt7e3HhQAcsMAGwAAACBnLi4uqrpW 6be3+DXHx8ceQABetLm5mfT19SXn5+ceDAByxQAbAAAAIEdi6++enp7Mw+tYQRertgGgWnd3dzX/ WluOA9AsFQfYg4OD6RuguKd4Xr16lfaLe4rFsacf2qGdfmiHdujXme22t7drGl5PTEzY/tVxh37a 0TKrq6vpF6dubm70c+yhHfo1nAF2iRlgO0mhH9pph35oh3b6UZx2Gxsbn9/LZ7nFdUytgnPcoZ92 tEp82erx+SouXXFycqKfYw/t0K+hDLBLzADbSQr90E479EM7tNOPYrRbWlrKPLiO2/r6ugfWcYd+ 2tEye3t7333ZKv7vo6Mj/Rx7aId+DWOAXWIG2E5S6Id22qEf2qGdfhSj3fT0dKbBdWwzfnh46EF1 3KGfdrRMDKm7u7uffF6K/3+szNbPsYd26NcIBtglZoDtJIV+aKcd+qEd2ulHMdrFFuBv3rypangd 27UeHx97QB136KcdLfPx48f0y1MvPUfFtbH1c+yhHfrVywC7xAywnaTQD+20Qz+0Qzv9KE67m5ub ZGhoqOJgYGBgILm8vPRgOu7QTzta5vz8POnr66t6l5CVlRX9HHtoh351McAuMQNsJyn0Qzvt0A/t 0E4/itXu6urq83/37S1WaMeQG8cd+mlHK7305aqnbktLS/o59tAO/WpmgF1iBthOUuiHdtqhH9qh nX4Ur10MsWOb8C8HAXGN7NhmHMcd+mlHq8VlK7KswH68PW45rp9jD+3QLysD7BIzwHaSQj+00w79 0A7t9KOY7eJao93d3el/v7i4mHz69MkD6LhDP+1om/hy1fDwcOYhdtz+/ve/ewAde2iHfpkYYJeY AbaTFPqhnXboh3Zopx/Fbbe/v5+sra154Bx36Keddrlwd3eXjI6OZh5gxxeybm9vPYCOPbRDv6oZ YJeYAbaTFPqhnXboh3Zopx/tFx/4a+e4Qz+0K8tzWlzWIusQe2RkJLm5ufEAOvbQDv2qYoBdYgbY TlLoh3baoR/aoZ1+tNfGxkYyMDCQbr2qneMO/dCuLN6+fZt5iB3PhxcXFx48xx7aod+LDLBLzADb SQr90E479EM7tNOP9ontvx8/tI9ef/vb37Rz3KEf2pXG0tJS5iF2b2+vIbZjD+3Q70UG2CVmgO0k hX5opx36oR3a6Ud7rKysfPeh/R/+8AftHHfoh3al8v79+8+fQxtiO/bQDv0apeIA+/T0NDk+Pk7v KZ7t7e10q7K4p1gce/qhHdrph3Zoh37F9OnTp2RxcfHZD+2HhoaS//mf//FAOe7QD+1KY3d3N+np 6al6gD05OZk+X+LYQzv0e06XHwcAAACA+sWH8fGh/Esf3E9MTCQPDw8eMABKY39/P+nu7q5qeO05 EICXGGADAAAA1On+/r6q4fXjbWZmxuozAEolVg329fU9+9w3NjZmeA1AVQywAQAAAOpwd3eXjI+P Z7r+Z9xiy1UAKJPz8/Mnh9gjIyPJ7e2tBwiAqhhgAwAAANTo5uYmGR4ezjy8XlhYsAIbgFK6vLxM hoaGPj/nDQ4Ops+XAFAtA2wAAACAGsSH8aOjo5mH14uLi4bXAJRarLaO58jXr18nV1dXHhAAMjHA BgAAAMjo+vr6q9VlVl4DwNfiEhvxfAkAWRlgAwAAAGQQH8bHtTyzDq83NjY8eABQhdiGHIDOZYAN AAAAUKXYBjWu5Zl1eL2+vu7BA4AqnJycJN3d3cnKyooHA6BDGWADAAAAVOH8/Dzp6+vLPLze3t72 4AFAFc7Ozr56rn379q1LbwB0IANsAEojrq0UK2LiFm94jo+PP9/29/eTnZ2dJ2+xGmZ1dfW7W2zx +NR/f3h4+NXvfXFx8fnPvb29FQIAoITi9WXWldevXr1KDg4OPHgAUIX4XKW/v/+759P5+XlDbIAO U3GA/fhhf9xTPL/++mvyyy+/pPcUi2NPv04XQ+C41lEMh4+OjtLH8/3798nS0lL6pmVmZiYZHx9P RkdH0w8Re3t7M6+CacUt3nTF3y9uY2NjydTUVPr3jy2wNjc305+R2BYr3qB5I+a4008/7dAO/fLt 2xVhL91i69N4Laud4w790E6/l/vFLieVvig2OzubPDw8eFAde2inX4eoOMB+fMKIe4onvun9+I1v isWxp1+Z3d/fpyuWYyVKPBmvra2lQ92JiYlkeHg46enpyeUwuhW3+JDz9evX6XA+3pgtLCykq8Pj cYoPP+Nx82bNcacf2qEd+rVPDLGreb0a/018GVM7xx36oZ1+L/eLzzuq+ZJYfHbkcxHHHtrp1xkM sEvMANtJCv3aId5IxBuPGLhubW0ly8vL6YrpWC1dy/UC3b6/DQwMpCu65+bm0tXcu7u76QeknbyS 23lTP7RDO/1olQ8fPqRfPHzutVrsDvTU8Fo7xx36oZ1+34vPMrJcomNyctIQ27GHdvp1gK64vufj 9qbf3r4cgH77v8XKsCzig/bn/pxKtyzL5E9PT2v6M7L+IMQWtrX8GfFYV+v6+rrmf0v82lDNALtS /0o3/bP/GfHrsp6knjr2XrrF41CteHz1b3z/p86dWfo//gzUcmtF/+gZ4nrTHz9+TFcHLy4upttj Dw0NGTC3+RY/d7GKO47T+PJAfIkgvkzw+NzQqP7Vir9HK54zK71mqeY5sxp5f87McvzXes5sVv9v +7X6NVMZ+rfrObPSG6tWvGaq5zmz0/vXct7M22vmorxmasZz5pf9OvU9U7v7//u//3vyu9/97rvX Yv/wD/+Q/PWvf322/3PnzVa9ZsrzOTPv/bOcN/P6mrmTnzMf+/3rv/5r7l4zF+Vzxnb1f+q86XPG 4jxnVnPu/I//+I/Mn3388z//c/L3v/9d/yb2f2xX7b+pbJ8zFbn/t+fNTn3PVNTnzJfOm3n8nLFZ /btWV1dr+oA8tjet5VsDWW8xGKlWfMO51g/8s4itbmv5M+KxrlZ886zWf0v82moH2Pq3rn/8umY/ XnF77pv+T4nHV//89U9PzjnuH28SrKQu5i1WA8Xx+/bt2+S//uu/avo9sr4Yjz+vCM+Z1cj7c2aW 47/Wc6b+njOzDLDz/pypv9dMzX7N1Kpzpv7F6v/cedNzpuPfa6bWPGfGe9m8vWYuyueM7er/1HnT a6ZynTOj//v37z9/lt2sm/5dTT2nec7MT/9vz5teM3nNVNT+VmBbgW01kRXY+je4f5FXYP/tb39L +vv700HnH//4x+Qf//Efn1xZ4la+Vdv/8i//knb/t3/7t+THH3+0AruAz5lWYFuB247nTCuwrcBu 52vmdr5msgJb/8fbX/7yl/T18uPK65f6W4FtBXY7XzNbgW0FthXYnjPzuAL7sX8MQLIOseOSHpU+ w9C/9v5WYFuBbQW2Fdjt7u8a2CXmGtjF5djTrxVubm7S6/fFt1zjiS+2/272t13dijPQjp/fuHZ5 vJiKb9zl/fpSzpvOm2iHdvrRLvGB++XlpXaOO/RDO+rsF59RZf0MY2RkJLm9vfVgO/bQTr+SMcAu MQNsJyn0+9L5+Xmyu7ubLCwsJMPDwwa1bpm/1RzX1o7tx+PnKK5/nqehtvOm8ybaoZ1+aId26Kcd xe+3vb2deYGFIbZjD+30Kx8D7BIzwHaSonP73d/ff7W62jWru5Kenp5ntysZHR1Nrx8SQ9rHYW38 3zHor7SVi8e0J93qJb4UEVvFtPPNovOm8ybaoZ1+1OPs7CxZXFxMPn36pB3a6Yd2tLlfLduJG2I7 9tBOv3IxwC4xA2wnKTqnX2wHHts8r66upgPFx0Fs2YbP8W+Lba3n5+fT673Ev3drayt9Y3N0dJQ+ BrF949XVVfqYtKJdfMgZ1zeJPzNucX2Q+HscHh6mf6+4xTbc8XeN1cvxhYIYjr958yYZGBgo3VA7 hv4x0I4ed3d3zpvopx3aoV/uxfD68Quf8TqzmUNs7Rx36Id2+lUnPleJz4MMsR17aKdfZzLALjED bCcpytsvhrOx4jUGhbGtc1G3pI7HKAa5MdSNFS9ra2vpwDcGwBcXFy1/09GuYy/+nTF4j1XzMZBf Xl5OPzydnJxM+xZ1xXf8vWN1e3zZoNkrtJ03nTfRDu30oxZfDq8fb80cYmvnuEM/tNOvenEJMyux HXtop19nMsAuMQNsJynK1S+Gm4/Xry7SQDNWGceK4/ggMAbUe3t76fWTHXvZxGrmeNxiELy+vp4O uWPwHwPiomwRH19amJiYSFejn5ycNPSDYedN5020Qzv9yCq+QPjc66hmDbG1c9yhH9rpl03W7cR7 e3vTL6jh2NNOO/2KzQC7xAywnaQodr/z8/Nkc3Mz3TI7zwPKOMfEvzWG1DFUjRXEsX10rKB+eHhw 7LVIXPc8hsLxxi5Ws8eguL+/P/dbw8ffM67VXu9A23nTeRPt0E4/sogPtl96rdSMIbZ2jjv0Qzv9 sovPmaq5XF4Mr/O6aMKxh3bol40BdokZYDtJUax+MYB8XGWd14H10NBQuuo3VlIfHBykq1aaeY1A x179HgfbcR3uuAb39PR0bq+9HT9f8fNfy3bjzpuOPbRDO/2o1lPbhrdqiK2d4w790E6/2rw0xDa8 duyhnX7lUnGAHUOKWFEX9xTPjz/+mD5xxz3F4tjrnH5XV1fpKuuxsbGqvknaqlucO2Jr6ljJu729 nZyenhZuNbVjr7IYED+u2H737l3ufgbjy1cxbI/jI1bza+fYQzu0Q79GyDK8frzF5U+0Qzv90I72 94vFFE99dmF47dhDO/3Kp8uPA0BrxSrrGBg+fpsqD4PCeFKMv9Pu7m76gr9Mq6rJJlbVx8/B0tJS OtSON4F5+DmNL1TEh8fxpQ8AgFrUMrweGRnJvDMMANA88bnal0PsuCSI4TVA+RhgAzRZbOEcq1zn 5uZycU3iGJzHVtKxpXR8iGdYTSXx8xEr8OPa5rGFZh62H3/9+nU6zI6fXwCAasSOLlmH1/Ga4+bm xoMHADnzOMSOL91Xs2sbAMVjgA3QBLFKI7Y+ji2Q27mCNV7Mx8rVWE27t7fnAzgaIlZpHx4epj9X 8fPV7utmx1b3sR16J2xzDwBkFzu4ZN39KF5jWHkNAPkVQ+zz83MPBEBJGWADNEistI5VqhMTE+m2 3O28dnUMFmPAaKBHK8SHu7FKO1ZFx3b07bqWduxwELsLxJtYOwsAAOH6+jrz8DpWXscX9gAAAGgP A2yAOsSK5u3t7bYN7Xp6etKB+drammtXkyvxoW9sUx8/n+04NuLLHLFt//7+vi9yAEAHv1bPOryO /z5WbAMA5bW7u+tBAMg5A2yAjGIYFte0bsfQOlZ2xwrrWOl6fHxsMEchxO4EBwcHycrKSlu2HI9h dqzMdswAQOe4u7tLRkZGMr1mGBgYsPIaAEouPh+I5/2FhQUPBkCOGWADVCFWNsfw6927dy2/pvXw 8HD6ojq2BI8P4qDoYivP2LkgVkj39fW1fNeCOJ7Ozs6EAICSitfMWb80FyuvDa8BoLzis735+fmv nv8XFxc9MAA5ZYANUEEM2t6/f58MDQ21bMAWq7oftwW3fSGd4Pz8PP15j+tNtvL68fHnxZ8bxzkA UA6x80vW4XWsvPa6GwDKK3Zjm5qaevJ1gJXYAPlkgA3wjfjQK1aHvnnzpmXDtP7+/mR2djY5Ojqy xTEdLa5Vube3l34rOj5MbtXW/PFGNrY5d/wBQPHFrklZLjVycXHhQQOAkqo0vH68xaX6AMgXA2yA 5H+3EYotuuM6OK3aIjxWf8ZWRaenp+mfD3x/XH748CG9dnZs69mqL5PEcRmrwgGA4ooPoqsZXnvO B4DyisuKjI2NVfV5QHz2AEB+GGADHS22CowPt1o1HIuhdfx5VnlAdvEB88bGRsu2Go83ubEbg2vP A0AxLS0tWXkNAB2qlsuKGGID5EfFAXZ8cBtDnbineH744Yf0A/64p1gce813cnKSzMzMpNebbvYQ LF4sb25uuq6eY48Gerw+fWz13+xjuKenJ92d4ePHjx54xx7aaYd+BfPUduKx40q7Vl5r57hDP7TT r3XW1tYyfwawtbUlnGNPO/TLgYoD7McViXFP8TyuTot7isWx1xxxbd319fWWrbb+05/+lNze3nrg HXs02eXlZfLnP/85bfe73/2uqcd1DMzjzaxV2Y49tNMO/YojVlN9ufK6nV9K085xh35op1/7XgdU e4vd2LRz7GmHfu1lgF1iBthOUvzfta2npqaauto6jrPx8fFkZ2cnGRgY0M+xR5vaxfEXK7OHhoaa OsiOD79jRZdV2Y497bTTDv2KIS7j0+7htXaOO/RDO/3a46kdWV667e3taefY0w792sgAu8QMsJ2k OllsLxwfUvX19TV9e/BYjRmru/Vz7JGvdmdnZ8nCwsLnL5U0c1V2fHnl4eFBCMeedmiHfjmWh92R tHPcoR/a6dceWVdix0KY+FxBO8eedujXHgbYJWaA7STVieLa1rOzs01dbR1dFhcXk9PT03SFt36O PfLdLo7TDx8+JPPz8+nKq2adG+ILM3FuiC3Ncexph3boh3baoR/a6Zevfm/fvs28+1qn7rzm2NMO /drNALvEDLCdpDpFrHqMa9PEauhmDab6+/vTF7lHR0dPDq31c+xRjHZx/O7v76eXFXh8nmzGLX7/ 4+NjYRx72qEd+jVYXCokLhGkHdqhn3boV4tahtjn5+faoR36tZgBdokZYDtJld3V1VWytLTU1G3C Jycn02veZNkaWD/HHsVod39/n2xubjb1etmxvXj8GfFn4djTDu3Qrz67u7vp+9u4FXWI7dhz3KEf 2unXXvHF9ti9MetujPE5pHZoh36tY4BdYgbYTlJlFVt3x1bAzVo9OTw8nK7suLi40M+xR4e0i/NK fAu7WV+IiV0c4gs3thd37GmHduhXmxhYf3mZoHgvsLOzox3aoZ926JdZDLFj0UqW9/Xx5fe7uzvt 0A79WsQAu8QMsJ2kyubg4CAZHx9vynApPgyLoXhcJ/elLcL1c+xR3nax20J8GD4yMtK0VdlxHrO9 uGNPO7RDv+rF5T+e+/JqXEpIO7RDP+3QL6vYKS3r54zr6+vaoR36tYgBdokZYDtJlUEMk7a2tpp2 fevY3jdefN7e3uqHdtp95ezsLFlcXEx6enqaNsg+Ojqq+0sz+qEd2ulXZvF8/NJzcbxf0A7t0E87 9MsqVlRX+wX2lZUV7dAO/VrIALvEDLCdpIosXkDGC8OBgYGGD43imJibm0s/DNMP7bR7SXyRZm9v r2k7QLx+/Tpd9d3J18l27GmHduj3lLjWZLWX9yjKh8qOPccd+qGdfvlyfX2dbg9eli/LOfbQTr+y MMAuMQNsJ6kiig+pVldXk97e3oYPiWIYHh9sxQtT/dBOu1pcXFyk17JuxqrsuE52nP+afY5y7KEd 2ulXlPcFj//Oam9xOSDt0A79tEO/Rr7uKNrlShx7aKdfWRhgl5gBtpNUkVxeXiYLCwvPXtuuntXW 09PT6fWzW7VNr3OnY4/yt4vV0s26VnYMx2Pr8jgv6od2aEcn9ru5uck8vLYCG+3QTzv0q0cMseOL 5Y+vLbq7u9PPE7Vz7GmHfu1hgF1iBthOUkUQ23jPzMw0fHAdLzhjAHR+fq4f2mnXVMfHx+kXZZpx uYP5+fm2nMcce2inHfq1S1xKaHR0NNNz5uzsbMu+rKqd4047/dCO8vaLzynj8iXxxfIi7OyiHdrp V2YVB9j7+/vp6qK4p3h+/fXX5JdffknvKZZOOPY+fvyYDnzi24yNHPjENWrjcYtr1uqHdtq1Umz9 vby8/NU3tht1m5qaSs+b+qEd2lHmfvEaPl7PZ3mOnJycbOtrf+0cd+iHdpSrXwyxy/z+27GnHfoV RZcfB6CV4gXg2NhYQwc7MQSPVRfxAhOg3WLl2NbWVvLmzZumDLJjxTcAlE2soI7nuaxfXi3S8BoA AIDqGGADLRHXjGn04Lq3tzfdJjyuUQOQRzFsjsskNGO3CYNsAMokLpuR5blwZGQkub299cABALkR X2gHoDEMsIGmOjw8zHwNu5duQ0ND6epGLwqBoojtxdfW1hq+vXgMsm1tBkDRxZdSszz/vX792vAa AMiV3d3ddLGNL5sDNIYBNtAUzRhcx3a8ce2H2F4QoIjiizcrKytJX19fw7cWj50unB8BKJr4gleW 57z4Mtjl5aUHDgDIjVho8+rVq887RrrMIUD9DLCBhonByc7OTrqdXyMHM7H1uG8vAmUS1+uMN7ix o0Qjz5dx/nW+BKAotre3P3/YW+0lhOw8AgDkSXwZ79vXM/GFO0NsgPoYYAN1exxcN3oQEysKT09P rSgESi12rJiYmGj41uJx/gSAvLq/v08GBwerfm7r7u72JS0AIFcWFhYq7hpzdXXlQQKokQE2UJe4 vksjB9fxjcX5+fnk/Pzcgwt0lPh2dnxxp5GD7MnJyeTk5MSDC0AuXV9fVzXEjvcIR0dHHjAAIBdi sc3bt29ffA3z+vXr9FJiAGRngA3UpNHXuI4VFTG4dj07oNPFIDvOh1m2VK1mRwvnVwDy6Obm5sX3 FbHVOABAHsQuMlm+fB47rsVlxADIxgAbyKQZg+vYbidWXwDwf2InipmZmYYNsuP3id/PDhcA5E18 EBy7hjz1/LW8vOwBAgByI1ZUZ/1sdG5uziUSATIywAaqEtebi2uqNmpw3dPTk6ysrBhcA7wgrpnV yBXZj5dqsCIbgDyJlUnfDrHj+cqHvQBA3tze3lZ1GZQvb+/evfPAAWRQcYB9enqaDq3inuKJbdY2 NjZst1ZAeTr24u/QyMF1X19f8v79+3SrQP3QDu2qFwPnWEEdO1c0apAdXySKVW/6oZ126JcHMayO FUqPl78o43abjj3t0A/t9CuH+LJ51iF2vAfXDu3QrzoVB9iPJ+C4p3geV2rFPcWSh2MvBsxLS0vp SulGDEp6e3uT1dXVdJsd/dAO7eo/PzdqRXZ/f3+yvr7e1kG2Y8+xh3bo96X4EnZZrxXp2NMO/dBO v/K4uLhIF+tkeQ++tbWlHdqhXxUMsEvMANtJqhaxBU4jB9cxGInBdfy++qEd2jVOrMh++/Zt+gWh Rp2vDw4O9EM77dAP7dBOP7RDvyqdnZ1l/hx1b29PO7RDvxcYYJeYAbaTVBaxXd/Ozk4yMDDQsBXX 7V7R50kG7bTrBI3+4lFcNiK2KtIP7bRDv0a8x8Cxpx36oZ1+Ze/34cOHTJf7iv82Bt/aoR36Pc8A u8QMsJ2ksrzIev36dUMGHzFA6ZStwp07tUO7PLm+vk7m5+cbtrV4DLJjlbd+aKcd+tViY2MjGRkZ SS99gWNPO/RDO/3K7vDwMNP78Vj8c35+rh3aod8zDLBLzADbSeolHz9+TAcUjRh0xDcHFxYW0gGK fs6d2qFd+8TQeW5uriGD7Fad2/Vz7KEd5eoXOzs9Pg/FDk+t+kKUdmiHftqhXzvFbpRZ3nPH43J1 daUd2qHfEwywS8wA20nqOfEB0uzsbMO2Cl9ZWcntiy1PMminXaeK7chmZmYa9iWlxcXFpl0WQj/H HtpRnn5xTcdvv0TV39+ffnkWx5526Id2+pVdfE6a5f127IoZlwbTDu3Q72sG2CVmgO0k9a3Y1nt5 ebkh10mNYUZcc7WTtwp37tQO7Yrg5OSkYbttxOMbq+oafU1T/Rx7aEc5+p2enj57/cf4/x8dHWnn 2NMO/dBOv9J7+/Ztpst3GWCjHfp9zwC7xAywnaQexaAhtrCJ7fsaMcCIF2G2Cnfu1A7tiiWGBqOj ow15HohviO/v7+uHdtqh32fx/mBoaKji80e8N93d3dXOsacd+qGdfqX28PBQ1fvvycnJ9L/VDu3Q 73sG2CVmgO0kFQ4PD1/8IKna29jYWLqqAk8y2qFdccXWro18XmjEdU31c+yhHcXuF7syxZebqn3+ 2Nzc1M6xpx36oZ1+pRavjyq9956bm8vt8Nqx57hDvzwwwC4xA+zOPknFQCG+xdeIAcXExERyfHzc 8C1j9UM7tGuPOJ/HVuCN2JkjtoSNy1PUc0kJ/Rx7aEdx+93f32fe4WNxcVE7x5526Id2+pXe1dXV k++747VQ3j9ndew57tCv3QywS8wAuzNPUjFAiGtTP/av5xbfEjw4OBDEk4x2aFdS8W3vWAXX19dX 93NG/B7xe9XyJlw/xx7aUcx+cc7P+qXZ+HJsDL21c+xph35op18nOD8//+o99+rqqnZoh35VMMAu MQPszjpJxYdHW1tbSX9/f91DiPhzY2WeFdeeZLRDu84QX35aWFhoyJefYhXex48f9XPsoR0d0C++ OJv1OaKTh9eOPe3QD+3060wnJydJT09PoS6jop3jDv3azQC7xAywO+ckFdelznLNuUrbwMYAo55t YHHu1A7tiuvi4qIhl5+I1x7z8/PJ7e2tfo49tKOk/d6/f5/puSHer1T7vKAd2qEf2ulXNkV7HaSd 4w792s0Au8QMsMt/krq5uUnevXtX94q5x0HD9fW1B9+TjHbaaUe6gjq2eG3EtuLr6+svrrbTz7GH dhSr3+7ubqb3ILHiKLbPxLGnHfqhnX5oh3boV40uPw5QPLG1d2zx3Yhrlo6NjfkwCYAnHR4eNmSH j/g9Dg4OPKAAJXB2dpYOpLPs8nR0dOSBAwCoQSw4enh48EAAHccAGwomrpkyPDzckOtc7+/vu841 ABXF80RcpyvLsOK52+zsbHJ5eelBBSioq6urpL+/P9O5P1ZrAwBQ22uv+Ax3bm7OZ7hAxzHAhoKI 66QsLi7WvV14rICI3+el7VwB4Etx2YqlpaX0eaTey1YsLCx4HgIomFj5Mzo6mumcH5eRAAAgu7i0 18DAwOfXVcvLyx4UoKMYYEMB7O3tZV7p8NRteno6/eYeANTzJnp8fLzu56R4XrOtOEAxxIqfqamp TOd5H7ICANQmds18ahe0uKQkQKcwwIYci21WJyYm6h4SjIyMpNcxBYBG+fDhw1ffBq/ny1W2FQfI t9PT00w7QcWw2zaXAADZbW9vP/u6K3ZEi9dlAJ3AABtyKLZVbcR24b29vem2fT48AqAZYjvZjY2N uq+PHc9Xa2tr6e8HQD6dnJyk52vDawCA5oj3xS99Hhyvx3wJHOgEBtiQM0dHR8nw8HDdK9rm5+eT u7s7DygATReXp5icnKz7uSuurXp8fOwBBcipi4uLZGhoqOLOT96DAABkNzc3V/V758HBQZeJBErP ABty4vr6Opmdna171XV8+B/XJwWAVosvYTViW/F44357e+sBBcihOD/He45vz939/f3pexoAAGp7 Px1bhFf7vjkWQHnfDJSZATa0WWyvt7m5mekFynPbx8Q1UmzXB0A7xTbg79+/r3tb8RiEHBwceEAB cigueTQxMfHVOfvs7MwDAwBQh/hsN8v75unpaZ8FA6VlgA1ttL+/35DtwldWVmzVB0CuxHZmXw43 ar3FtVRjy1oA8iU+LH379m36hSU7QAEANMa7d+8yvWdeWlryoAGlZIANbXBzc5N+IF/vh/pxvVEf FgGQZ4eHh+k1Uet5votdStbX132zHCCHLi8vPQgAAA0UK6uzvGeO98sAZVNxgB3f3pmfn/ctnoL6 6aefkqGhofSe/Njb26v7+qCxRd/u7q4P8nPKuVM7tONr8XwVbV69elXX89+bN2+Sk5MTD6hjD+30 0087tEM/7dCv1O+h4/1vlvfLOzs72qGdfqVScYA9ODiYnvzinuJ5/JA47mm/2P50fHy87lXXCwsL tgvPOedO7dCOp8UqvazfJH/qFluqxfVXceyhnX76aYd26Kcd+pXR9fX158evmlvMAE5PT7VDO/1K wwC7xAyw8yG+MbexsZFeG66eD+vjOqK2C/ckg3ZoVwZHR0eZ3og/dYtdZuL3wbGHdvrVb2trK/2i rB2eHHtopx/aoV9+nJ+fJ319fVW/T45dP29vb7Vz3GmnXykYYJeYAXb7xcB5dHS0rg/oe3t7bRfu SQbt0K50YgV1bIcU17eu53lyamoqubq68oA69tBOvxodHh5+fu84OTlphwvHHtrph3bolyPHx8eZ Lsc1MjLSkCG2do479Gs3A+wSM8Bun0Zd6/OHH36wXbgnGbRDu1KLb5T/0z/9U13PlzEE/3/s3S9M ZWu6J2DO6dszNXOr+zJpZpqZpk9XMggEgkm4CYKkEQgEAoFAIEgumZAMguSSDIIEQXLJBIFAIBAI BKIEAoFgEgSCpBEIBAKBQCAQJUqUOGLPvPte6lB1+LPXt/+ttfbzJDvM3D51DrV+61t7fev91vvt 7u5a7GXsITv5ZRQLgL5/q2dwcLDashJjD9nJD9khv3zY3NzMNEeObSzrnR/LzrhDfu2mgF1iCtjt cXZ2Vl3pVs+D+N/+9rfGni8ZZIfsOsZf/vKXan4//vhjXd+fo6OjlevrawfU2EN28qtBvJkT2zE8 dz3t7e21fZGxh+zkh+yQX47Ey1K1zo3jXq7eubHsjDvk124K2CWmgN1a8ab0wsJCXW9dxxtkKysr lZ9++snY8yWD7JBdx+UX33/z8/N1fZfGn11bW/M2trGH7OT3ii9fvlRGRkZevZ6+f/++2l4cYw/Z yQ/ZIb98mJube3NOHN10GrHNluyMO+TXbgrYJaaA3TrHx8eVvr6+ut8ae7y5MPZ8ySA7ZNfJ+Z2c nFQGBgbq+l4dHh72Nraxh+zk94Kpqamar6fb29sOuLGH7OSH7JBfDsRC7XiG/NJ928TERMO2o5Sd cYf82k0Bu8QUsJsvbghqWfn22qe7u7uys7PzzZtixp4vGWSH7Do9v3g7cGtrq/oGYD2dTeJt7M+f PzvIxh6yk9+/iY5PWa6l0WUKYw/ZyQ/ZIb98uLu7q/T09Pzqnm1xcbE6j5YdspNfWShgl5gCdnMd Hh5W9xOpp3g9PT1dub+/N/Z8ySA7ZCe/F/KLt6hfW2FeyydaqF1dXTnQxh6y6/j8NjY2Ml0/Jycn bclg7CE7+SE75Jczl5eX3xSxY/G37JCd/MpGAbvEFLCb4+HhofrWdT37c8YNxsHBgbHnSwbZITtq zC+6ldTzNnZ8b6+urirEGHvIrmPziwW4WeYw8e+OuQ/GHrKTH7JDfvlzenpa7ewZ93iyQ3byKyMF 7BJTwG68Zr51bez5kkF2yE5+r+cX358zMzN1LSIbGhqqrlbH2JOd7Dopv+hmEQ84syy4vbm5caCN PWQnP2SH/HKsUftdy864Q355pIBdYgrYjRN7Z87Pz9dVuB4eHq6ujHOR8iWD7JAd9eUXC8qe2/Mr y9vY0UbX29jGnuxk1wn5xYPN/v7+mq+R0e3i4uLCQTb2kJ38kB3yk53sZIf82kYBu8QUsBvj6Ojo 61ho1UNyY8+XDLJDdvJ7XRRkFhYW6nobOxaXxVuJGHuyo6z5ffnypTI+Pp7p2tisNpQYe7JDfshO fsgO2SG/Wr1awF5eXq7u9Rs/KZ5//Md/rK60j59k9/jWdb0PxlPalBp7xSY/2SE7Wpff8fFxXdt7 xPf81taWEIw92VHK/GLbhSzXxNXVVQfX2EN28kN2yK/EYjF4LHA8OzuTnXGH/HKty+kAvxZf4IOD g3W1DI+HP1qTAkDzPTw8ZC7SfP8ZGxur3N7eOphAaUQXqCzXwXhIYv4CAFBe9/f3laGhoeq9XywE v7u7c1CA3FLAhifigc3i4mJdb13HTcD5+bmDCQAtFtt+9PX1JX+Hx76ve3t7DiRQiuthljnNyMiI 4jUAQImdnp7+ar48MDBQ7UIKkEcK2PBvougcX9r1tCCNt65jnzkAoD3ibezp6em63saempqq/nsA iijepOnp6an5mhdv39zc3DhwAAAltbu7++LixsnJSQsZgVxSwIb/b319ve63rlP2ugYAmuPw8LDy 4cOH5O/27u7uyv7+vgMJFNLa2lrNnScuLi4cMACAklpZWXnzuXf8MwB5o4BNR4u9LmPPy3r3uvbW NQDkTyP2xo7V6PYFA4ooFuFEgfq1DlLHx8cOFABACcVb1fPz8zXPfXd2dhw0IFcUsOlY8aX82gOd tz6Dg4P2ugaAAoi3sbO00/U2NlAW8Xb1S9e/zc1NBwgAoKTihavh4eFM22OenZ05cEBuKGDTceJt rLm5ubrexlpcXPTWNQAUyKdPn+r+/o8///nzZwcTKJTr6+vKwMDAN9ezhYUFBwYAoAPmwd/fB761 eDvuHQHyQAGbjrK3t1fp7e2t661rK9EAoLgODg7quhfo7++3XyxQOLH4JrZEiOvY6OioxbgAAB0i CtJZOpJFwTteAANoNwVsOkI8sKnnratoobK8vFzdOwQAKLb7+/vKxMREXfcFKysr7guAwllfX6/c 3d05EAAAHSS2wXz37l3Nc96xsTHzXaDtFLApvXhjOt6WSn1IHavOTk9PHUgAKJmtra3K+/fvk+8R 4m3G29tbBxIAAIBci25kWbfQBGiXWHitgE1pxSqxeGs63pJKfTA9OzurZQoAlNjNzU1db2NHAfzo 6MiBBAAAINcWFhYyzXdj0TdAK0U35ajLVet6r/2DHz58qF6o4ifF81i4jZ+d5urqqjI8PJz8MLq7 u7tycnLStt/f2Cs2+ckO2VG8/KKtbpaWat9/5ufnqzfZskN2tEJvb6/8jD1kh/xkh/zIbGpqKtNc 949//KODZtwhv5aI7Q6+6absQJVXpxawNzc363oAPT093fZ94Yw9XzLIDtnJr/UuLi4qQ0NDth0x 9mRHrq2urn697sjP2EN2yE92yI8somvpyMhIzfPcH3/8sfqyGMYd8mvmdWljY+PXdT0Hqrw6rYB9 f39fGR8fr+ut6/39/epgcZFCfrJDdnRmfl++fKkWh1K3IImb7Z2dnVzcTxh7yK589vb2vrk+/e53 v6tetzD2kB3ykx3yo1bX19eVnp6emue5fX19ttk07pBfU0Rdb2xs7PnrjwNVXp1UwD48PPzaRi/l E3tfxkBxkUJ+spOd7JBfiLex443q1HuLuPnO072FsYfsii/aqT3XaSreoLm9vXWAjD1kh/xkh/yo WXQPy7JwO+45LZw07pBfI8UC7Xix9MVrjwNVXp1QwK73Lan4c2tra7l7S8rY8yWD7JCd/Nov9rSe m5uru7uL7JAd9Yotjh4ze+l602lbGBh7yA75yQ75UZ/d3d2an6FHpzGMO+TXCPG8bXFx8e3rjxO9 vMpewI69N+p5Myr2uLy8vHSRQn7ITnbI71UHBwd1dXpZWFiofPr0SXbIjiS17lMYb2eXfdGMsYfs kJ/skB+NNT8//+Ye2MfHxw6UcYf8GiJqcjXX9Zzo5VXmAvb29vbrrQXe+MTbVHlueWLs+ZJBdshO fvkS7cCnp6eT7z3i5jyvC+eMPeOOfHvroeL3n9jTEGMP2SE/2SE/ahGLJcfHx1+8t/zTn/7kIBl3 yK8hNjc3K+/fv699futEL68yFrCjtUA9D4/jXI6941ykkB+ykx3ySxFt01IX0cU9WWx9kretS4w9 4478imtGlutM/PMYe8gO+ckO+ZFFPHPv6+v75r7yd7/7neyMO+TXEA8PD5Wpqansz9Kc6OVVtgJ2 FJ4HBwfreus63p5ykUJ+yE52yK8eNzc3leHh4eR7kljdXpaW4sae7Gieo6Ojr3O6Wj6zs7OlWiBj 7CE75Ifs5EfrRMewnp6e6v3n1taW7Iw75NcQsQVB8rZ8TvTyKlMBO1oLxJ5uKSd5vCX18eNHFynk h+xkh/waJopEy8vLmYpLTz/xYKBo9yfGnnFH68RCmSzdHmJRTZ63SMLYkx3yQ3byI/+i0PS437Xs jDvkV4+Yny4sLCQ/N6sWvZ3o5VWGAna8nTQ5OZn8htPo6Gjl9vbWRQr5ITvZIb+mODs7+/r7p3yi CF7kopOxZ9zRnDnQwMBApol9Eec8xp6xJzvkh+zkh+yQHeXLLxZkj42NJT8riz8b3ZQVsEus6AXs 09PTSn9/f/JJvr6+XtgWesaeLxlkh+zkVxxxU520l8+/faJQdX19LTtkR3X+MjIyUvP144cffqjO mzD2kB3ykx3yQ3bITn7tFt0Gs3QTe/qJLsw7Oztf63oK2CVW5AJ2FJ9TWwvEQ+B4G8pFCvkhO9kh v1aKm+zU+5f3799X9vf3ZYfsOtzq6mqma8cf/vAHB83YQ3bIT3bIj7ZmF8UmHYGMOzo7v3pbhkdd 7+rq6pt/pwJ2iRWxgP3w8FCZnp5OfoMp/uznz59dpJAfspMd8muLuNkeHBxMvpeZm5sr1L2MsWfc 0Th7e3uZJ/vyM/aQHfKTHfKjndnF9jcTExPVTqrxbB/jjs7LL7oK1vMsbH5+/tlnYa8WsM/Pz6vt yOInxbO7u1vZ2tqq/iyC4+Pjf92YvYPeWjL2ykl+skN2dHZ+zVh1KjtkV24nJyfVdmm1Xieizfj/ /b//V37GHrJDfrJDfrQtu7u7u2+KVnGPWtQtPY075Jfm4OCgWp9Lef7V09Pzal2vy+lAHqytrSU/ 5B0eHq5uCg8AkCex709fX1/yvj/xNiZQftFuMSbutV4fYtFvvOkCAADtEgW2515GW1xcdHCgA8Qb 09FFsJ663ltbDyhg01ZReB4dHU1uLRBfiPGWEwBAHkWRKVahp97rzMzMKFRByUW7tCydpy4uLhw0 AADaZn19/dWi1fb2toMEJRZdA6N7YMpzrrh2bG5u1tStQQGbtqmntUB3d3f1zwMA5F3clMe2Llna Az/9xF5iClZQXrEgN1au13I9ODw8dMAAAGjbfevs7GxNBSrtq6GcouV3al0vnm/F9lm1UsCm5eIh 7vLycnJrgXiL6a3WAgAAeXN2dlbXCtVoSQ6UVyx0eW2OtLS05CABANA2WToHxQtotv2E8oiW4dPT 08kdBqempjJ3GFTApqXu7+8rExMTySd57JVdS2sBAIA8ipv1erZPiRv+h4cHBxJK6ujoqNLX1/er sT85OWkeBABAW0Xb4J6enprnr4ODg7bEghKIroDx9nTKc6zoRlhry/DvKWDTMvHWUKy8SjnJe3t7 K8fHxw4iAFB49bYU//DhQ+X6+tqBhJKKRb9jY2PfPPizcAUAgDyIzmJZOquOj487aFBge3t7dT2/ qmdLPAVsWiLenE5tGR5vKcVDHACAsk38s6xef/qJ/YZiEuGNTCinx/0FYwFwvOkCAAB5EQuys8xf V1dXHTQomOieEJ3AUjsIzs3NVduO10MBm6aKvapjlVXqSb6wsFB9eAMAUEbxVmW0BU+9V5qZmal7 QgDkl30DAQDIo3hun2Xuenh46KBBQcQi6npahm9vbzfk91DApmmi5XfqW0Xx53ypAQCdop6WTAMD A1qKAwAA0DLx0tnw8HCmotbl5aUDBzkXz6dS63pDQ0MN7SDWFe0eog951k+87ZFFtIFO+e/Evsm1 Oj8/T/pvxCeL5eXlpP9GHOta3d3dJf9d4s/Wqhn5x5dXtAdIfZMovsz+/Oc/ly7/+HNZpP5d4jjU Ko6v8S//rJ/IM4s4X/J8zcwi9Zopf9+ZrbhmZsk/9Zop/+bmH/sCpRax48/t7+/7zuzQ8e+eqbO/ M+Xvnqks35nyd89Ulu/MrPl7zuieyXNG+Rc1/2gx3NfXV/O89d/9u3/39bm/54zGv3umfH1n/vTT T5Xf/e53yXW92OruL3/5S0Pz74q9iVN+mbGxscyDJOW/E9X+Wp2eniYf3CxSi7NxrGsVrbdT/y7x Z8M///M/V/7pn/6p+vMljc4/9qqO/y31dy9z/vHnslzwU/8ucRyyrKYx/vOXf/XinOP8s96MpV4T WnXN/H7sxXF5aVKTes2Uf/6/M2uR93umLPmnXjPl3/z8Y8JQz71TLduvNPI787XrZt6/M8s0/t0z 5fs7M861Wv57qddM+Rfrnuml66bvTPfM7pla8535v/7X/8rdPXNRnjO2K//nrpvumcp1zXTPnN/8 //f//t9vFv7rWYhd9ueM7cr/++umeyb3TI2q1730QsX//J//syn5v/oG9t/93d9V/yXx08qo4q2M fJpfK1Z5xAWtt7c36UT9zW9+U/njH/9oZdx3F5Xnxp6VkfnP/7lrp5VxxVgZ+Tj2XjovvE2S3/xf u2fxBnbjrpnNyv/7/KyM/VD5wx/+UPnxxx+T7qtGRkaqiwpb8Z352nXTG9j5vmdKuW7m7Z65CN+Z saAkxmRM6t96aJrlO/Npft4mKtY900vXTW+T5D//LNdNbxPl7zvzMb///J//c+7umb2B/Xr+z103 PWcuzndmLddOzxnzmf9jdrX8nQ4ODqrP92uds/7+97/3BnYT8//+uuk5Y7G+M9+6bjb6mlnP86fB wcFqy/Bm5d+V5USnWGopYDdKbMqeutIqVoy89pC1Exl78kN2yE5+xCQg9rdOub+KNm5nZ2eyQ3Zt Nj09/c3YnJ+fr/z888/yM/ZkJzvkh+zkR6myW1lZyTRnrXULLIw7+TXH58+fq8Xw1DevoxNA/Dua SQG7xFpRwI4T9PuHMlk+8cXW7JPcRQr5ITvZIb+iivuk2dnZpPusuAfMsspYdsYdjfVSS7jh4eHK zc2N/Iw9B0N2yA/ZyY9SZTc1NZWp7XC998QYd/JLU88LE/GsKV5obQUF7BJrdgE7vmCGhoaSTvJo NX5yciIkY09+yA7ZIb8aROvh9+/fJ913TU5OVh4eHmSH7Fro+Pj463zsuU93d3emlnzyM/aQHfKT nezkR96z+/TpU8377a6vrzekMxHGnfyyOTo6qvT09CQ9X4qidxS/W0UBu8SaWcCOnvbx0CXlJI++ 9lZX+ZKRH7JDdsgvm+vr6+r+Qqn7El1cXMgO2bXA7e1tTQ8EYp62ubmZ9OBOfsYeskN+skN+5DG7 KG69tvg6XmyLAhrGHa3PL/ZPf22h9VsvR7S6m7ICdok1q4C9urqadJLHn7GyypeM/JAdskN+6b58 +ZKpLVuz2zzJzrjjWzHXydKKrb+/P6lDgvyMPWSH/GSH/MhrdtGN6KWtdGKxJ8Ydrc0vuiNEATr1 WVK76noK2CXW6AL2/f19ZXx8POkkj1VXVlb5kpEfskN2yK8x4q3N2DMs5b5sbm6uYatmZWfc8a0s C0yio1V0VpCfsYfskB+ykx9lyy7mrE/vfaenp6sLsjHuaG1+sXVVra39v//09fVVF6S0iwJ2iTWy gH16elpt75FyksfKKi3DfcnID9khO+TXWPVMQhq1b5HsjDt+EavSs4zDehb4ys/YQ3bIT3bIj7xn F298xsLrnZ0dXVmNO9qQ397eXvLLDzF+U7qFNZICdok1qoAdXzCpffEXFhasrPIlIz9kh+yQX5PE m9Sxkj3lPi0mMTGZkZ1xR/1OTk4yzZlWVlbkZ+w5GLJDfshOfpQ6u5ivxsJrjDtam1/U5KL7Xsqz ovjENsJ5WHSigF1i9Raw4wtmdnY26QSPdnhahvuSkZ/8ZIfskF9rbGxsJC84rKeluOyMOyrVNuA9 PT01j7loM17vwwD5GXvIDvnJDvkhO2Qnv+/FVsAjIyOlqOspYJdYPQXsaCkZrSVTW1JqGe5LRn7y kx2yQ36tFfsSpW75knr/JjvjrtPF4o/YMqnWsRbHuxFt2ORn7CE75Cc75IfskJ38nqpnK+DBwcHK 7e1tro6FAnaJpRawY4VFljcIGvUGD8ae/JAdspMf9bm7u6tOOlJX2kYRXHbGHbXL0sL//fv31be1 5WfsyU52yA/ZyQ/Zva5R982yo1Py293drc45y1TXU8AusZQC9vLyclL7yfgz29vbDrovGeQnO2SH /Nqsnr2OHu/pam1vLDvjrpNF6/4s4+vw8FB+yE52yA/ZyQ/ZvWFlZaU6Nz07OxOEcSe/N8Tzm4WF haRnQPG29sHBQW6PxasF7NHR0epBip8Uz+9///vqhT5+vuXTp0+VycnJ5JM8WhPQOMae/JAdspMf 9YrVt+/evUu6v4u3SqMQLjvjjudF16osC39jobD8kJ3skB+ykx+ye1l0FBsfH/96Dx1dYuP/hnEn v5fHTOp+10NDQ9X9svOsy+nA+fn511UdWT8TExO5P8kBANznZb/Pi319U/bFhrKLhwR9fX01j6Wx sTHbLAEAQMLcNV66q7VDGHSSerYCnp+fL8QcVQG7w+3t7SW/mROtPHx5AADkW3TaSV2RG/snffz4 0UGEJ7K0Z4uHcA8PDw4aAAC8IFoYv1ajiPtv4Bfr6+vJWwFHt76iUMDuUPW0DPcgEwCgWGLR4eLi YtK9X3xicmThIvyrWveZj3nT5eWlAwYAAK/cV9dSiNvZ2XHA6Hj1bgVctH3lFbA7ULT8HhgY0EoS AKDDxErbKKqlbh3jTVL4xVtvinjIBgAAL4uF0lneHLU4lE4WdbnYtzq1rlfE/eQVsDvM6elpdaVF ykk+PT1dXRUFAEBxxaQ/dTFjTJZiMSTwry4uLp7dq29pacnBAQCAV0SXryzbXcU8Nt5AhU5zcnJS 6e7uTnqOE934irDf9XMUsDvI2tpacl/87e1tbSMBAEoiJi9TU1PJbadi8gT8q1jUMTY29nWMxEM4 cycAAKjtXjpLl7CYx7rXppOk1vWiW1jRu4IpYHeAuKDPzMwkP6CMt7YBACifzc3NpIlQfLa2tjw4 gCdWV1crfX19tlwCAIAMYmueLPPSlZUVB43Si8Ud4+PjyXW96BZWdArYHXCSP30bIMsn/pwWkQAA 5XZ2dvZsC+Rat5jRwg1+YTwAAEB2sUA6y1z0+PjYQaO0rq6uKv39/R1f11PALrG4iKfud72wsOCN GgCADvHw8JC8sjcmVd44BQAAoB6zs7M1z0NjP2DzUMpod3c3U1v9Mtf1FLBLam9vL3m/6xggAAB0 nqWlpaR7yGibfH5+7gACAACQ5PPnz5m6gw0PD1e+fPniwFEa0Ykg5ZlMFLz39/dLdzwUsEsmVlcs Ly8nneTxtna0kAQAoHN9/Pixupo9ZSFk7Kmtiw9Fd3t7Wzk9PXUgAACgxS4vLzO9fTozM+OgUXix eCO2aEt56zpeKCjDftfPebWAHYM/+qW7CBRD7Lc2MTGRdJLHaqW7uzsHMSeMPfkhO2QnP9r90KCn pyfpvnJqasoqeOOusGIBRhyXWJCxvb0tP2SH7OSH7JCf7Frs4OAg0wt6eb5vN+54S7TCT93venJy srolXFm9WsB+bNcQP8m3eMiYpb3G08/i4mJ1hQf5YezJD9khO/nRbrG4cWRkJOn+MibL9/f3DqJx Vzjz8/O/WpCRx7mS/Iw9ZIf8ZIf8KHN20WW21vnnu3fvSvsGqnFXbicnJ0kd8OKzurpa+g54Ctgd fJLHhX1nZ8cB9CWD/JCd7JAfz4rJ0MLCQtJkyvY0xl3RxNzouXN5cHCwuipefshOdrKTH7JDfrJr 3Vx0dHS05vlndBAr85uoxl35rK+vV2t0KftdHx0ddcQxUsAuuLW1teT9rq1K8iWD/JCd7JAftdjd 3c20D9nTfbH39vYcQOMu96Kj1WuLgmP+FAuH5YfsZCc7+SE75Ce71oiuXrV0nY15Z9RJyv42qnFX DtHha25uLnm/65i7dgoF7AKf5LGHQcpJHiuXtHT0JYP8kJ3skB9ZxCQpingp958rKysOoHGXW7U+ GMtTmzb5GXvIDvnJDvnRCdnFPPS1xdQxRz09PRWYcVcI19fX1Q5fKc9VxsfHO66up4BdQLe3t5Wh oaGkkzyK3l++fHEQfckgP2QnO+RHZjFZSt0Xe2JiQks34y53ohgdDwKydLLKw0MD+Rl7yA75yQ75 0SnZvbTVz/DwcO62+pEdL4nFGNHqPuV5ytLSUkd2GFDALpjDw8Nqm4CU9o3b29vaaPiSQX7ITnbI j7rEYsjZ2dmkSdfAwEB1xTHGXV7EG9VZ5lR5ebtDfsYeskN+skN+dFJ2y8vLCnrGXWHt7+/bli2B AnaBRAE6Zb/r+BwfHzuAvmSQH7KTHfKjYTY2NpLuS2PSdnBw4AAad20X52GW+VXMx+SH7GQnO/kh O+Qnu9aLYnV09eru7q6+kY1xVxSxP3tKXS/+zPn5eUcfOwXsAoi3XBYXF5MeEMbnN7/5jYPoSwb5 ITvZIT8a7r/8l/+SfI8ab77a2sa4a5foBBAPv2o9X+fm5uSH7GQnO/khO+QnuzaKLamurq6EY9wV Qmw9NTU1lfzM5M9//nPHH0MF7Jy7u7tL3u/6xx9//LpSA18yyA/ZyQ750azsfvvb3ybdr8Z+2p8/ f3YgjbuWinNucHAwU+v7T58+yQ/ZyU528kN2yE92yI43xX7Xvb29Sc9J/uEf/kF+/0YBO8dOTk6S NnV/3O/6sS2BArYvGeSH7GSH/Ghmdj/99FNleno6aXI2PDxcubm5cTCNu5bJsod7vKWdx33bXTeN PWSH/GSH/JAdssufjx8/Jtf1tra25PeEAnaOT/J3795lPsnjActjX3wFbF8yyA/ZyQ750crsFhYW kvfFPj4+dkCNu6bLund7Xs9L101jD9khP9khP2RXu7x1VJJdOUUBOmW/66d1Pfn9QgE7h5aWlpJO 8v7+/mprgkcK2L5kkB+ykx3yo9XZ7e7uVgvSWe9lY/Hm/v6+g2rcNc3p6WmmeVYUu+WH7JCd/JAd 8pNdsa2vr1f6+vqqexLLjmaIBRITExPJW6vd3t7K7xkK2Dk7yScnJ5NO8vHx8V+tIlLA9iWD/JCd 7JAf7cju6uqqum9wyn3t/Py8fbGNu4aLh1Xx0KrW83B0dLTy888/yw/ZITv5ITvkJ7uCenh4qIyN jX29x4/aS57v8WVXTFF8jq3RUp5/xFZsX758kd8LXi1gx+vua2tr1Z80V+yrFm9Qp5zkkdFzF96p qanKX//61+pPisXYkx+yQ3byo+jZxeLKWEmcOolTxDbuGiUeCGQ5F3t7e3P/dobrprGH7JCf7JAf sntZdKp9rt6S5y5Lsiuew8PDavvvRtb15PeLLqdY+0Uru5RN3bVZBAAgz6JwODc3lzSZize4401u qFe0DKz1vIvuVY97jwEAAMWzt7f36rZWUY+BRpxnUaNLqet9/PjRAayBAnab7ezsJO13HW8FuNAC AFDme95Yyeyel0ZYWFio6ZyLFfQAAEDxRBev6Eb71j1/tGaO9uKQIt6aTl2oH+fe2dmZg1gjBew2 WlpaSjrJYz+2vLe0AwCAp1K7DkXhe3t72wGkbtG96rU3MaJNGwAAUEzj4+M1zzPjn+2E/bBprFgk MTMzk1TXi/3YLZzIRgG7TSd5LSuBnvtMTk46yQEAKKSbm5tqa/CU++BY/BktyaEe0Zb+uXMw9sh2 fgEAQHHFVkBZWjqvrKw4aNQ9l6zlE29sm29mp4DdYnd3d5WhoaGkkzz2brMqCACAIvv06VN1UWbK /XAUGW9vbx1E6j4HY/X70+2ZYp4GAAAU2+7ubqY55tHRkYPGm2JxxGvdvF7rKLe5uamul0gBu4Wi t31fX5+2iQAAdLxo15y6Z1S8yQ31ijcu4g0Ne5ABAEB5zM/P1zy/tJiVt0RtLsub/U/PLXPN+ihg t8je3l61EJ31JO/v769cXFw4gAAAlM5bexK/9Ik/8/HjRweQunmjHwAAyiXedo3uXVk6fWnvzHNi KzNbAbePAnYLLpZxkqcUr6Of/v39vYMIAEBp1bOPlFZcAAAAfC/qKvEGbK1zy6mpKXNLvopzIc6J lOcU09PTFkQ0iAJ2E8XeahMTE8kn+efPnx1EAAA64uHC4OBg0n3z7OysBw0AAAB84/T0NNOLhaur qw4a1S3LhoeHk7cC9nyicRSwmyRa0aU+hFteXnaSAwDQUWKF8tzcXNL9cywa1bmos11fXzsIAADA NzY2NjLNLaPoTec6Pz+v9PT0ZH4mEXtkHxwcOIAN9moBOzavj0KsTeyziYtclvYUzdrL729/+1t1 k/j4SbEYe/JDdshOfnRqduvr60nb7/T19Slidui4i3MmHhhsbW11zEJg103ZITvkJzvkh+xqMz4+ XvO8Muo6RV8cbdyliQJ0zCtTtgKOrdHk13ivFrA/fPhQDSB+UpudnZ2kB25xYby4uGjo7/L4e8RP isXYkx+yQ3byo5Ozi0Wd3d3dSQtCj46OBNNB4y5WyD+df83MzHTEfmOum7JDdshPdsgP2dUmCtKP f59aPqOjo4VeGGvcZbe2tpZU1xsZGWn4VsDy+4UCdgOtrKwktTyMfvqxoqLRFLDdICA/ZCc75EdR s4t9p1K6GsWK6b29PeF0wLh7eHh49kFUPERo5Ap4+SE7ZCc/ZIf8ZFds0a0rS4FyYWFBdh0gFj9P Tk4m1fXm5+cbXryW37cUsBsgTtJY6Z9yki8uLjbtDQEFbDcIyA/ZyQ75UeTsomVWFCNT7rPjgUOn tJPuxHEX2Y6NjbVseyb5ITtkJz9kh/xkV2yx5VCt88nl5WXZlVy8mZ/6vGF1dVV+LaCAXad4qBY9 7rOe4FFU3t7eburvpoDtBgH5ITvZIT+Knl0s9pyenk6aVEaBM97SpXzjLlq81frgqYwLGVw3ZYfs kJ/skB+yyy5eKCz7tlTG3duiY1d/f39Sx7dmL5SW3y8UsOsQ+62ltDWMgvLx8XHTfz8FbF8yyA/Z yQ75UZbs1tfXk4rYQ0ND1ZXVlGfcHRwcZGr/V8Z90V03ZYfskJ/skB+yyy4Wt8aWrs/NG6KgGVtZ ya7c9vf3qwsVsj5b6O7urtYE5dc6CtiJDg8Pq6stsp7kfX19lYuLi5b8jgrYvmSQH7KTHfKjTNnt 7u4mTTTjHrzseyJ3yriLHLOcA0Xeu85109hDdsgP2ckP2TVedNXt6elpyX7GssuXjY2NTIuh27G4 QX6/UMBOEG3oUk7ywcHByu3tbct+TwVsXzLID9nJDvlRtuwuLy+TuiBF0TMWoVLccffp06dMbd7i 7ftoQS8/ZIfskJ/skB+yeyo65D62hI6ipuzKLd68j0UKKV3dpqamqnNR+bWeAnbGkzx1/72JiYmW r+BRwPYlg/yQneyQH2XMLlqCj4yMJN2Xb25uCq6g4252djbTgoXr62v5ITtkh/xkh/yQ3bN2dnZa 1i1Xdu0TxefU5wdzc3MtXxQtv18oYLfgJF9bW6sWv1tNAduXDPJDdrJDfpQ1u7g/Hx8fL8wkVHb1 iYdLWTIu+9v2rpuyQ3bIT3bID9khu9dFu/iBgYHMzwyipra9vS2/NlPArkGswnk8FllP8na+4aGA 7UsG+SE72SE/yp7dyspKUhF7dHS08vDwILsCjLvz8/Nqa79as11dXZUfskN2yE92yA/Zya6DnZ6e Jm8/dnR0JL8cUMB+w8ePH6snbNaTvLu7u60neVDA9iWD/JCd7JAfnZDdwcFBpgLn4yd+76urK9nl WLwpPzw8XHOmk5OTbel+JT9kJzvkh+yQn+yQXT7s7e0lPSPo7++v3NzcyC8nFLBfsbGx8bUInOUz ODhYub29bfvvr4DtSwb5ITvZIT86JbuTk5PqItKira6W3eump6drzrKvr6/aWl5+yA7ZIT/ZIT9k 1yzRdTfPc8hOz25paSmpS1tsIZyHLm3G3i8UsJ8RK/bn5+eTTvJY8Z+XhyYK2G4QkB+ykx3yo5Oy i/2tYsV0yn387u6u7HJmfX090/ZN0SJOfsgO2SE/2SE/ZNcMnz9/rszOzn7twBvzT9nlR3TvSq3r xcLp+PPyyxcF7O9E8Xpubi7pJI8/l6d2dQrYbhCQH7KTHfKj07KLFdNjY2NJ9/NRMJVdPlxfX2dq +ba1tWXsITtkh/xkh/yQXVPEG9ffL5aOTrxR1JZd+93f32faeurpJ96oz1Ndz9j7RZdLzy/iYjMx MZH5BI8Ccd5OcgAA6FSxcnpmZiZp8hor6vOy8rpTxSKEgYGBTJmZiwEAAM0QC51f2mo2XmqkvS4v Lyu9vb1J24l9/PjRAcwxBex/ExuzZ3lI8vQkPz4+dgABACCHDxqKvPdVp4qFxbXufR2r0vP41gMA AFD8eUkt3XoPDg4crDaJ2lzU6LLO+aMF/MXFhQOYcwrY/1+cqD09PZlP8mgZcXV15QACAEBOxcOE LK2on7aDi0WutE/sS/5advG/nZ+fO1AAAEBDZWlJHfOSs7MzB63Ftre3k+b6Q0NDldvbWwewADq+ gB0PRVJWaMQDLW9lAABA/kWR83EfqayrshVI85tdzOUAAAAaLbYoGhsbq3nuGHMW9aLWZbO0tJTU bW18fLzy6dMnB7EgOrqAvbq6mnSSx3562tQBAEBx3N3dVUZHRzPf+8deZwql7fVcS/GYk9n3GgAA aJZ4C7uvr6/muWPMWcxRmivrwoKnn4WFBfkUTEcWsL98+VKZnJxMOsmXl5ed5AAAUNB5QK17K3// if20zQPaa21trdo9K1q+ebsBAABotugIlaVNdbw0SXPEovRa27p/vyh9b2/PASygjitgx6qZkZGR pJN8Z2fHGQMAAAWX2onJivr2Oz09tTc5AADQMpubm5nmjScnJw5ag6VuCxYLoA8ODhzAgurqtJM8 S8uHx09vb2/1QQkAAFAO+/v71UWqWecG0a4sFsUCAADQGbJ09O3u7q6+LUxjfPz4MdNb8I+fgYGB yvX1tQNYYB1TwI4WAbHaIutJHgXvy8tLZwoAAJRMLHDt6enJPEeIld9XV1cOIAAAQAf4/PlzpjeA Y+FzbGFFfaIrcurCc9tOFV9HFLBjv7qUFoHj4+NOcgAAKLEoRPf392eeK8QK8LOzMwcQAACgQ+aO WRZALy0tOWh1WFhYSKrrzc7OWjxQEqUuYMf+dE5yAADgNZ8+faqMjIxknjPESvDo9ER2sZ94tIID AAAoipj/ZZkzHh8fO2gZxZZd8XJpSl0vXmaNuiDl8GoBe2trq7K2tlb9WTRRfE49yePvXIaTfGpq qvLXv/61+pNiKfLYQ36yQ3bIT3ZFFPf/8/PzSfOH5eXlwi1+bWd28d98PHZxzC0cdt2UHbJDfshO fsiuKLLMG2M/7IuLC9nVKIrXg4ODmefksX3w4eGhsVcyrxawH3v6x88iubu7S3qDIi4mR0dHpQn3 cW+A+EmxFHXsIT/ZITvkJ7uiW11dTdpjKxbPFqkQ267sTk5OfnV8Y+52e3trQLluyg7ZIT9kJz9k l3ux+DlLkTWOYXT9kt3rLi8vK729vZnn4n19fS1fJCC/1ihdAfv8/DzTPgRPT/IYIGWigO0ihfyQ neyQH7LLLlpbpxSxoxD78PAguxfEavqXHkjEinktxY092SE75Ifs5IfsiuDm5iZTHerg4EB2r9jf 36/OCVPm4GVbDG3s/aJUBexYzf/u3bvMJ/nQ0FD1YUrZKGC7SCE/ZCc75Ifs0pyenpZ69Xers4u3 FEZHR2vazunz588Gl+um7JAd8kN28kN2uRb7W781v4k5Zav3wS5adtEquxO6oBl72ZWmgB0neUrx emZmprQPSBSwXaSQH7KTHfJDduliJXfq/lt535qo1dktLCzUfPwmJycNLtdN2SE75Ifs5Ifscm9j Y+PFeU0s4G3Hi5NFyS4WOS8tLWWeb8cn5pfx5429citFAXt5eTnpJI8/V9aTPChgu0ghP2QnO+SH 7OoTK7preXP4+08sro02aLKrVPb29jIdu/jnMfZkh+yQH7KTH7IrgngT+Ps5zdzcXNveDi5CdlGX i5dLU+p6m5ubxl6HKHQBOy4AcSHIeoJHQXdnZ6f04Spgu0ghP2QnO+SH7BozuU6Zd+R50Wyrsou3 2LPsDRfHC2NPdsgO+SE7+SG7ooi3rB+3n8rDQua8Z3d3d1cZHh5O6nSW50Xixl7jFbaAHReFsbGx pJO81XsOtIsCtosU8kN2skN+yK5xYqV3yrZFU1NTudubqxXZxVZNQ0NDNR+nmN+VuUOWsYfsZIf8 kJ38kF05XVxcVPr7+yunp6eye8XV1dXX3y/LJxYIxDE29jpLIQvY19fXySd5Hi4graKA7SKF/JCd 7JAfsmusk5OTpCJ2FGcfHh46Krv5+fmaj09fX1/1bW2MPdkhO+SH7OSH7IooL4tx85pd1OaydOd6 /MTfo5PmisbeLwpXwE5doTE4OFi5ubnpqHAVsF2kkB+ykx3yQ3aNd35+njTxHhgYqM5nOiG7aO32 OB+pZYunOKYYe7JDdsgP2ckP2VG+7Pb29pIWgsf+4nlaCG7stVahCthHR0fVFuBFf9uhVRSwXaSQ H7KTHfJDds2Rum9XTNrzsKVRM7O7vLzMNG/b3t42mIw92SE75Ifs5IfsKGF2a2trNS9ufvqZnZ3N 3VZcxl5rFaaAvbGxkXSSLy0tdeRJHhSwXaSQH7KTHfJDds3z6dOn6mLZrHOUuD8/PDwsZXYx98qy 7/Xk5KR9r4092SE75Ifs5IfsOlajt73NS3YxN5yens48X47P8vJyx84Tjb1fFKKAvbCwkHSSb25u dnS4CtguUsgP2ckO+SG75k/KY2V4ynwlVqK3a1LerOyyHItoqR6LADD2ZIfskB+ykx+y6zT39/fV Bb1xnE9OTkqV3efPnysTExNJi72j3bixZ+yFXBew4yRPWaERbfk6/SQPCtguUsgP2ckO+SG71lhf X08qYs/NzbWliN2M7La2tjLN2fKyH7ixh+yQnfyQHfJDdq10cXHx9RjHp7u7u2Hzo3ZnF9tt9ff3 Z54b9/b2Vo+LsWfsPXq1gB2v6ccDlfjZjpM8ZU+5OMkb3XKhqP7xH/+xeqGInxRLO8ce8pOd7GSH /JBdmlhEG4XZrHOYqamplm971OjsYt/rLH93C46NPdnJTnbID9nJD9l1op2dnWfnTtGhKl7qLHJ2 19fXScXr+Ltb4Gzsfa8rj7/U2dlZpaenJ+kkv729dYYDAABtEYtpU+YyIyMjlYeHh8L+vZeWljIV 7AEAADpJLFqOudBbHbqK6ujoKGlB99jYWKHnwjRP7grYHz9+rLZLyHqSDw4OKl4DAABtF28jP20H l2VOEyvWi+qlNwm+/zs24q0CAACAIs0Ra30zuYjdquJ3ftzSNu/dyCiOXBWwY8+0lJM8Nrr3EAQA AMiLWFwbHaKyzm3i7e3oSFVU5+fnLxbv379/X+gCPQAAQIosHauiRlakdtrr6+tJdb2FhYXKzz// 7OTgRbkpYC8uLmY+weOzsrLiJAcAAHLn06dPldHR0cxznJj87+/vF/rv/VxrvO3tbScFAADQcaKG FdtG1TonjLe1Y16VZ7W0RH/pY25ILbryMHCjr3/KSR5vbAMAAOT5QUWW1fZlmtRvbGx8XYk/Ozvr ZAAAADpWFKT7+voytdfO898lZbF2bDl1cHDgZKAmXUU8yaP1XOyVDQAAUATRVi2liD0zM1Po7ZKi pXjM+R4eHpwEAABAR4v5UZZ227EoOG/u7u4qQ0NDmee2Ubw/PT11ElCzrnae5MPDw5lP8u7u7srJ yYnkAACAQjk6OqquOM86B4qHAwrAAAAAxRdF6SzbS52dneXmd7+8vKy2N0+Z097f3wufTLradZL3 9PQkneS3t7dSAwAACilWnPf29maeCw0MDFRubm4cQAAAgIKbnJyseS4Y88c8zAX39/er3ZGzzmWj FXre9/Mmn1pewI4HNinF6/HxcSc5AABQeNGNKgrSKd2ojo+PHUAAAIACi1pXljeZoz72888/t+33 3d7eztT6/PEzNzdX+fLli8BJ0tIC9tbWlpMcAADwwOLTp8rIyEjmuVHMp9pRxI4W5oeHh4IDAABo gGgNnuWN5qWlpbb8nsvLy5nrevHPRz0Q6tGyAnYMrqwPZ/K6ST0AAEC9YpFultZx7XwYEG3f4r+9 sLBgcTEAAEADxLwuy1ywlYuZP3/+XJmens48X42ivM5hNMKrBewPHz5UT7j4mSraGsQb1CkPZXZ3 dyVUh8dVMfGTYmnE2EN+yE52yA/ZFcPKykrSYt9YJJzaRi5Ldpubm9/8d+OePgASAACAAElEQVTN 8dvbW8EZe8hOdsgP2SE/2VGn+fn5mueAfX19b87FGpHd/f19ZXh4OPMc9d27d5WTkxOhGnsN0dQC dmpbvNjbLfbKpj4K2C5SyA/ZyQ75IbtiiJX3MdnPOneanZ2troxvVnbR1u653yvmbFqKG3vITnbI D9khP9lRn5jPZSkWx37Yzczu5uamMjQ0lHlu2tvbW7m4uBCosdcwTStgn5+ff/3zWT6Dg4OV6+tr Z2kDKGC7SCE/ZCc75IfsiiNWqkdhOOscamxsrLpHdaOziwcpb83p4u3x1LfAMfZkh+yQH7KTH7Kj Uq2J1bIfdk9Pz5sLieut68V/I+ucNArwd3d3gjT2GqopBex4ezrlwUu8rZ3y9gDPU8B2kUJ+yE52 yA/ZFcvl5WXSA4NYIR9t3hqVXRSlJyYmap7HZflvY+zJTnayQ37ITn7Ijm/t7+9/rem8VCSuZSun 1Oz29vZa2hUMY+8tDS9g7+zsvDrIXjvJv3z54uxsIAVsFynkh+xkh/yQXfHEyvWU/caytGx7K7v1 9fVM+5zpomXsITvZIT9kh/xkR30WFxefnXPNzMzUXD9LyW5jYyOprjc3N6cjl7HXNA0tYC8sLGQ+ weOzurrqJG8CBWwXKeSH7GSH/JBdMcUK9lrfgP6+mHx8fFxXdvEWeJaV97GIGWMP2ckO+SE75Cc7 6hN1stHR0W/md/FmdrOyi/9eFKFT6nqbm5vqesZeU31TwN7d3f3mhKv1QMWfmZ+fTz7JaQ4FbBcp 5IfsZIf8kF1xxQr7WGmfdY4V9//R/i0lu3j7+619r7/vpIWxh+xkh/yQHfKTHY0R2zNFd62BgYHq dr3Nyi4WTafON6OWiLHXbF2PD0amp6erB2VlZSXTgfr06VNlbGws80keG9J//PjR2dhECtguUsgP 2ckO+SG74ouOVSnt3JaXl19cEf9Sdlne+o4HKvY6M/aQneyQH7JDfrKjsWJrqIeHh6ZlFwuXYz6X dY7Z3d1dU8cvjL1G6Lq6uvrVCvuDg4OaDlQ9e7NFWzqaSwHbRQr5ITvZIT9kVw7RNi4WAWede8VC 5ef2Snsuu9j3LMuq+/Pzc8EYe8hOdsgP2SE/2VGg7KI2FzW6rHPLvr4+dT1jr6W6nnsIEqsonraO e+5APVf4VrzOFwVsFynkh+xkh/yQXXmcnJwkFbGjY9b3q/e/zy6K0Vn2vX5c9Iyxh+xkh/yQHfKT HcXI7ujoqNLT05N5Thlva9/e3jq4xl5Ldb10Qo6MjFT+8pe/PHugou9+ykk+ODjoJG8hBWwXKeSH 7GSH/JBduaSulo+52M3NzbPZxf89y/xubm5OEMYespMd8kN2yE925NBLdb2dnZ2kralimylbRxl7 7dD12on5D//wD786ULFvdZaV+Y+fqamp6n7ZtI4CtosU8kN2skN+yK587u/vk7ZyiiL12dnZN9nF w41YvFzrvyP+XOpebBh7yE52yA/ZyQ/Z0RwxT4s6XHRY/j679fX1zPPHx8XLP//8s4Nr7LVFV60P KcLa2lrSCo2VlRUneRsoYLtIIT9kJzvkh+zKKRYHx0r4rHOzmBvEftqP2T0uWq7lE+3Lr6+vHXxj D9nJDvkhO+QnO3IktoR67NT1ww8/fM0u6nLz8/NJxesoeqvrGXvtVFMB+09/+lNlaWkp6STf3Nx0 xrWJAraLFPJDdrJDfsiuvOJhwuLiYtI87XFV/uPDjVo+e3t7Drqxh+xkJzv5ITvkJztyJOZpz3VN /m//7b9VxsbGMs8VY+HywcGBA2vstV1NBey///u/z3ySx4CJduO0z+7ubmVra6v6k2KJFVOx13z8 RH7IDtnJD9nxmo2NjaROWT/++GPN/+zs7KwDbewhO9nJTn7IDvnJjpyIrlyTk5Ov1uhSFjpfXV05 uMZeLnSlrNZ/69PX1+fgAgAAtMjh4WHSA4paCt9DQ0PVhyMAAAC0X9TfBgcHG1rXi3/fzc2Ng0tu dKWs1H/tMzAwULm9vXVkAQAAWigeYvT09GSew/37f//vX/zfYh+1u7s7BxcAACAHosgcbb4bWdeL N7kfHh4cXHKla21trWEn+cjIiOI1AABAm0S7t1hUnHUu9x//43989v9+fHzsoAIAAOTIwsJCw+p6 c3NzlZ9//tlBJXe64sQcHR2t+ySfnp6ufPnyxREFAABoo1g5nzLH+w//4T9UfvOb33z9/y8vLzuY AAAAORN1vXihtN66Xsz5FK/Jq66tra3Kn//850o9rcRXVlbePMnjAcqHDx8yfz5+/FjzXyZa5qX8 N+KTRQzqlP9GHOtaRZu+1L9LlhZ/8Tul/DdmZmYyHTP5f8j8ADD175Jl//k4vvKXf9ZP5JlFnC95 vmZmkXrNlL/vzFZcM7Pkn3rNlL/vzDJ9Z5Y9/5ifzc7OZp7b/fDDD9Ui9t///d9X/vKXv7hnKsB3 pvHvnqks35nyd89UlnumrPl7zuie2XNG+fvO7MznjPXmH92Q62kl/oc//EH+vjNznX/dLcQ3Nzdr vkim/Pv39vZqPkinp6fJf48soqVCyn8jjnWt4uKT+nfJ0sY9Nf+xsbHMX5Kdnn/8uUyrSxL/LnEc ahXHV/7yz/rJejMW50uer5lZpF4z5e87sxXXzCz5p14z5e87s0zfmZ2S/+rqasNay7lnyuc10/h3 z1SW70z5u2cqyz1T1vw9Z3TP7Dmj/H1nduZzxnrz//z5c+V//I//0dC9sOXvOzNP+Xf9y7/8S+Xd u3dJ//L/83/+j5VRVnnI38pI+VsZWeiVcVl4m8TKSG9gy993Znm+Mzsp/1h0nDLf+93vfvfNW9ju mbyBLX/fme6Z5e+eyRvY8ved6Tmj/H1ntj//+B2Hh4eT5nk9PT3y951ZjDewBwYGklcTxIke+6sB AACQXzGhTFm4HJPjWNkPAABA+93c3FT6+/uT63qxd/aXL18cSHKvK/Ukj976WVYtAQAA0DqxD/ZT sYI6FiGnPOD49OmTAwoAANBGR0dHSXO6etvQQzskFbAHBwcrV1dXjh4AAEBOTU5OVpaWlr5ZXR+r 9YeGhjLPAfv6+ioXFxcOKgAAQBvEPsN/93d/17A9rre3tx1Ucq0rpYWc1ffF8M///M+Vf/qnf6r+ pFiiu0F8IelyID9kh+zkh+xIEQ8jnr5BfXt7+/V/i/ncf//v/z3zA47u7m5FbGMP2clOdvJDdshP drTY+vp6Q4vX8Yl/3+XlpYNr7OVWV5aTOctG57Tf4wUtflIssYF9ZBc/kR+yQ3byQ3ZkcXp6+qv9 rqPN3MnJydd/5qeffkp6yBH/3v39fQfZ2EN2skN+yA75yY4mi22hot13IwvX33dbfnh4cKCNvVx6 tYD9ww8/fC2AxkMQikUB20UK+SE72SE/ZNdZ7u/vK729vS/O8dbW1qoPQR6z+/3vf5/0oCPeAMDY Q3ayQ37IDvnJjuaIraBiW6isc7XHul4tn/fv31fOzs4cbGMvl7peaw/3xz/+sfr/jtX5FI8CtosU 8kN2skN+yK5zRGF6dHT0zYcUw8PD1T2tH7Pb2NhIakcX+2vHfxNjD9nJDvkhO+QnOxonFibXMrf7 /hOLmR8XNL9VyO7v79dC3NjLta6XTtybmxsHquAUsF2kkB+ykx3yQ3adY2FhIdN+Z0+zi7bgsfo+ 6wOS6enp6psBGHvITnbID9khP9lRv6urq6/HP8tnYGCgcnt7+/XP/qf/9J9encd9/vzZwTb2cq3r uZM8Vnc4UMWngO0ihfyQneyQH7LrDEdHR5kebsSe2N9nd3x8nFTEHh8ft2+asYfsZIf8kB3ykx0N mNelzsk+ffr0q+zi//59y/Dt7W2dtIy9QvimgD0xMfHNqot6D5RB0F4K2C5SyA/ZyQ75Ibvyi1X2 jwXpWj7xpvZL2V1fXyet9o8/E128MPaQneyQH7JDfrIju729vaStnWZmZr7pivU0uyhqDw4OVv// Q0ND1fkexl5RdD0WOFdWVn5VcE49UFEEn5+fr35oHwVsFynkh+xkh/yQXbnF3CseRNT6cGNsbKw6 73stu+jIFftkZ31w0t3dXbm4uBCKsYfsZIf8kB3ykx0ZLC8vJxWv19bW3qzrxT7XsYhZy3Bjr2i6 Tk9PK3d3dw07ULHqPvbQfhxAsWqE9lDAdpFCfshOdsgP2ZVbrLbPUmCudbuoWKkfHbqyPkCJlnTR 9g5jD9nJDvkhO+QnO14XReXYjzrrvCtqPpubm7Iz9kqtq5EHKh5UxEOR7wdSrPCg9RSwXaSQH7KT HfJDduW1sbGR6SHH08JyLdnFSv7FxcWkhynxu2HsITvZIT9kJz/5yY7nPW3vnbXzVbyYKjtjr+wa UsCO/vpzc3MvDqiBgQHtCdpAAdtFCvkhO9khP2RXTrFI+N27d5lay6Vmt7W1ldTOLtrUfd/ODmNP drKTHfJDdvJDduZzl1+PcZZP/Jm39rGWnbFXFnUXsGOwxD5qtWwkT2spYLtIIT9kJzvkh+zKJ1bq P9226a3PyMhIddFxPdnt7+9nKpg/nQd+/9/G2JOd7GSH/JCd/JBdpzo8PPxVJ+NaPsPDw5Xb29uW ZRfzzoODA4EZe21TVwE73qru7e2teYDt7Ow4+1pIAdtFCvkhO9khP2RXPln2po752t3dXUOyOzk5 qfT09GR+0BILnh8eHgRn7CE72SE/ZCc/ZNfR9vb2krpbTU1N1bwwuBHZRYvyx0XTUXDH2GuHut/A jlZ0WfZCOzs7cwa2iAK2ixTyQ3ayQ37IrlwaNf9KzS5W/Ke0uottpWp5WwBjT3bIDvkhO/khuzLa 2NhIKl5PT09n6mpVb3a7u7uV9+/ff7Pn9s3NjQCNvZZ7tYA9OjpaPUjx8zXRFq7WwdbX11dtPUDz /f73v69eEOMnxVLr2EN+yA7ZyQ/ZdY6Li4tMbbxf64BVT3b39/fV9nVZH7zE2+AWNBt7spOd7JAf spMfsus0i4uLmedP8YkFzD///HNLsouOy3Nzc8/+HoODg9X/HWOvlboa8S+JgnQUprO0O8g66AAA ADpZlnZz8eChmeLhRZaFzI+fKMBrQQcAAHSCqIO9VBR+q5tWK+dN8Yb1Y8vwlz6zs7PqerRUV6P+ Refn55neBlheXnb0AQAAMoi3sN96sBCrtVu153TqmwRbW1vCBAAASivmZPEWbcqi31Z2rvq+Zfhr n1hUDa3S1ch/WbSoyzIQj46OJAAAAJBBtPAeHx9/do4VDx4uLy9b+vvEPDBlL7dYwZ9lLzcAAIAi uL6+rgwMDGSeI8Vi5Kurq5b+rktLSzX/fjHfjL8btEJXo/+F8/PzNZ/sPT09lbu7OykAAABktLGx 8asuWAcHB235XU5OTjJ15Hr8RCHeXmoAAEBZxNwoal9Z50ZjY2PVxcqtFm3BR0ZGav49ozAf2wpD s3W1+2QfHh7WNx8AACDB6enp14cjzd73+i2xrVS8MZD1Qc3g4GB1zzUAAIAi29/fT17Y287uVFE4 zzKXm56eFjZN19WMf2m0EKi1Z358VldXJQEAAJAg9laL4nUeVsFHh62hoaHMD2x6e3urxXgAAIAi 2tzcTNpaKboa56ErVey7neX3//jxo9Bpqq5m/YujdV2Wk/34+FgaAAAABReF9CxduZ7upxbt9gAA AIoiOgzHguKs8588vty5tbVlP2xyo6uZ//KVlRX7YQMAAHSYaH8XbeVSHuLs7Ow4gAAAQO5F6+3Y JjfrnCde/tzd3c3l32l2dtZ+2ORCV7P/AxMTEzWd6LEvwNHRkUQAAABKYn19PamNXrzB0M494AAA AF4Tbx8PDg4mdZ7Kc0fiaGeeZT/smLtBMzS9gB2rL/r7+189weN/12oAAADodFHwLVvhdm9vL6mI PT4+bjU/AACQO6enp9WuwlnnON3d3ZWLi4vc//0uLy+rhfZa/177+/tOChquq1WD+aUHFtGOwEMJ AACg0z1uwRQLfIvwUCOL6LaV5QHI42doaKhye3vr5AAAAHIhtjxKWaAbbzXf3NwU5u+ZdT/sIv3d KIZXC9gzMzOVsbGx6s96bWxs/KrH//b2tgSa6Keffqqu6ImfFEsjxx7yQ3ayQ37ILv8ODw+/eQgS DwDi/1am7GIVf29vb+YHPfFnzs/PnSTGnuyQHfKTHfJDdm0VRd3U7lIPDw+Fyy7+HbX+Hfv6+lr2 dzT2OsOrBezHPvfxsxGmpqa+buweb2XTXI8X0vhJsTR67CE/ZCc75Ifs8iu2U3qp/dzi4mJTWoq3 K7u7u7s3t5h67hNzGm3pjD3ZITvkJzvkh+zaZWlpKfM85rELcSu3iWpkdrEfdnTFsh+2sdcOLS1g x+qLOIGtwmgNBWwXKeSH7GSH/JBdvsUDgeHh4VcfAoyMjDR8DtXO7GILqXgDIeXhz+7urpPG2JMd skN+skN+yK4Q85d4Y/vnn38udHax4Prdu3dv/l1j3qqNuLHXSF0OVHkpYLtIIT9kJzvkh+zyLVbj 1/LgI97QPjs7K0128RAn3i5PeQgU21MZe8ae7JAd8pMd8kN2zRbF67cWHD/3iYJvM7eEanV2sZD4 tb/v/Px8dXE2xl4jKWCXmAK2ixTyQ3ayQ37ILr+2t7drfgASe2LHHtJlyy6K0Sl7yLW6DZ+xh+yQ nfyQHfKTXWeJt4lTtj/q7e1t6xa6zcouitTPzVNjXoux1wwK2CWmgO0ihfyQneyQH7LLp4uLi5ra sD1+Dg4OSptd7G2dUsQeHR3t2O2pjD3ZITvkJzvkh+ya5+PHj5Xu7u7Mc5TBwcHK7e1tKbP7fvur vr6+hi6yxtj7XiEK2DEwYq8AslHAdpFCfshOdsgP2eVPtKGLyX6tD0EmJiZKn935+Xm1TXrWB0Tx RsTV1ZWxh+yQHfKTHfJDdg0R7bJTFthOTk7moo12M7O7v7+vztumpqaq/2+MvWbKfQE7VnAMDAxU f4/19XVnbwYK2C5SyA/ZyQ75Ibt8ib2f483hWh+CRKG7GQ8G8phdvKmQ0qIv3ow4OTkx9pAdskN+ skN+yK4uKysrmecj8Zmbm6vO9Tohu2itnpe/q7FXbrkuYEebvO/bNLRz74CiUcB2kUJ+yE52yA/Z 5cva2lrND0GixXi0Gu+k7OKNhbGxsaSHRtHmz9hDdsgO+ckO+SG7rKIgOzMzkzQP2dzczFVB17gz 9soilwXsGOyLi4vPXgx6e3u1JqiRAraLFPJDdrJDfsguP2IxbpZWdHt7ex2ZXRSxUx8exQKBTngb wNiTHbJDfrJDfsiuMaLelLKI9v3797lcRGvcGXtlkbsC9vX19ZsXi2bsAVdGCtguUsgP2ckO+SG7 fIiHIln2vY4WdJ2e3erqatLec9PT09V9xo09ZIfskJ/skB+ye83V1VXyNkbxZ2VXu7LP0Yy9xstV Afv4+Li6AXwtF4h4mMHrFLBdpJAfspMd8kN27RdvBI+MjNT8MCT+2S9fvsju/zs6Oqq+2ZD1gdLQ 0FDl4eHB2EN2yA75yQ75IbtnnZ+f11yP+n6ucXt7K7uMxzp+n2i3jrFXq1wVsE9OTuxx1kAK2C5S yA/ZyQ75Ibv2W1lZybSS/+bmRnZPROv1lAdL8XdrxbE09pCd7JAfskN+siuW/f39yrt370rZ7Slv 2cXWWI/HOmpVZ2dnBpjrZk1y10I89izLssfA3d2dM/oFCtguUsgP2ckO+SG79opFt7W2wY5/LrpS ye7XYqupwcHBpH3pYqG0sYfskJ385Cc75IfsQupWRfPz89XuWrKrTXQVi62xvj+Ovb291S22cN18 y6sF7K2trWpBOX620uTkZM0XjeHh4aa31yuqqampyl//+tfqT4qlXWMP+clOdrJDfsiucT5//pzp zeHl5WXZvSLedBgfH8/8oClW+5ete5exJztkh/xkh/yQXTZRR4paSdb5RHw2NjZkl8FbC5AnJiYK sRjA2Guvrjz+UrH6IlZh1HrxWFhYcFYDAAC587jX11tzGhP42kXbvpSHTuvr6w4eAAB0oFgMOzY2 lnkOEW9qHxwcOIAZHB4e1lTfMz/jLV15/cWiD36WPQiOjo6kCQAA5E48LHmty1Tse21rpGxiRXpK 27/YjxwAAOgcNzc3lf7+/sxzhyjCnp6eOoAZRF0vyxZa9sPmNV15/uU2Nzcz7W12dXUlUQAAIJde Krq2at/rsom24FH8z/ogKt52j0UFAABAuZ2cnCTNGaL9dRS+yS72Cs+ySMB+2LykK++/4MzMTKaL SuwzBwAAkEdRrH66L7Z9repzeXmZaZ/xx8/Q0FDl4eHBAQQAgJLa2dlJ6to0MjJirlCH2BpreHi4 5uMdrd3hObkvYEdBupY9456upgcAAMirWGEe85bx8XH7XjfA7e1tUkvAKHzHHuUAAEC5xP7KWecH 8Zmdna18+fLFAaxTbJGVZaFxdCuD73UV4Ze8uLjItB+2kx0AAMg7bawbJxY+x6KArA+o4o2Mw8ND BxAAAEogis9RhE4pXq+srFhg3EDRfSzLG/BHR0cOGt/oKsovGu0eslxsnOwAAACdIx5WZdmCyiJo AAAoj1ggHO2oUxa1bm9vO4BNsLq6WnMO8RLr9fW1g8ZXXUX6ZbOsnOnr69PqAQAAoMPEQ5KUve4W FxfNIQEAoIBStxXq7u6uvilM80xNTdWcx8DAgLfg+apQBew4cQcHB988yWOD+MvLS+kCAABNFftZ awWeP3t7e0lF7JGRkcrDw4MDCAAABRHdeLPst/y0WBqFb5or637Yy8vLDhpVXUX7ha+urirv379/ 8eSenp62ah4AAGi6mHeMjo5WF9leXFw4IDlzenqa9CArunnJEwAA8u/jx4/V1tNZ7/mj1XgsRqY1 zs/PMy0wPjw8dNB4vYAdKyNiBUr8zJODg4Nn++Nvbm5qL/DE3/72t8rZ2Vn1J8WS17GH/GSH7JAf svtFrAx/Oh+JeYrs8iX2UEttJRgFcPkhO2QnP2SH/GSXT0tLS0ldl2ZmZkr9EmRes4v6XZZ9yTt1 UbHr5i9eLWB/+PCherLEz7xZW1v7ZoV8vJnNtx4v3vGTYsnz2EN+skN2yA/ZVSr7+/vPPixZWVkp xMOQTsouJv6xzVTWB1uR78bGhvyQHbKTH7JDfrLLkZhvZdlX+elncXGx9C9B5jm7ubm5mrOKhcid uF2X6+Yvuop8oKJdX7QM1+rheQrYLlLID9nJDvkhu8aL9mevtamLfZTzvpdap2X3+fPn5Idc8aZ9 3h5yuW66biI75Cc75EcnZhe1oNTFqbu7u7Jrs5hX1Zrf0NBQR76F7Lr5i0IXsGP1hZbhL1PAdpFC fshOdsgP2TV+DhIdoGrZR/n4+Fh2OfO07XuWz8TERLUILj9kJzvZyQ/ZIT/ZtUds8dPb25v5Xj4W Hx8dHckuJ2Kbp7f2LV9YWOjY2p/r5i+6HKjyUsB2kUJ+yE52yA/ZNVbsl1brg5I4LnltJ97J4y7a gqcUsQcGBio3NzfyQ3ayczDkh+yQn+xa7ODg4M2i50sLi6ODluzyZXt7+8U35Xd2dow9180qBewS U8B2kUJ+yE52yA/ZNU6Wwmfcg8cbArLLp3g7vqenJ+kB2MXFhfyQneyQH7JDfrJr4TzssdaR5RMt qDtx+9mijLvv98OOPa/j7Wxjz3XzUUcWsKP1WydcuBSwXaSQH7KTHfJDdo0RxegsD002Nzdll3Ox T/njcci6f168ASI/ZCc75IfskJ/smie6Wc3OziZ1T5qcnKw8PDzILseiRfjIyMjXLZs6NS/XzZd1 XAE7VsvHypv45GkPs2ZQwHaRQn7ITnbID9nV7+7uLlOhc3p6Ovf7dRl3/yoWNg8PDycVsdu5SEF+ rpvIDvnJDvlR5uziPv2xuJn1s7i42LH7Jxdt3MVce2try4Bz3XxWRxWwP378+M0+CcvLy6UOVwHb RQr5ITvZIT9kV59Y9Z+lwBltzz59+iS7gmUcK/5THo5F27t2PByTn+smskN+skN+lDW7q6ur6tY9 KYtMo9247Iw7+ZVDRxSw44FEFKufa/kXRe2yUsB2kUJ+yE52yA/Z1SdLy7q47z4/P5ddQa2trSUV scfHx6tvDsgP2ckO+SE75Ce7+pycnFR6enoy35PHnzk7OxOccSe/Eil9ATseJAwODr54Yevu7q7u fVZGCtguUsgP2ckO+SG7dHt7e5kemhweHsqu4L7v2pXlgVlsVyU/ZCc75IfskJ/s0sQWPc+9hPjW J97Wvrm5EZpxJ7+SKXUBOx4+9Pb2vnmBK+t+2ArYLlLID9nJDvkhuzTX19fVxa5Z9lmTXTlcXl5m 2vP88fP+/fvK0dGR/JCd7JAfskN+sssgtuSZn59P6oY0NTVVeXh4EFiHjbtoM7+ysiK/kittATsK 0rUUrx8/0RqwbBSwXaSQH7KTHfJDdtnFA5TXujh9/xkYGCjEvtfGXe3u7++rC51THqK1Yt89+blu IjvkJzvkRxmyizpOFKFT7rsXFhaqczc6a9zt7OxUFw+3au4lv/Yp9RvYp6enmVpO7O/vlypcBWwX KeSH7GSH/JBddllW/0e76Vj9LbvyiUUJsb916sO0L1++yA/ZyQ75ITv5yU92L4iuV1kWDj9+ot5R xsKlcfe6WOwQnc++PxfKtve56+YvSr8HdrQRyPLw6eTkpDThKmC7SCE/ZCc75Ifsstne3i7tvtfG XZrUdoajo6NNa2coP9dNZIf8ZIf8KHJ2sW1PT09P5nvs2OYpXlyks8ZdLBp/aZunOCdub2/lV0Kv FrDv7u6qwcfPoooWEmNjYzVfAKPteLSLK4O//e1v1dUn8ZNiKcPYk5/8ZIfskJ/siujm5qbaEryW ucPa2prsOsTW1lam7l5P28vHmyXyQ3ayQ37ITn7I7l/t7u5+bQGd5dPX11e5uLgQToeNu6ctw1/6 xPZP8Ya2/MqlqxP+ktH6rb+/P9NKeXsnAABAZ6plH7ZYJGvO0FnibfuUB23xZ4r6pj4AADRKzJ+y dMx9+omtfZrV3Yj8Wl1drfkcmZ6edsBKpqtT/qKxMidahNd6si8tLTk7AACgg0U78efeuo3FsR6e dKZoXZdlcfTTT5xPAADQieIlwyydcp9+Yt/jL1++OIgd6OPHj5k6YRW5Sxq/1tVJf9ms+9nF4AAA ADrXyclJdU+txzlCTJ5jmx46V2w5lfrwbWFhwcM3AAA6SrRDTlkEGnOvaDdOZ1tfX890zmgzXx5d nfYXfqsV4Pet3pqxXxkAAFAcsS927KnlLVoe1dP+cHBwsPoQDwAAyu74+LjS09OT+Z45FhHHn4Uw MTFR87nz4cOH6qJjiq/jCtix2j3LyT4wMFBtbwEAAHSuKFju7e05EHxjY2MjU0u7x09vb683+QEA KLWtra2ke+VYPGzBJ09FjS7LW/yjo6PVOTzF1tWpJ3tfX1/NJ3u8tQ0AAADfOz09rRakU1oiHhwc OIAAAJRKFA5j3+qUbkWxVc/Dw4ODyLPzLvthd5auTv2Ln5+fZzrZNzc3nS0AAAD8SrwhEq3BUx7S xYMVbwcAAFAG8fLgyMhI0n3xwsKC+2JeFR2wspxTHz9+dNAKrKuT//JRlK51j7LY9w4AACg+D0Vo hnhYNzk5mfSwLra5iu2uAACgqO7u7qrtv1Puh6MwCbWYmZmp+bx69+5d5eLiwkErqK5OPwDRHvy1 E3xubs6DBAAAKImTk5PKwMBA5fr62sGgKZaWlpL2+os3Vez1BwBAEZ2dnWXatvXx8/79e9vqkMnn z58zdb+K8/L+/t6BK6COL2DH2xfDw8PPrsyw6gcAAMojitbd3d1fH5Ts7e05KDRFtKp7PNeyfOLP xCILAAAoiq2traQFnHHve3V15QBS19y+ls/4+LhObAXU9daFJ/bjip9lFqvce3p6vlmRUYa2AvF2 +V//+tfqT4r3pd8JY09+yA7ZIT/ZtUp0VXpulXa8LduJHZeMu+a7vLz8Zp6Z5S2Ut/Zqk5+xh+yQ n+yQH+3OLuZRs7OzSS3Do9W4bVuNu3ocHR1lWjixsrIiv4J5tYD94cOHarDxs+yOj4+rJ3vsPVaW tm2Pgzd+UiydNPbkh+yQHfKTXSu89mBlbGys8vDwIDsaLvYBjNbgKQ/1FhcXX1xcIT9jD9khP9kh P9qZXbRxjlpKyn1uvHD36dMnB9m4q9vq6mrN513M+4vwFrbr5i8UsJ84PT0tVRsBBWxfMsgP2ckO +SG7SmVnZ6emfbFiPiA7Gi2K0JOTk0kP9+KhYDwclJ+xh+yQn+xkJz/ykl20/e7v70+6v11eXtbK 2bhrmDiXalkwPD8//+y8Sn75poBdYgrYvmSQH7KTHfKj07M7OzurvHv3rqaHKfHPxT8vO5ohy9sB Tz/R+j72eJOfsYfskJ/skB/tzi62usmy93CWbXIw7lLc399Xent7X5zjHx4eyq+gFLBLTAHblwzy Q3ayQ350cnYxkY03q7MUCouyKtu4K6bd3d1M+7Q9feC3v78vP2MP2SE/2SE/2pZd7Mubci8bc7LL y0sH1bhrmvPz818tXI8uAdEtQH7FpYDdAHndr0EB25cM8kN2skN+dGp20UpsdHS05ocq8RbB92+5 yo5miIcrL70h8NYn3uKWn7GH7JCf7JAfrcwutsSZnZ1Nun+NOdnd3Z0Datw13dbW1jf7rMeCdvkV mwJ2Ax4+9PT0VPb29nL3uylg+5JBfshOdsiPTs0u9lar9aFK3C930v7Xxl373d7eVgYGBpIeAs7N zVV++ukn+Rl7yA75yQ750fTs/vSnP1U7VaXcty4sLNjv2rhrqZgrra+vF/q8c938hQJ2HTY2Nr62 JYiHXnlrg6GA7UsG+SE72SE/OjG72FstS2u7uK+XHa0W7eonJyeTHgb+9re/lZ+xh+yQn+yQH03P 7scff8x8rxo1kzy+8GfcIb9iUcBOfNAwMzPz7J55Dw8Pufk9FbBdpJAfspMd8qPTsru5uam2A8/y NqvsaKfNzc2kvQTj81//6391AI09ZIf8ZIf8aLgsc6qnn/fv33dcdyvjDvk1hwJ2RrFfw/Dw8IsX 6ImJidy0J1DAdpFCfshOdsiPTsouFppmacs8NDRU+fTpk+xou+ga8NjdK8vnhx9+qGxvb2vNaOwh O+QnO+RHw+ZUz728V8snXvC7vr52EI075NcQCtgZHyr09fW9eaFeWVnJxe+rgO0ihfyQneyQH52U XbxNXevDld7e3sr9/b3sjLvcuLi4+JpL1s/s7Gzly5cvDqKxh+yQn+yQH8lub28zLQh++pmfn68W vzHuiii6BkT9T375ooCd4QTO0tYtDye7ArYvGeSH7GSH/OiU7GIf6ywPWE5OTmRn3OVOdPwaGRlJ emgYfy5PW1ph7MkO+SE75FccR0dHlZ6enqT70NgSB+OuqGK/9uiGFXW0q6sr+eWIAnYGsao9yxsd sWKpnRSwfckgP2T3/9i7W5ha0nZP3N0973sOkyFvmDPkHOYM3b0FAoFgEk4GweRFIBAIBJMwyRYk gyAZBMkwCYITBAKBQCAQCAQCgUAgmASBQOzkRSAQCAQCgUBsgUBsUTN3/f9r9+7dsFhV66tWretK KpyP3l/1W09Vrbqf535kh/zohuw+ffqUabLp6uqq7Iy7wop24CsrK7leHkae2jYae8gO+ckO+ZFF fD/K8n3q2/2ui7JqFeMuq+hgNTs7+7vP9NDQUNsnBcvvNwrYGUQLjCwt3aLdRjvbZihgu8kgP2Qn O+RH2bOLNuDxJbPWZ/SpqSn7BRt3HSG6CniRaOwhO+QnO9nJj2b5/PnzHwp4WWofJk4ad50qOl/F nu2vfbanp6flVxBVC9jz8/PJ5ORk+pP/z/X1ddLX11fzhTz24WuXX375Jf27xk86i7EnP2SH7OSH 7Gpzd3dXcwE7vgDGSxqMu05xdnaW6fvnt8fy8rJ9sY09ZIf8ZIf8eFW0Ss4yEfjbY25uzvcq465j xXbB0UG52md8bW1NfgXwg49rdjGbPcsFfW9vz0kDAIAmqWXlQKxkvby8dLLoOLE6YHR0NNfLxYmJ CftiAwDwO/Xsd72xseEE0rE2Nzdr7nIVk4lpLwXsnOJCneXCfn5+7qQBAEATVWu5vL+/7wTRsWKS RszAz/OScXBwMF1hAwAAebepiV/jOxWdLkvL/NiaKTq+0T4K2HWIZfy1ftijJUHszwcAADRPrCaI L5rfPot//PjRiaEUdnZ2cr1w7Onp0RkMAKCLPT8/17XftQmRlGUcvLX39WtHdMKKX0N7KGDXIVq5 VTZUr+WIgjcAANBct7e3X1sux8sW+7NRJtHd670926rti/3lyxcnEQCgi0QdI74X5Xl+jJqGLWko k+vr6z9Meq92LCwsOGltooBdp6urq3Q2e60f9nZu/g4AAN0iinTxRVPLL8ooXkLG/tZ5XkJOT097 CQkA0CUuLi7SLWXyPDcuLi4mLy8vTiKlc3x8nGks6GbVHgrYDRB7P2T5sB8cHDhpAAAA5BaTNGJF dZ6W4vES89OnT04iAECJxWK6vNvPHB4eOoGU2sbGRqY94C8vL520FlPAbpBY3ZHlBhBtDQEAAKAe MUHai0kAACpiC6W5ublcq65NdKRbxITgLF2tYhunx8dHJ66FFLAbJFppjI2N1bzxuw86AAAAjXB6 epr09/fnbg35/PzsJAIAlEBsoVRrneL7Y3x83FYzdJX4vGfZHz5qe1H4pjUUsBt8c3jvpUGs1PZy AAAAahOrB6ampuxlDe+IfbHzvqwcGRnRJQwAoMNFd53e3t5cz4OxNY39rulG8T0oy7iJCcC0hgJ2 g11cXLzavi3+b7FXNgAAULuZmZn0eTq+UB4dHTkhUEVMlp6fn8/10rKvry85Pz93EgEAOkysCF1Z Wcm1rUz8mt3dXSeRrhbvGrKMH7W+1lDAboLNzc0/9Ma3bwQAAGQTL2G+/6K4urqqZRe8Y21tLVcR O46NjQ1jDACgQ8RWpdH6O89z39DQUHJ1deUkwv8T7xqyTPy4vLx00pqsagE7NjD/8OFD+pNsKitF 2tnu8C9/+Us6kOInncXYkx+yQ3byo9uzi/Z3b82AjmfsaC2OcSe/t/M7ODjI3ULSGDP2kJ38kB3y K77oBhuL5/I8783NzVV93pOdcddtYhLv5ORkprb78muuqgXsOEkRRPwkm2jdFiux2zlzvfLCL37S WYw9+SE7ZCc/ujm7m5ubdwtvVgsYd/J7P7/Yzy32t7Yix9hDdvKTn+yQX7ns7e3lahlea8cd2Rl3 3Sg6GgwODr47hprZGU5+v1HALjEFbDcZ5IfsZIf86LTsYhVAFM5qefHS09OTnJ6eCsK4k18VLy8v ycLCQq6Xm/Fd0v5uxh6ykx+yQ37FEQvnPn78mOvZLsv3J9kZd90qtgOOsfLaGOrr60s7H8ivNRSw S0wB200G+SE72SE/Oi27aJNV6wuY+PIYq7Ux7uT3vnpaikd7vCiEY+zJTnbyQ3bIr33u7++T4eHh XM9z8euyfHeSnXHXzaLDwfdjKDpbtWK7YPn9RgG7gBrVekAB200G+SE72SE/Oim79fX1TC9hjo6O hGDcyS+DaClea4eD74/x8fG0pR7GnuxkJz9kh/xaL1ZO9/f353qOm56eTp6enmRn3JHBt50OZmZm qu4ZL7/mUMAumGhPELOhrq+v6/69FLDdZJAfspMd8qNTsjs8PMy0h9vm5qYAjDv55cgvXrzEC5g8 Lz8HBgaa3jJPdsgO+SE7+fF78d0n737X8WvzLJiTnXHX7aID1ejoaLK7uyu/NlHALpB4aVdp6RYb xUdLkHooYLvJID9kJzvkRydkd3l5+eYeU68dMRO6UV2LZGfcdWt+q6uruV6Exq9p9Usc2SE75Cc7 2cmvG9Uz8TC2Wzo/P5edcUcd2vHeQX6/UcAuyCB47eVBzO54fn7O/fsqYLvJID9kJzvkR9Gzi5cy ld+n1r3b6nlGxriT32/qbUWppbixJzvkh+yQX3NEp9a8W7/EXr2xdYzsjDvk18kUsNssXtjFXmJv 3WwWFhZy/94K2C5SyA/ZyQ75UeTsYiLnxMREzS9ioltRvS9iMO7k93vR+SsmhuRtKR4vVzH2ZIf8 kB3ya5yNjY3cLcOjW1UjJvzKzrhDfu2mgN1G0SoxWoW/d9PZ29vL9fsrYLtIIT9kJzvkR5GzW1lZ yfQy5uTkxEk37mhCfvGSM1525nlJWmkprq2/sSc75IfskF/9z2Szs7O5nslisu/x8bHskF0BHB0d pfU/+dVHAbtNolVbrfv8xQuBPB92BWw3GeSH7GSH/ChqdgcHB5lWFdhz17ij+fnt7++nLz/zvDSd mppKnp6ehGPsyQ75ITvkl8PNzU3urjjRMvzu7k52yK7NYlLv5uZm+q4julU9PDzIrw4K2G0SrcNj j+tab0J9fX2Z2yUqYLvJID9kJzvkRxGzi8mZtU7mrHdbHYw7+WVzfX2dvmzJ8/I0OoxdXV0JyNiT HfJDdsgvg8PDw9yTCOfm5tJag+yQXXu9tl1w1ACztvSX328UsNsoZkVFYbrWm1F82F9eXmr+/RWw 3WSQH7KTHfKjaNnFfrtZimPxe1vVadzR2vweHx/TFdV5XqLG5JStrS0hGXuyQ37IDvm9IwpbUYDO 88wVx87OTtO2cZGdcUftooNC5bx/fywtLckvJwXsNot9/LK0Tox9yWq9KSlgu8kgP2QnO+RH0bKL wtj3s5LfOvr7+xveCg/jTn6129jYyPR99fvvrs1YDSQ7ZIf8ZIf8yiC61gwNDeV6zooJwefn57JD dgUQe8+/10EhywRf+f2magH706dPycXFRfqT5okPb5YbVPTQr0XsXxazsOInncXYkx+yQ3byo8zZ xYTMxcXFqs+8UTSL3xvjjvbmFy9Hs3QO+/aIl7JZt8KSHbJDfshOfmV3cHCQaUulb4+YDByTgmWH 7Nor3mvE6upax+7p6an8MvohCpxRyc96zM/PZ/qDJiYmcv05MXshy8DM82dkncmwurqa68+Ic/2W mJ2e5Ub1H//jf3zzz8myMbz8W5d//Los8v5bslzY4vzKX/5Zj8gzi/i8NPqa+b247rUi/7zXTPkX N/8y3TOz5J/3mil/98xG3zP//b//98mPP/5Y1wxl+Xtm6vZ7Zivy/0//6T/V3Dnh+yPG+H/4D/9B /u6Z8pd/19wzs+bfjPeM8vfM5D1jMfOP7jQzMzO5n6liUuGvv/7qnlmS94zGf2fnH2Px7//+72se w7FK+9sOc2V6z9is/H+IlmB5LpiTk5OZB0mePydmI9UqZiXk3S8ii4WFhVx/RpzrajevvC1Dvj9i X8Fayb91+cevyzS7JOe/JctKpTi/8pd/1iPrw1h8Xhp9zfxeXPdakX/ea6b8i5t/me6ZWfLPe82U v3tmK+6ZcczOzta8bY78PTN1+z2zlflvb2/nXi0kf/dM+cu/W+6ZWfNvxntG+Xtm8p6xePlfXl42 7P2/e2Y53jMa/+XL/71jZGQkeX5+Lt17xmblbwV2QVZgVwZG7F9Ra7h/93d/l/z8889mRpoZaWak /M2MswJb/lYTWIFtNUlH3zPjmbYyc/kf/uEfkpeXl6ZfM+Xvmaks98xW5x8vMmJ/+jwvKP785z8n //zP/yx/90z5y98K7Ba8Z5S/ZybvGYuT/+7ubu5JgPE9KbrhuGeW7z2j8V+O/KOm99NPP9U8pqen p9MJ+1Zg17ACO6FQ4mVA7PdX64c9Wo7UujoFAACKKp5pYya5/XKh+OKlTrxsyPMSNr7vxktc32MB gLKLvaqjWJV3teby8nKmyb1Ae2RdgZxlRXg3U8Au6Ic9SxF7c3PTSQMAAKBlogAdL1XzvpCdm5tL t9ICACij6+vr3K17KxP+gM6xtLSUaZwfHR05ae9QwC6orC8CsrRAAQAAgEaIFy+9vb259zzL0poO AKATRGvgvC3DY4/cq6srJxE6TEzwHR8fr3msx3eomOjC2xSwCyo2ch8bG6vpgx6DItqRAABAUb64 Ad0jXrwMDQ3lXmG0vb3tJAIAHS/e6ce2SHk71KysrGgZDh0sOkxl+V40ODiotleFAnaBPT09vdtm JNquuakBAFAUNzc36TPs2dmZkwFdJF7Yfvz4MfcL29gf0ssbAKBTXV5epsWoPM9BsVo7thUFOl+8 E+nv7695/E9MTKjxvUEBu+BiJntfX9+rs9Rj72urWwAAKIqYbRwt7yovYfb29pwU6DLRMjO+r+Z5 eTswMJC+/AUA6BTxfj7e0+dtGT48PJwWvIDyODk5yfSdKPbP5o8UsDtAzL76/ku9fcIAACiSeHET M4e//yK2uLho0iV0mfi+Gt9b87YUj5fAAABF9/DwkIyOjubuQBPda2ISMFA+a2trma4HFgD80Q/v fem8uLhQLC2Ayt4ZsS/2/f19Tb9mf38/nf0eP+ksxp78kB2ykx+dll3MGK7WEqvWZ1iMO8qRX7QD n5mZ0VLc2JMd8kN28itlfqenp692Tq21Zfju7q7skF3Jzc7O1nxdmJ+fl993qhawK/svx0/aK1at rK+vZ+qFX2lRED/pLMae/JAdspMfnZRd7O/0Xnus+G+1xjPu6L78oqNYb29vrpe7sY9kvLyRHbJD frKTnfyKIt7Px2KzvFumDA0NJbe3t7JDdl3g+fk5XZT63nVhdXX1a+c6+f1GAbvEFLDdZJAfspMd 8qMV2f344481rzQwi9i4o/vyu76+rqu9ZrTfK8tWBMae7JAfspNf54oJufU808T2SlHQkh2y6x7R jS4m/b92TYiJvjHhV36vU8AuMQVsNxnkh+xkh/xopp9//jnTC5vh4eGOeWFj3CG/xorVSrHPY94X vrFy4e7uTnbIDvnJDvm1RbT8zttVJn7d4eGh7JBdl7q8vEwn9H/fpe61bgzy+40CdolVCtj/5t/8 GyfDTQb5ITvZIT8aKopR338Bq3bE/nCd0CrPuEN+zRUvb7vp5a+xZ9whP2Qnv87O7+HhIdM+tt8f IyMjHTkJz9gz7misnZ2dr9eF8fHx5OnpSX7vUMAusW/34djY2HBC3GSQH7KTHfKjYbK+xIkZxxh3 yC9E+83oyJD3RXDsO/n4+Cg7ZIf8ZIf8miq+w1T+DXmOubm5ju1AZewZdzRefI+J60IsCJDf+xSw S+ynn3763Q3z+PjYSXGTQX7ITnbIj7ptbW1lenGzubnppBl3yO934qVN7G2d94Xw4OBgWgiXHbJD frJDfo325cuXZHl5+XcLxLJ2jYl38fH7yA7Z8e215b3rgvx+o4BdQjGra3Fx8Q83zmjxeHV15QS5 ySA/ZCc75EduR0dHmV7kxJ63nfzixrhDfs11cHCQu6V4XIui21gnXWOMPeMO+SE7+RVbbHsU7X3z TrIbGxsrxdZJxp7skF+7KWCXTOynMTQ0VHWW+lu99XGRQn6yk53skB/VxGrHLIWmyclJxWvjDvm9 6/7+Ppmamsr9onh6ejr9PWSH7JCf7JBfPfb29rpqYp2xZ9whvyJTwC6Ri4uLpL+//92b6cTERNUe +7hIIT/ZyU52yI/vPTw8ZNr/bWRkxMRJ4w75ZbK+vp67VWdfX1/60rnoL42NPeMO+SE7+RVPdDSd n5/PPZkuFpR9+vRJdsiOpuR3eHiY7p/dbQsEFLBLImabZ5kdppWjmwzyQ3ayQ37UKp4bs7TRiwJU GdrmGXfIr/UuLy8zTZb5/pidnS305Bljz7hDfshOfsVydnaWdi3N++wRRaUogMsO2dGM/L6d5Btd HrqJAnaJrK2tZbq5dtuH3U0G+SE72SE/8omXMlmeM09OTpw04w755fb58+d0FVTe1djxEvr8/Fx2 yA75yQ75vSk6lK6srOR+3ojFZLEqUnbIjmbk9+uvv77aGeLo6KhrzoUCdsnEbPMsN9rT01MnzU0G +SE72SE/3rS1tZXp+XJzc9NJM+6QX0PES+Genp7cK6KWl5fTYrjskB3ykx3y+9bd3V2mDlPfH8PD w6XvOGXsyY725vfnP//51etPfD8q25YFb1HALploVzI6Opppn7Crqysnzk0G+SE72SE/XhXFn8nJ SdvUGHfIry3qfcE8MjJSqO+8xp5xh/yQnfzaa3t7u+4JcrF6W3bIjmb4p3/6p3evQ5Htw8ND6c9F 1QL2xMREeiLiJ50j9sMeGBio+aYb/+3j46MTVyDGnvyQHbKTH0USL2iiOF3tmTLy64YXOcYd8mu9 mBgT3R3yvmyO1qCxhVYRJtgYe8Yd8kN28muPKPZk7V76/UKw4+Nj2SE7mmZ/fz/58ccfa7omxULW WNBaZj/4SJTT5eVlpv07YlUNAABUE6sVXnvGNCESaIWLi4t0f+u8L57jJV7Z230CAH8U25JEAbqe Z4hYNAbQTLG/dZa6Xtm74Clgl1jM1shyI15aWnLSAACoKvZa+rbbT6yIjMmTAK0QqwwWFhYyvdj5 fjV2fFcGAMovJtnOz8/X9dyws7NjmySgZdbW1jJdp+K/LysF7JJbX1/P9GHf29tz0gAAqCra78W+ svH8eHJy4oQALRerE+pZSTUzM2MlFQCU2NnZWdLf35/7WWF4eDi5ublxIoGWy7rdQVkn6Cpg+7D/ YVZZ3NwBAKCaz58/pwUkgHaJVVVTU1O5X0z39vYmBwcHTiQAlEh0a1lcXMy96rqyorHse8sCxfXy 8pLucZ2lrnd1dVW686CA3SU37ZgxluVL/N3dnRMHAABA4W1tbaXbGeR9SR2Tvp+enpxIAOhwFxcX yeDgYO5ngtgq6fz83IkE2i463327fdt7R1z7ytZhSgHbh/3Nzd8BAACgE0SLzyyrFL4/osWoLREA oDM1YtX1wsJC2t0FoCiur68zbZsUW72VaWKuAnYXuby8rGlW+tzcnBYpAABd4vb2Nn1OBOh08T12 ZWUl94vrympsL68BoHPEd5ko2tSz6tokNqCo4vqU9fvMly9fSvFvV8Duwg97tZloq6urpflwAwBQ XexjHVvNxPPh4eGhEwKUQrQP/fDhQ10vss/OzpxIACj4d5mlpaW6Vl3PzMyknUsBimxtbS3TtS3+ +zJQwO5C6+vrr36oY98wAAC6Q0xanJqa+t3z4MbGhhMDlEK81I7uYvWsxp6fn7c3NgAUUExWGxoa yn2P7+3tTXZ2dizkAjpGfDfJcp3b39/v+H+zAnaXitll396wzS4HAOguy8vLr37J+fjxoxc5QGns 7e2l+1vXsxr79PTUiQSAAnh5eUk7iNaz6npsbCy5u7tzMoGOu/6Nj4/XfK2L62RsGdfJFLC7+MMe N+toq3Zzc+OEAAB0kd3d3apfdCYmJtLViwBlEHtax3WtntXYCwsLrosA0Ebn5+fp9kd57+VRzIm2 uvFeHKATxfeRWrtPrKysdPzihKoF7FiSPjk5mf6k8/zyyy9JX19f+vOtL/FxUDzGnvyQHbKTH80S L356enre/bITL4feW5kgO+MO+XWS7e3tmq5/bx2Dg4PJycmJ7Iw7J0N+yI4W5hcFmNjqqJ5V1yMj I8nV1ZVAjD3Z0fH5xYLU6KpcbbJOLFoog6oF7FidG//g+EnnqdzU4yedxdiTH7JDdvKjGaJ9VExw rPVFT7Snkp1xh/zKJCbmZGm999be2Hkng8vOuEN+yE5+tbu8vKxr1XUcS0tLydPTkzCMPdlRmvyO jo5endQTk3XLtP2RAnaJKWC7ySA/ZCc75EdFrFyIlQdZ9n29vr6WnXGH/EppfX29rpVcsa/24eGh 7Iw75IfsaEJ+8d0l2n3Xc6+OwvenT5+EYOzJjlLmF92lvr3mxX9ftmueAnaJNauAHTPf4ss+bjLI T3bIDvl1hngBNDs7m2l/uFq++MjOuEN+nSza701NTbV0NbbsjDvkh+zkV128e678urzH8vKyva6N PdnJrvT5LSwspP/txMREKbcLVsAusWYUsGOGeWXPsL29PSfZTQb5yQ7ZIb8OsLKykumFT8zklZ1x h/y6xebmZl0rvGJrhthnLiYLyc64Q37Ijnz5ff78Of3eUnn3nHfV9fn5uRNv7MlOdl2RX0zU2djY KO2EHQXsEmt0AXtra+t3X+rjf764uHCi3WSQn+yQHfIrsP39/UyFmVitUEsRRnbGHfIrk6urq7r3 2JycnExub29lZ9whP2RHxvzOzs7SLYzquQ8vLi5adW3sITv5lYgCdok1qoAdN/6lpaU3Z5rHF31c pJCf7JAd8iueeBGUpXg9PT1dc/FadsYd8iubuP6trq7WtRo7Vo3Fiu63rqWyM+6QH7KT329i1fXM zExdhevBwUGLrIw9ZCe/ElLALrFGFLCfnp7S/vnVHhJidtzDw4MT7iKF/GSH7JBfgcQe1lna7w0N DWV+ppOdcYf8yigmaY+Ojtb1Mn1kZCS9DsvOuEN+yE5+r+cX21NG8bneva6jCI6xh+zkl01sF/z8 /Fzoc6GAXWL1FrCj9Vm8yKzlYSG+3Bf9w+4ihfyQneyQX7eI57j+/v6aX/zEhMTHx0fZGXfIj/9f ZT+53t7eul6sRzezb1+sy864Q37Irtvzu7+/T6ampuq6v8Y7a3tdG3vITn75bG9vp3XD6MJXZArY JVZvAfvg4CDTg8Pc3FymlpMYe/JDdsgO+TVeFEoq57TWdrd5W+7JzrhDfmUXE4Jib+t6XrLHhKLj 42PZGXfID9l1dX4xOSy22WjE5DB7XRt7yE5+2cW1c3Z29nfX1NhCqagUsEusES3EFxcXM7dtwU1G fvKTHbJDfu0RX0ay7iFXKarIzrhDfrxtd3e37hfucX2utEqVnXGH/JBdN+X3j//4j3W3C39rew6M PWQnv/fFYoe3JubG5KIiUsAusUYUsEPWl6D7+/tOvpuM/OQnO2SH/Nrg6ekp076t6+vrsjPunAz5 UaNoeRpt9up5+f7TTz+lP3/99Vcn1LhDfsiu9H7++ee67puVd9tRXLHq2thDdvLL5+bmJp0E1KzF Dc2igF1ijSpgx8yMsbGxTA8Wp6enAnCTkZ/8ZIfskF8bPD8/1zQBMdpG1bv9i+yMO+TXjY6OjtK2 4PW8jP+7v/u75Pr62sk07pAfsiulKDZvbGx8nbiV9xgfH08LLxh7yE5++Zyfn9fUSSr+m6J9P1HA LrFGFbDD4+NjMjAwUPPDRRE/7G4yyA/ZyQ75dZPY2uWtZ7VYpR2TFGVn3MlOfuT/jjw/P//1e3fe FWVxrW7E9RjjDvnJjqK4urp6d6Xfe0e8hz44OKh7wi3Gnuzo5vxigUOWul5s9XB3d1eYc1G1gL2z s5POlIqfdJ5YVfPXv/41/dkIUZDOMss8Bka0WCM7Y09+yA7ZyY9G2N7e/kNxJZ7RotW47Iw72cmP +p2dnX19yZT3iF9/cnLiZBp3yA/ZdbSYkLWwsFDX5K5Kp6iYKIaxh+zkV7/4npHlujw8PNywd0b1 +sHHgSyiNXiWD3t8EffAAQDQ3ue3Sruo+BkrIgBonGiTuri4WPcL+8nJyUKteACAWh0eHta9vUYU TUzoAmi86GiRdfuG+I7TbgrYZLa/v5/pwx77Zxfhww4A0K2ik87Q0FC6UhCA5ri8vEy3aKjn5X1P T0+ysrKStvsDgKKLiVdTU1N13ftiAtja2pp7H0ATra+vZ7o2f/z4se1/ZwVsconZ5Vk+7HNzc/Ys AQBoI89iAM0Xk7ej3V+l80XeI/afM+kIgCJ/t4iic733u1j4pEMUQGvEFg1ZrtFR9G4nBWxym5mZ yfRh39zcdNIAAAAovViRFhO563mpH8f09HTy8PDghAJQGEdHR2l3p3rub1H4ji6fJtkCtE50uoiJ Q1mu18fHx237+ypgU9eHvdb2aDEofOkGAKjf58+fnQSADhF7gn748KHutuJaqwLQbre3t+nEqkZM zrq/v3dCAdog3illmYQU30UuLi7a8ndVwKYuj4+P734Zj1nnvmgDANTv4OAgGRgYSD59+uRkAHSI +D68tLSU7vFZzwv/uP6fnJw4oQC01NPTU7K6ulp3u/B4hxwr+ay6Bmiv6BbV399f8/W7r6+vLds9 KGBTt5gxF1+kX/tgx8ONhxIAgPrFXqiV4kfMgG1nGycAsovJRyMjI3WvXJucnEyur6+dUACaKt7p xgTawcHBuu9d8/PzOkkBFOy7SbxbyjKZNha0tpICNg0Rsy++/bDHy9Xd3V0nBgCgAaJd02tfLLa2 tpwcgA4SxYD4rlzvKra4JywvL9uqC4CmiIlSw8PDdReuY+KW7lEAxRTbHWWdSPvy8tKyv58CNg0T q4CicB1fxE9PT50QAIAGiOJEtVUPsS8qAJ0lVi/EarR624pHO79YHafzGQCN+u4R20HWe3+KiVYx Ycv9CaDYNjc3M3XTUMCmY+3t7WllBgDQINFmr5aVD/ElwsshgM4T35/HxsbqXuE2NDSUnJ+fO6EA 5P7esbGxkU6Mqud+FIXvxcXFlreZBSC/mLj03vU9Fk+0+r1T1QJ2zLiK/Y21pOpMf/vb35LLy8v0 J53F2JMfskN28uP5+TlTUWNiYqLlXyZkZ9whP+rPLq7dOzs7dRcN4piZmUm3+MK4Q36yo1bRVbMR 96D47vL9PUh+xh6yo/j5xarqaA/+1sSk/f39tpyLqgXsDx8+pH/B+EnnqbR6iZ90FmNPfsgO2cmP jx8/ZnphtLq6KjtkJz86OLtY/Rar1upt2xrH+vp6+vth3CE/2fGW6NzRiC4gUfyOiVivTaaVn7GH 7OiM/OK7w/f3hLi+t7PLkwJ2iXVSATtmlMSDDsae/JAdspMfSVrAyPLSaHp6ui0txGVn3CE/Gp9d dFJrVEFhe3vbFhPGHfKTHb9zd3eXLCws1D1hKn59/D5PT0/yM/aQHSXIL7Z/GBgY+LpF0e3tbVvP hQJ2iXVKAfvm5ubrZ+3g4EBwxp78kB2yk19Xi1VzWV4cRZunaPckO2QnP8qTXRSdd3d3k8HBwboL 2aOjo8nZ2ZmTb9zJT36y63JRmIiuTT09PQ25t9RS2JCfsYfs6Kz8Li4ukqmpqfSe0W4K2CXWCQXs 09PT3+2xEn9XX6yNPfkhO2Qnv24Vk/myvDgaHh6uuuJBdshOfnR2ds/Pz8nS0lJD2orHhKdY3Y1x Jz9k110qk6Iasc91rMzb29urubuH/Iw9ZIf88lLALrGiF7CjZfhrX8J7e3vb3prARQr5yQ7ZIb9W i1mu8RyUpTXs1dWV7JCd/OiC7D59+pRMTEzUXXiIY3l5OXl4eBCGcSc/ZNcFYoJstIGt994R73Dj /hF7pMrP2EN2yK8VFLBLrKgF7JihF60xq80gjzZpRWhR4CKF/GSH7JBfK8SWKv39/ZleIEUxQ3bI Tn50V3ZRiGhEW/FoH5unECE7405+yK4zRNfLsbGxhkx8ig4e8X1FfsYeskN+1US3p1o7dNRCAbvE iljAjg/v/Px8zXuptLMlposU8pMdskN+rRCr4CrnoNbidbyQkh2yk5/8ujO7KDrHHqZZunZU6+ax sbGhkG3cyQ/ZlcTd3V0yPT3dkMJ1nPN6t3qUn7GH7OiO/GKripgku7Cw0LAitgJ2iRWxgL29vZ3p QSlapDVyxoaLFPJDdrJDfkUSBYOYtJfl+ShW38kO2clPfrKLIsXc3FxDihSxqvv4+Lgrv38bd/JD dmVwf3+fFg2qdbzM0qUjJjc9Pz/Lz9iTneyQ37ticu2395GVlZWGfK9QwC6xoq7AzjoLsJEzNlyk kB+ykx3yK4qXl5e0HV+W56L4EiA7ZIf8ZPet6MrRiP1NK53Q6l1tJzvkh+xaJybErq2tNaQrRxzR OTM6RMkP2ckO+dUitgt+7X4S2xXVSwG7xIq6B3bM3hseHu7ol7UuUshPdsgO+dUrtkrJsvr648eP hZvUZ+wZd8iPYmQX94e9vb2G7I9d2e/06upKYMad/JBdQcX71eh02d/f35Dr/vj4eO59ruVn7CE7 ui+/+P6xtLRU9d4SbcXroYBdYkUtYIdoa5P1i/XOzo6LFPJDdshOfqUSKybiZdF7z0HRwSZWbMsO 2SE/2VUTBY1YBdGolXizs7NNKWjIDvkhu3yiYBBbCjVqwlIsMorfr1kTZeVn7CE7ypdffOeotdPy 4eFh7j9HAbvEilzADtfX10lfX1/ND1Tx74jWaC5SyA/ZITv5lUkUpqs9+MdLpSIWr2Vn3CE/ipvd 4+Nj2ga2EXuhViZSXV5eys64kx+ya5MoMO/v7zescB0rt2MFd7O/Z8jP2EN2lC+/sbGxTHW9vN8j FLBLrOgF7HBxcZHpC3VPT09X7Mdl7MkP2SE7+XWXeCEV+wN9/+wTL6ju7u5kh+yQn+xyiYnjtXT6 yLKdRfyeskN+yK513xNihfTQ0FBDruPxHjb2zI5OUPJDdrJDfnnE1kVZ7j2xkDXPdwgF7BLrhAJ2 iBYCWYrY0Qqt7F+YjT35ITtkJ7/utLW19btnntvbW9khO+Qnu7rFRPCJiYmGFbJnZma6rrW4cSc/ ZNdq0YlydHS0Ydfuubm5lk+ONfaMPWRHOfPb2NjIdA/Ks0CjagH74eEh3as4ftJ5/va3v6VL8+Nn 0cVm7lk/7PHZLCtjT37IDtnJr3vFCosoXndC1xnZGXfIj87K7vj4+OtLsUas4ltYWCh0pxDjDvnJ rtPEiuujo6NM7VnfO6ITR7u2gTD2jD1kR3nzW1paynQ/ii3ynp6eav79f/BxoCiyztiIL91lLmID AN0rywM9AGQR+51G279GtqOdnZ1Nrq6unFyAOkThulHX5jhGRkbSVdwA0CzxPSDLvSm6Qj0/P9f0 eytgUyiLi4uZ998CAAAAsolVftvb2+medJ3cnhag00WRuZErrqNwHV2d4joPAM0Uk2Onp6cz3afi nldLEVsBm8KZn59v+EwNAIBWi04xusUAUHTR9WN1dTXdvqJRK7Jjcnq37ZENkEUUl6PI3MgV1/F7 xVYRCtcAtPqeFvW6LPesWLn93v1KAZvCiRkbsTfLe8VrrTUBgKL6/PlzuvJhYGAgub6+dkIAKLzH x8d0H7soQDdyRbbW4gC/ifeeu7u76XeFRhaurbgGoN3fJbJOylpYWKh671LAppDipe9brXOibXg8 7AEAdMJzTLRm9fIegE4RLcDjZVIjC9nRVtA+rEC3f0fY2tpKBgcHG3Ztjcmy+/v7CtcAFMLDw0Py 4cOHhhWxFbAp9IPd8PDw7z7MKysrHsoAgMKKSXaTk5N/eCCPtqxe3APQSaKQHSuoG1nIjm5rJycn vtcDXSPeb25sbKSTWhtZuN7e3ra1IgCF/A6R9Z4Xk7Feo4BNod3e3qYPZfEhXl5e9iUXACisKF7H CrNqe4JGaz8A6CSxFUajC9kxWV27W6DMmlG4jt9L4RqAoosuhLGQo5Z7W7WOywrYFN79/X2yt7fn RAAAhTY7O1vXzFIAKLIoZL/WZaSeo7+/P22pG4UegLJcK5eWlhpauI6241EMd60EoFMcHh6+OwH2 vUWrCtgAAFCntbW1TC+hdnd3nTQAOtLl5WXD98ju6elJtwyLffMAOlEzulVEV8pY1KNbBQCdKDou vXVfjIlZ71HAptQ84AEAzba5uZm59V+0UwKATtaMPbLj95qfn3efBDpCvHc8OjpKJiYmGtqdwh7X AJRFdFvKu6ijagF7Z2cnrYLHTzpPtLH861//mv7sRrF/9sjISHJxcdFxf3djr7PJT3bIju7JL1ZE dHPx2tiTHfJDds1YdRjH6Ohocnx8XJiJ6cadsYfsKmKvzvgeEO8dG3nd+/DhQ/qiv0yFa2NPdsgO +VUWfsT3hSzb6lUtYMdNs3LzpPNUvjzGz24TM8Fjf5j498dm8Z32otjY62zykx2yozvyq9YK6a32 qNF2VXbIDvnJrozZ3dzcJKurq+l38EYWdIaGhtIXeO3e+9W4M/aQ3f39fbp1UCP3t65c5+K7RRk7 SRp7skN2yC/EdkFnZ2eZfo0Cdol1awE7XgxHq53vVztFUdtFCvkhO9khv0Y4OTnJXLzO+qAuO2SH /GTXiWIf60bvkV35Xr+8vJx2W5Md8pNdK0V3x2Z1mij7HtfGnuyQHfLLSwG7xLqxgB3txeIF8Vv7 x8RMSRcp5IfsZIf86vHp06c3nzfe2s+zjMVrY092yA/ZVROF7Gh/2OiVinFMT0+n+862suhj3Bl7 dFd20fUh9uis/PmNPKL1eKuvYcYespMd8us0Ctgl1m0F7NPT03dnQg4PDydPT08uUsgP2ckO+eUS 7VH7+/szvaCKvX5kh+yQH92aXRSBmlXIjq3D4vduxWR1487Yozuyi86O8/PzmSas1npMTEyknZzk h+yQHfJ7nwJ2iXVTATs2fq/1wTLa8xS9iG3suckgO2Qnv+KJl+PxojzLS6r19XXZITvkh+z+n+fn 53Qv66z30lqP2dnZpnY8Me6MPcqbXVyf4t3i2NhYw69N8V422o9HFyf5ITtkh/xqp4BdYt1UwJ6c nMz08Dg+Pp68vLy4SCE/ZCc75FeTaIM6NDSU6XljaWlJdsgO+SG778R38cPDw3QlYjMK2dF5bWtr K3l8fJQd8pNdVXd3d+kzezM6RFQK1/FnyM/Ykx2yQ37ZxMQyBewS66YCdnwBjpXVWffMKmoR29hz k0F2yE5+xRLPDWV5zjD2kJ38kF1RXFxcJFNTU+9uB5a3eLSwsNCwVY+yM/YoR3bxjH5wcJAuhmnG tSeK4Wtra+kEWIw92SE75JddbMWX3qOdqPLqtj2wY1+tmGmdtcXYly9fXKSQH7KTHfJr2HNGtxSv jT3ZIT9k1yixQnF5eTnp7e1t2qrs3d3dulZly87Yo7Ozq1xnmrHaOo7o1hTbJMT3Bow92SE75JfP xsbGb/dXJ6q8uq2AHeIhMWt7z5iRXbQitrHnJoPskJ38iideer/X8aXo25QYe8hOfsiu6PfaaP/d rH2ye3p6ko8fPyYnJyeZ3wPIztij87KLva339vbSZ/RmrLaOI74fHB8fF3KBjLGH7GSH/DpJTDT7 3X3WiSqvbixgh/v7+6+f3SxFbBcp5IfsZIf83hOT5cbGxl59noiX7d22x52xJzvkh+yaIQpBR0dH adGpGQWnSpvfeEkWLcZrKTzJztijM7KL8Xx+fp5OVmlW0Tomw0RXx9gGQeHa2JMdskN+9bu8vPzd fTu2GVLALrFuLWCH6+vrzK3H1tfXXaSQn+xkJzvk964oYk9MTPzhJfjt7a3skB3yQ3YNFgXmmHQe BaNmFbOjk1u0K6x2L5edsUexs4vxu7Ky0rQODpUJq/a3NvZkh+yQX3Ocnp6m9cwoXkd3QwXsEuvm AnaI2ZadWsQ29txkkB2yk1+xxYP05ORk+vceGBjoyuK1sSc75IfsWinai8f+slk7rmU94v4e+2U/ PT3Jztij4NlFIXl7ezvd576Z14WYvBpdIay2NvZkh+yQX3NFXa+yNZ8Cdol1ewG78mHPWsSOWdcu UshPdsgO+b0n9tSbn59PO7/IztiTHfJDdq0TqzNiZUaz2gNX3qXMzc2lf1bc82Vn7FGM7KIb0uHh YTI9Pd3Ua0B0fVhaWqp5mwGMPdkhO+TXWFUL2PFCLmaexk86zy+//JK2s4yf3SwearM+0Mas7nYy 9jqb/GSH7JCf7JAd8kN2zXd3d5e2DO7v72/q6svothJtxv/zf/7PyX/7b//NiTf2aHF2//W//tfk v/yX/5L+z80sWscxOjqadmGIQjnGnuxkJzvk1z4/+DjQDfb29jLtZ3N/f++kAUAX8YIKADpXrI6M yevj4+NNL25FMXtxcTHt+GZVJjRPbBtwcHCQrrSO1dDNHNfx+3/8+DG5uLhw4gGgIBSw6Rpra2vv PrBGW4aYwQ0AdI94CR2rqmIPPQCgs93c3KTf/6MjXTMLXnHEnxHPEZU240B94nk8itazs7OZtwTM u9o6ujBGsRwAKBYFbLpKfLGsVry28hoAukvsa1d5FhgeHlbEBoCSeHl5SVdlT0xMNH1VdhzRxjz2 zD47O0v/bKA2Melke3u7JSutv+2iEHtbAwDFpYBN13mtiK1tOAB0n83NzVefCXRjAYByidWVscpy bGys6cWxSjvi2LswVpKaHAe/F633Ly8vk42NjZaNyTiiQB5jUut/AOgMCth0pW+L2LHaSvEaALpL vDCrtiojVoIAAOVzfX2dLC8vpyumW1U4iyJdTJy7uroSAF0puhJEq/3ofhQTRls59mJ1t4kkANB5 FLDpWva7BIDu9NrK69eK2Le3t04WAJRUrMI8OTlJ99ptRYvxb1uNf/z4Mf2z7ZtNmcWzdCv3s/62 o9La2ppneQDocArYdLXPnz87CQDQRaqtvP7+6Ovrs1IKALrA09NTsre3l7YYbmUxO/6sqampr6uz tTam08fR8fFx2uHgw4cPLRtHcUSBvDIxxDgCgHJQwIYcPAwDQOfZ3d3N/DJsf3/fiQOALhJd2ra2 ttLtxlpZgKtMnpuZmUmL6bGdiXcPFFl0EDg/P09WV1fTVt2tnPxRmQAS4yWe1y1QAYDyUcCGjGK/ 7PgiG3v3AACdYWdnJ/NLNcVrAOhu0YI4ure0o5hdaYW8sLCQtmG2/RntFhMqLi4u0jExMTGR9PT0 tHxMxErr6FoQY+Lx8VEoAFBiCtiQQRSvK22Q4kE9ZpoCAMUWheisxevYNw8AoCKK2evr68no6Ghb itlxDA0NpW2SY2KeFdo0W6xqjsUb0RJ8ZGSk5SusK0e8f5ufn08ODw/tGw8AXUQBG2oUxev4svh9 e69Pnz45OQBQULE6I+vLtljp5IUwAPCWu7u7r6tQ21XU+3aF9vb2dnJ5eZm8vLwIh9zivVdM/Fxa Wmr7Z7u/vz8tWp+dnflcA0CXqlrAjoeVWG0aP+k8f/nLX9KHzfhJ/Q/x3xevv91zp9FFbGOvs8lP dsiOYuSneG3sITv5ITuanV0Us3d3d9O2xu0s+FXaK8cK8VgxG89B19fXnmuMvVdV2oHH5IfZ2dmv 3QbbeUTROornser725XWsjP2kB2yk193qlrArjy8xE86T+WLU/wkv2gT9t6DfKzEvrq6atifaex1 NvnJDtnR/vwUr409ZCc/ZEers6u0XJ6bm0vfE7S7IFgpak9OTiarq6tpC+ZubT3ezWMvVjDHO6t4 Po7n3bGxsfRzUYTPZywWiQkXsUXfW59L101jD9khO/l1JwXsElPArl+svI6WXLU8dMeX02ht5CKF /GSH7GhvforXxh6ykx+yo93ZxXNFtPWOwvFbHd3aWdSOImYUDmP1eKzEjeK7/Drf4+Nj+m5qc3Mz nUjRzr2r3zrGx8eTvb299J2b7Fw7kR2yQ35vUcAuMQXs+s3MzGR6CG9UO3Fjz00G2SE7+eVzcnKi eG3sITv5ITsKl120Gt/Z2UnbNRetoFh5nxGF9th3OPb3Pj4+TjvSleUZqWxj7+npKX3/FIXgyp7V 0YK7aJ+ryjmP5+3oABAFdtdN105kh+yQXy0UsEtMAbt+MQM5ZiVneTBvRDtxY89NBtkhO/nlu28P DAxkum/HZLVoq4ixJzvkh+xoVXaxv2+0TF5fX08Lj0UsaH97RGe6WM0bq8mjYBorfB8eHoy9FoiC b3xWYqX8yspKutd6UQvV367wj4J1dEWqdZW166ZrJ7JDdsjvewrYJaaA3Rh5itjxsF5PO3Fjz00G 2SE7+eVzfX1d80u9jx8/Kl4be7KTnfyQHW3PLlbTRoEyisRFL05+/+5jdHQ0XVUexdX4N8Qe4LFy O89K224ce3GeYiV1nLdYoR/nMSZYRuvvnp6ejvgcxHvHeG8WExzi39HodvSum66dyA7Zya87KWCX mAJ24+QpYscXjbxFbGPPTQbZITv55VdLEVvbcGNPdrKTH7KjiNnF80l0ddve3k4LmdHlrVMK2q+9 F4nzFXseT09Pp3tuR3vyWJkbhc4o3MYK3VZMKGxVfvFviX/Tzc1Nurd4tM2OLOPfvbi4+LU4nbVr UNGO+DdEns0oWLtuunYiO2QnP/kFBewSU8BurLxF7MvLSxcpNxlkh+xocX7VitiK18YespMfsqNT sqsUtPf399NnmMrfo4xHtCqPFd2Tk5PpavT498b+zlH8jSMKwVH8rhTAo0BcOWLVdxSOK8f3K8Df yi9aoX/7674tPleO2A+88udubW2lf5f4e8XfL1p6Rxv42D88VqSXMZf4d8W/c3NzM5100OrnaNdN 105kh+zk150UsEtMAbvxoogdM4ezFrHji5WLlJsMskN2tDa/14rYitfGHrKTH7Kj07OLImsUU+O5 Jibad0qraUdnHPEZj89W7HceizLaveWO66ZrJ7JDdvLrTgrYJaaA3Rzx0jtaX2UtYp+cnLhIuckg O2RHi/P7tog9Pz+veG3sITv5ITtKl93z83Nyfn6erK+vp/tRd9I+2o72HvFZiYUasX91vLe6u7sz 9pAfspMd8isEBewSU8BunjztxOOIll8uUm4yyA7Z0dr8oogde/S1e/WI7JAd8kN2smuVaKkd3eCi 3XVM4ov23Aq2jsre1bu7u2mr9E6Y3Om66dqJ7JCd/LrTDzs7O+mJeO34tgD6/f8vHn6ziP1g3vpz qh2xz0ytYh+WPH9G1g9CzErM82fEua5V7MGT998SvzbUUsCuln+1Q/4fkl9++SX5+7//+8z7Bj09 PdV8kXpt7L13xHmoVZxf+Td+/L927Yxfl/VGledoRf6RZxbxeSnyNTPLA0Lea6b8m59/tWeWWu6Z tSj6PTNL/nmvmc3K//v8Wv3MVIb823XPrHbdzPvM3KprZrfnn+e62YrvTO6ZHzJfN8v0nbkb8n/r uln0Z+ZWXDOLnn+W62ZRn5l//vnn5B//8R+Tvr6+5N/9u3+X/PnPf05+/PFHhd0SHpHxzMxMsra2 lhweHib/5//8n+TXX3/tyGem166b3jN3zj2zlmun94zFzL+SXa3/Ju8Zi5P/99dN7xk765n5vetm Ed8zNiv/H2ImZp4HocnJyVyzBrIesadPrS4uLnI/2GUR+8Dk+TPiXNcq9jPK+2+JX1trAVv+rcs/ vhienZ019XzFEeehVnF+5d+a/OPXZZpdVOD8sz6MxeelyNfMLAXsvNdM+Rf/nlmLot8zs+Sf95rZ 7vw3Nzf/MBFM/u29Z1a7bhb9nil/z0xluWfKv7Pyf+u66ZnJ+C9y/o7iHvHOL1qAx/jZ2tpK3zu9 9vK8k5+ZX7tuemYq1zXTM3Nx889yT3PPLE7+3183PTN5z9ip+VuBbQW21UR15h8zWGOP62oDMWY0 //f//t8zX1SswLYC28y41s6MtALbCuw8MyOtwK4///dWYEfr79jPMf6b0dHR3xWxrcC2Alv+VmBb gW01kRXYrXvP0MxrphXYxco/us798z//c7pi+3//7/+dLC4upi9Mvz0XjtYdP/30U/ruKTr7/cM/ /EPyT//0T8m//uu/1twCvJOfma3AtgJbncEK7E59z9iu/K3AtgK71e8Zm7YC+70/NCrnWS7uFMf/ +l//K/kf/+N/pD9prufn57Q102tfMuILRq0rr429cpCf7JAdjc1vbm7ud/fW74vYGHvITn7IDtm1 TjyHXV1dpeciVv0uLS0l09PTyfDw8LsT/B2vHwMDA+n+1PFuKfao3t7eTk5OTpLr6+vk8+fPxp6x Jz9kh+zk13V+8HGAxojVYd8XsfMUrwGA3+6tlZXX3x8xSzMmkAEAUCyPj49p4fX8/Dx9ARvbwERR dmpqKp2IGPszd1NxOlZNDw0NpSvYo+1rnI84L/G+6Pb2Nn3mBQDg9xSwoYHiS0fMOq4Ur09PT50U AMghVppU7qlvHWNjY4rYAAAdKvaJjJXcscdirDLa29tL94NcW1tLC71xxPNgFH7jiCLw9+01W7XP dOXPjVXm8XeJv1f8/aIwH3/nWDFdWS0V/56bm5u0jajiNABAPgrY0GDx5SRanSpeA0A+UbyO4nQt LxRjJXa3t1UEAOhmsQ90FIujIF45YmVzFJLfO+K/+/bXVY5a95YGAKA5FLABACiMKEbH/n9ZVsWM j49b3QIAAAAAJaGADQUSL9+j9ZSX8AB0o7u7u7Q1ZNa2jnHvBAAAAADKQQEbCiL28Iw2qPEiPvZT enp6clIA6BrRvrG/vz9z8Xp9fd3JAwAAAIASUcCGgpiZmbGnJwBd6fr6OhkYGMhcvN7d3XXyAAAA AKBkFLChzb58+ZLMz8+/+mI+9gC9v793kgAorbOzs6S3tzdz8Xp/f9/JAwAAAIASUsCGNori9ceP H6u+oB8cHFTEBqCUjo+Pkz/96U+ZCtfx3x8cHDh5AAAAAFBSCtjQRnNzczW9rI+2qldXV04YAKVx dHSUuXjd09OTnJ6eOnkAAAAAUGJVC9ifPn1KLi4u0p90nmitubOzo8VmQS0tLWV6ad/X12csdgjX TtkhO6qLInQUoxWvjT1kh/xkh+yQH7KTH7JDdsjve1UL2B8+fEhfGMZPOk9lVVP8pHii/amVZ+Xk 2ik7ZMfbPn/+nPT392e6/0WuHtyNPWSH/GSH7JCf7JAfskN28usOCtglpoBdfIeHh/b+dJNBdsiu 68RM0lpXYEem9/f3Tpqxh+yQn+yQHfKTHfJDdshOfl1CAbvEFLA7w/n5eeY2qnHs7e05eW4yyA7Z lfr+Nzg4qHht7CE75Cc7ZIf8ZCc7+SE7ZCe/LqOAXWIK2J0jbxF7ZWUl+fLlixPoJoPsZCe7jnRy cvJmJxIrr409ZIf8ZIfskB+ykx+yQ3by604K2CWmgN1Zzs7Okt7e3sxF7Pn5+eTl5cUJdJNBdrKT XUfa3t7+w71tdHQ0eXh4cHKMPWSH/GSH7JCf7GQnP2SH7OTXhRSwS0wBu/NcX18nAwMDmYvY09PT yfPzsxPoJoPsZCe7jtTX1/e74vXT05OTYuwhO+QnO2SH/JCd/JAdspNfl1LALjEF7M50e3v7ZjvV ake88H98fHQC3WSQnezo2Pz+7b/9tyZkGXvIDvnJDtkhP2QnP2SH7OTX5RSwS0wBu3MNDg5mLmDH 6rUofuMmg+xkRzt9+fIld36//vqrE2jsITvkJztkh/yQnfyQHbKTX5dTwC4xBezOv0jFSrRaitc9 PT3JxcWFE+cmg+xkJ7u2Ojw8TMbGxjK3AJefsYfskJ/skB3yQ3byQ3bITn7yq1DALjEF7M6/SMVK tPn5+arF68j35OTESXOTQXayk11bbW1tfX32mJiYyLQSW37GHrJDfrJDdsgP2ckP2SE7+cmvQgG7 xBSwy3GRigLA4uLimwXs/f19J8xNBtnJTnZtE/eplZWVP9yfYgJWrUVs+Rl7yA75yQ7ZIT9kJz9k h+zkJ78KBewSU8Au10VqY2PjD8WBtbU1J8tNBtkhu7Z5eXlJZmZm3pxkFROw5GfsITvkh+xkh/yQ nfyQHbJDflkoYJeYAnb5LlK7u7tfc11YWMjUnhU3GWQnOxrp4eEh3e+62jYXcWxubsrP2EN2yA/Z yQ75ITv5ITtkh/xqpoBdYgrY5bxIHR0dJR8/flS8dpNBdsiubW5vb5OhoaF3i9eV4/j4WH7GHrJD fshOdsgP2ckP2SE75FeTH3wcoHs8Pj6mRQcAyOvi4iLp7++vuXgdR09PT/Lp0ycnDwAAAAB4lwI2 dInn5+e01WtfX19ydXXlhACQWaykrnR4yXJMTU0lnz9/dgIBAAAAgHcpYEOXmJ2d/VpI6O3tTU5O TpwUAGq2vr6eq3gd2168vLw4gQAAAABATRSwoQusrKy8WlTY3993cgCoKorP8/PzmQvXcayuriZf vnxxEgEAAACAmilgQ8ltbm5WLS5EcRsAXhPbT0xPT+cqXu/t7TmBAAAAAEBmCthQYrHCupZ2r4uL i2mRAgAq7u/vk+Hh4cyF676+vuT8/NwJBAAAAAByUcCGkoriQZa9SkdGRpK7uzsnDoD0HjI4OJi5 eD0wMJDc3Nw4gQAAAABAbgrYUFKjo6OZCw9RrFB4ACAmNWW9h8Svub29dfIAAAAAgLooYENJPTw8 5Cpi9/T0JAcHB04gQBeLjhz9/f013ztin+ynpycnDgAAAAComwI2lNjnz5+T8fHxzEXsOLa3t5Mv X744iQBd6uLiIunt7X33frG0tOR+AQAAAAA0jAI2lNzLy0syNzeXq4gdv+75+dlJBOhS+/v7Ve8T KysritcAAAAAQENVLWCvrq4mCwsL6U86z7/8y78kQ0ND6U86SzPG3tbWVq4i9vDwcHJ/fy+UNueH 7JBdu7w2CepPf/pTWtyWH7KTHfJDdrJDfsgO+ckO2SG/RqtawP7w4UP6kjJ+0nni5XLlJTOdpVlj 7+TkJN3jOmsRe2BgIP21tDc/ZIfs2iFWWH+7HUXsjX15eSk/ZCc75IfsZIf8kB3ykx2yQ35NoYBd YgrYLlKviaLD4OBgrtXYR0dHwnGTkR2y60KPj49pV5eJiYnk7u5OfshOdsgP2ckO+SE75Cc7ZIf8 mkYBu8QUsF2k3vL58+ffraar5Yi/S/w63GRkh+w6VxSib29vc/3a2E7i5eVFfshOdsgP2ckO+SE7 5Cc7ZIf8mkoBu8QUsF2kqokixPz8fE3F62g7/unTJ8G4ycgO2XWwm5ub9PzESuqnpyf5ITvZyU5+ yA7ZyQ/ZIT9kJzvkV0gK2CWmgO0iVYuVlZV3C9h7e3tCcZORHbLrYDs7O0lvb+/X6/rk5GS6t7X8 kJ3sZCc/ZIfs5IfskB+ykx3yKxoF7BJTwHaRqlXsbd3X1/dq8XptbU0gbjKyQ3Yd6vn5OVlYWCj8 9V1+xh6yQ36yQ3bID9nJD9khO/nJr0IBu8QUsF2ksri+vk4GBgZ+V9yYnZ0t1Ao9+SE7ZFe7z58/ J2NjY1U7bMQEJvkhO9khP2SH7OSH7JAfspMd8isSBewSU8B2kcrq8fExmZiYSP/sIu6RKj9kh+xq c35+ngwODr67RUS0FY+9seWH7GSH/JAdspMfskN+yE52yK8oFLBLTAHbRSqPWHG9vLycrsjO4/7+ Xn6unbJDdm20tbX19RmglqMIE5bkZ+whO+QnO2SH/JCd/JAdspOf/CoUsEtMAdtFqtUuLi7S1Xwr Kytd3XrctVN2yK4dXl5e0q0fai1cf3vEPtnyQ3ayQ37IDtnJD9khP2QnO+RXBArYJaaA7SLVSrHX aqziqxRDpqen05bk8kN2yK75bm9vk5GRkVzF68nJSSuwkZ3skB+yQ3byQ3bID9nJDvkVhgJ2iSlg u0i10szMzB+KIrH/ahH2VpUfspNdmZ2cnCR9fX25iteLi4vJ8/Oz/JCd7JAfskN28kN2yA/ZyQ75 FYYCdokpYLtItcrm5uabxZH4/G1sbHRVS3HXTtkhu1aIluHR+jvLftffXpt3dnbkh+xkJzv5ITtk Jz9kh/yQneyQX+FULWCvrq6mL0bjJ53nX/7lX9KWzvGTztJJY+/09LSm4snU1FTaZlx+yA7Z1e/6 +joZGxvLteq6v78/ubi4kB+yk53s5IfskJ38kB3yQ3ayQ36F9IOPA5BX7HEdbcJrLZrEhIpPnz45 cQB12N7eTnp7e3MVr6PoHftlAwAAAAAUlQI2kEu0rp2YmMhVQIniSze1FAdopNnZ2dz7Xce1GwAA AACgyBSwgVyiAL28vJyriBLH9PR08vDw4EQCZPT09JQMDAzUfL3t6elJjo6OnDgAAAAAoCMoYAN1 OTw8zN3KNn7d+fm5kwiQUWzHEIXp966zw8PDyc3NjRMGAAAAAHQMBWygbrGf6sjISO7V2LGS+/n5 2YkEyGB3d7fqtXV+fj5drQ0AAAAA0EkUsIGGiH1Vl5aWkj/96U+5ithRAL+/v3ciATKYmZl5tWX4 zs5OutUDAAAAAECnUcAGGur4+Djp6+vLVcSOX3dwcOAkAtTo8+fPv+uAES3DoysGAAAAAECnUsAG Gu7u7i4ZGxvLVcTe2tpyAoGulLcLReyH3dvbm8zNzWkZDgAAAAB0PAVsoCmide3KykqmluLRClfL W6Ab7e3tJf39/enPPGLiEAAAAABAGShgA011enqargyspX24AgzQbR4eHpKpqanf7V+tBTgAAAAA 0M0UsIGmi7a43xZoXjti72yAbhLXvQ8fPvzhehj7WD8/PztBAAAAAEBXqlrArrxUjZ90nkrr5vhJ Zynr2NvY2Hi1pfjS0pL8kB1dk93j42O6X3W1ST2Li4vyQ3bIDvnJDtkhP9nJTn7IDtnJryspYJeY AraLVBFdXFykqwsrRZqRkZHS7Xvt2ik7ZPeW8/PzZGBg4N1tFeI4OjqSH7JDdshPdsgO+clOdvJD dshOfl1HAbvEFLBdpIoqWuPOz8+nn82bm5vMvz72jN3a2ips4du109hDdt97eXlJlpeX0z2uayle x9Hb25vc3d3JD9khO+QnO2SH/GQnO/khO2Qnv66igF1iCtguUkV3e3ub69fNzs6m52diYiL37yE/ ZCe7Vvn06VMyNDRUc+H622NsbKx0XSqMPdkhO+QnO9nJDvkhO/khO2SH/KpRwC4xBWwXqTKKlrrf Fnfi8x2rseWH7GRXtOyi28TKysrX+3GeY3p6Ovn8+bP8kB2yQ36yQ3bIT3bID9khO/l1DQXsElPA dpEqm6enp2RwcPDVIk+sxr6/v5cfspNdIf4+l5eXuVddx9HX15fs7e11xeprY092yA75yQ7ZIT9k Jz9kh+yQ37cUsEtMAdtFqmwWFhbe3S92e3tbfshOdm0Tq64XFxfrWnU9Pj7eNXtfG3uyQ3bIT3bI DvkhO/khO2SH/L6ngF1iCtguUmVycnKSac/Ym5sb+SE72bXU6enp179HnqOnp6erVl0be7JDdshP dsgO+SE7+SE7ZIf8XqOAXWIK2C5SZfH4+JgMDAxkLgRtbGykqyHlh+xk1wozMzO5i9eTk5Ndt+ra 2JMdskN+skN2yA/ZyQ/ZITvk9xoF7BJTwHaRKov5+fncRaE4h2dnZ/JDdrJruoeHh6S/v79jJtvI D9nJTnbyQ3bITn7IDvkhO9khvyJSwC4xBWwXqbKItryDg4O5i9hxRBE8ikvyQ3aya6bd3d2ar0sj IyPJ7e2t8Iw92SE75Cc7ZIf8kJ38kB2yQ37fUMAuMQVsF6kyieLz3NxcXUXs3t7eZH9/v+n7y8rP 2KO7s4t24O9dj9bW1rp+1bWxJztkh/xkh+yQH7KTH7JDdsjvNQrYJaaA7SJVRicnJ5n3w/7+GB8f Tz59+iQ/ZCe7pri5ufl6D/7+GB4ebur1R37IDtnJD9khO+QnO+SH7GQnO/l1OgXsElPAdpEqq6en p2R2drauInaMi/h95IfsZNcMKysrf7juLC8vJy8vL8Iy9mSH7JCf7GQnO+SH7OSH7JAd8quiagE7 Wvbe39+3bN9YGutvf/tbcnl5mf6ksxh7tTk6Osq9GjuKS/JDdrKrJorNW1tb6fYFWcVWBZUHzlh1 fX5+LiRjT3bIDvkhO9khP2QnP2SH7JBfDX7wcQA62efPn5OPHz++2a73tWNwcNDes0BVsV1BpQAd x+npaebf4/j4ONne3rbqGgAAAAAgAwVsoBRidePQ0FBNBezd3V0nDHhVzG6cn5//w6SYWEWtEA0A AAAA0HwK2EBpRMve9fX1pLe3983i9djYWPrfAXwrujKsrq5WvX7EamoAAAAAAJpLARsondgjYnJy 8g/Fp1hReXNz4wQBv3N4eJhuLfBe94aenh7XEAAAAACAJlPABkprf38/6e/v/1p8WlxczPx7nJ2d pcXw29tbJxRK5ujoKG0NXsvWA5VjfHxcFwcAAAAAgCZSwAZK7enpKfn48WNayH58fMz0a6NIVdlX O1Zvr6yspPvjAp0tJqS81qWh1iMK3wAAAAAANIcCNtAVopCd1dbW1qsthDc2NpLPnz87qdCB14G1 tbWq+1zXckS78ZeXFycUAAAAAKAJFLABXhEF6r6+vjcLWPH/29nZcaKgAzw/Pyfb29tVx3Stx4cP H9KtBQAAAAAAaA4FbIBXLC0t1VTMGh0dTY6Pj+2JCwUUq6SjcD0wMFB34TpWbUf3hSiGAwAAAADQ PArYAN+5ublJ97zOUtyamJhILi4unDwokLu7u8xj+bVjeno63TcbAAAAAIDmq1rAjva4sdpIm9zO NDs7m/z1r39Nf9JZjL32mpyczF3ompqaSv7n//yfyb/+67/Kz9ijANnFntd5x/PY2JiJKcYespMd 8kN2yE5+yA75yQ7ZIb8Wq1rAjn0eK/s90nkqq87iJ53F2Gufo6OjuldrVo5oW4yxR3uze28/+7fG brQejxbkGHvITnbID9khO/khO+QnO2SH/FpLAbvEFLBdpMju/v4+mZuba1gRO1oPn52d2SPb2KON 2W1ubtY0Xnt6epLl5eW06I2xh+xkh/yQHbKTH7JDfrKTneyQX3soYJeYAraLFPmdn5+n7YMbVcie mZlxUo092pRdrKQeHBysOkbn5+eTh4cHJ9LYQ3ayQ37IDtnJD9khP9nJTnbIr80UsEtMAdtFivqd np5+zaOeI/atwNijPtHJ4OTkJFlYWPhDV4P3stvd3X11bE5MTNjn2thDdrJDfsgO2ckP2SE/ZCc7 5FcgCtglpoDtIkVjxOrNKH69t4KzWlvip6cnJ9LYI6fn5+dkb28vGRoa+jquopCdJbsYx99ORonf 6/DwUHt/Yw/ZyU528kN2yE5+yA75ITvZIb+CUcAuMQVsFykaK4posZI6CtJZCtixpy7GHtk9Pj4m W1tbr04eiZXTWbOLjgpRuD44OFC4NvaQnexkJz9kh+zkh+yQH7KTHfIrKAXsElPAdpGiOe7u7tIW xpUxVu3o7e21r66xR44xtrKyko6fauMr9qrPmp3CtbGH7JCd/JAdspMfskN+yE52yK/YFLBLTAHb RYrmiiLb/Px81UL29vZ2pt8zVnnHiu37+3sn2NjrOrEX9dzcXM1dDmI1daUgLTtjD9khO/khO2SH /GSH/JCd7GQnv3JQwC4xBWwXKVojVlivrq7+YbXoTz/9lHz+/DnT77Wzs/N13E5PT6ctjzH2yiz2 po6W3sPDw7n2mI9fKztjD9khO/khO2SH/GSH/JAdspNfeShgl5gCtosUrRWrpqO1+I8//pjm19fX l/n3GB0d/UOBLv5v+/v7mYvhGHtFHy/r6+uv7m+d5RgZGUlXYcvO2EN2yE5+yA7ZIT/ZIT9kJzvZ ya8cFLBLTAHbRYr2+Pnnn9P8fvnll0y/LtonVyvURUF8aWkpub6+dpKNvY4Vn/OZmZma9pCv9Tg+ PpadsYfskJ38kB2yQ36yQ37ITnayk19JKGCXmAK2ixSdld/k5GTNBbvx8fG0dXLsmY2x1ykmJiYa VrSuHAMDA+lYkJ2xh+yQnfyQHbJDfrJDfshOdrKTXzkoYJeYAraLFJ2T39XVVa7iXey7vby8nK5q xdgrusoe7404hoaGksPDw3QPbdkZe8gO2ckP2SE75Cc75IfskJ38yqNqAXt+fj5dERg/6TzRvjha DmdtY0z7GXvdl1+0Bq+3oDc8PJwWCO2VbewV1dPTU9LT01PX5zzyOTo6Sve9lp2xh+yQnfzkJztk h/xkh/yQHbKTX/n84OMA0F5RcI7JJo1amRpdF6amppLT01Mnl0I+hOX5XE9PTycnJydOIAAAAABA ySlgA7TZ3t5ew/cFjmN0dNTJpWliNXW08I7PbxaXl5c1f4ZjtXZ0J4gW+wAAAAAAdAcFbIACiKLe 3Nxc3e2Vvz2inTg00vPzc1q0js9q7L8en7OBgYE/tPN+z8jISNXPbn9/f7K9va0dPgAAAABAF1LA BiiQx8fHZG1tLS3g1dtGXPGPRoiV1vv7+8ns7OybEyxiT+osdnd3X/19JiYmkoODg8wFcQAAAAAA ykMBG6CAXl5e0pWu4+PjufcLziL2Fo49s2OFLTw8PKQroCcnJ2vqChCF5yzic1b5fWOyxcLCQnJ9 fe3EAwAAAACggA1QdDc3N8nKykraqrnWAnYUv7P4tlAeRctYIRt/Lt3j4uIiXf0/NjaWFpWzTpqI oncW8Wdtbm4m9/f3Tj4AAAAAAF8pYAN0iMqq7FjtWq3AmHVP4mgR/dbvNzg4mBbPY4W2luTlErlH 6+9Y/Rw517vn+tbWlpMKAAAAAEDdFLABOlCsdo2C4YcPH/5QSIyCcxZ7e3s176s9MjKSrpy9vLxM C+p0pviM1Fuw/v6IldsAAAAAAFAvBWyADnd2dpZ8/Pgx6evrSwuJt7e3mX79zMxMroJl7GEce21v bGykBW37Z3eOWictZD3icwAAAAAAAPVQwAYoiWjxHS2hs4hV1FGIbkTxMn6faG8eBW3F7NbLsiL+ 8fGxKQXspaUlQQAAAAAAUBcFbIAuFitmG13EjJXgWfbgJrsoQMe+5DFZYG5uLhkeHk7W19cz/R5D Q0MNyTtay8dK/FjVHX8vAAAAAACoR9UCdqyki/1V4yed5y9/+UtaWIifdBZjT36tEvtZN7qAHcXM LG5ubgpT8C5adrGq+tOnT8n+/n6yurqaTE1NJf39/a+e98nJyUy/98LCQl05xzna2dlJnp6eZIf8 ZCc72SE/ZCc75IfskJ/skB3ya5iqBew4SfGSOn7SeaJ4XVkdR2cx9uTXKo1ahfvtEauCa/Xw8PC1 /fjo6GhaoF1eXk4LthcXFy1f0duu7KL9exSqowV8FKpjEkDl71Lr0dvbm2kiwPHxceZso0i+u7tb mKK166brJrJDdvKTn+yQHfKTHfJDdshOfuWjgF1iCtguUsivmih2bm9vp0XJKH42qoB9dnZW898h itS17K09MjKSzMzMJCsrK+mq3yi+xq+9vb3NtPdzkbKLf0O0/n5rRXWe4+rqquY/P4rQtRTFZ2dn k8PDw3SygXGH/JCd7JAfspOd7OSH7JCf7JAd8ms2BewSU8B2kUJ+tYoicBRUo6101pW/3xc8YzVx raKA3qh9mAcHB9OCcJZV29fX118L4ff39+nvEb9f/Iz/Pf7v8f//9oi9pw8ODtJja2srXXEeq6bj 3MWe4rXKswL6vSP2oc4iJgZ8/3vEOYx/U/xbGzk5wLhDfrJDdsgP2ckO+SE7+SE7ZIf8aqGAXWIK 2C5SyC+vu7u7tI33x48fk4GBgabtfx0rqhtdxM1SdI3V5438s6OgXatoGd7of3sU0bNYWlpKV7jH eYjidxTtjTvkh+xkh/yQHbKTH7JDfrKTneyQXzspYJeYAraLFPJrhCgIn56epquMx8bGvl5b6t3/ OoyPjze0gBvtuLNodAE79u+uVWX/70YesXo6i2gj3kmrrF03XTeRHbJDfrJDdshPdsgP2SE7+ZWf AnaJKWC7SCG/ZogW4bEnchS0R0dHf1fQPj8/z/R7ZVndXcsRf58sXmuhXc8RK9az+L/t3SFvFFsb wPEhWRIICVTQgACyooIPQF0FH4APUNmkSFwrcAgkYgWyYoNCVCCRKxAVCCQCgUAiEQjE3JxJetP0 boeZudvtec78fslm8uaGd8P+d84M+/R0NzY2Vj7ETkNp5x36oR3a6Yd2aId+2qEf2mmHflFVs9ms eSGWPc4OQM//t93d3V5PtLOzc+HztD3Sd4R2lX4d65Dn6PtGSEObIc+RXuuu0s68oX+X9GeTLgPs tv5tD/37P0f6c30XqWXn3t8e6XXoKr2++q++/7K1s0//0/fAkMc6+qeeZ6WBdhpcv3z5cun3X6f3 y7L/n4cPH658eJt+HXafv0vbbvIhj5s3b/Y6/1c9QE+Pjx8/rrX/31zUf9XXzLZ7li7XzC5yv2b2 Of+HrpmX1f98v3XfM5XQ/6qumW3/sFrHPdP/uWaOvf+QdTO3e+Zo90yrvGae7TfWf8mlrfYAABDU SURBVDNF7X/Rurmue6ac18zc+/dZN3O9Zx7zNfO03+bmZnb3zFE+Z7yq/svWTZ8zxrlmdlk7fc6Y Z//Tdl3/TqV9zhS5//l1c6z/Zop6zfzbupnj54yX1b9Kv+51yAfk6deuDvmpgb6P+Xze+TkWi8Xg D/z7SN8xOuQ5+vxq3fQ9pEP/LqffYdplgK3/+vr3+W7aoa9XeqTXoav0+uqfX/9mcc64f9+bsVX/ mu6Ij4v6p+8MX+XzvHv3rpj+675mdpH7NbPP+T90zdTfNbPPADv3a6b+7plKuWbqH6v/Reuma6bz 3z3Teq6Zfb52al33zFE+Z7yq/svWTfdMZa2Z7pnz7d9nTXPNzKf/+XXTPZN7pqj97cC2A9tuIjuw 9V9x/7HtwB76k3Hpg4NVD4rv3LlzpTuwLzpnL+r//PnzTv+/165dq69fv17funWr+bXj9+7dqx88 eOAnI89cM+3AtgPbDlw7sPXv198ObDuw7Sa7mv52YNuBfZX3zHZg24FtB7Zrph3Y+tuBfblrZg79 7cC2A3vdnzNe2g7sPm90YvEd2HE59/Qbi1+/ftWfP39uvlM7XbTTQDd9j/XQ74buczNyttUqH328 fv36P7sBnjx50tyIpJ/C+/DhQ/3169f69+/f3izOO/3QDu3QTzu0Qz/t0A/t0E6/UTDALpgBtkUK /SJL36f95cuXZoj75s2b+sWLF/WzZ8+an8y6f//+0uFxn5+mPbtOrvLRZ9j87du35jurP3361PyE 3p8/f4R33umHdmiHftqhHfqhnX5oh3b6jZoBdsEMsC1S6Fe6NPRNO7jfv39fv337ttf3jDQXwQED 6hs3bvz7a04eP37cfO9IeqRd0+k7aH7+/CmM8w79tEM79EM77dAP7fTTTzu0Q7+BDLALZoBtkUI/ ukmD8DT8Tt8rndqlY/rfdkU779AP7bRDP7RDO/3QDv20Qzv0W6/WAXb6Vazz+bz3r2QlDwcHB/X+ /n5zJBbnnn5oh3b6oR3aoZ92aId+2mmnH9qhnX5jVHk7AAAAAAAAAJADA2wAAAAAAAAAsmCADQAA AAAAAEAWDLABAAAAAAAAyIIBNgAAAAAAAABZMMAGAAAAAAAAIAsG2AAAAAAAAABkwQAbAAAAAAAA gCwYYAMAAAAAAACQBQNsAAAAAAAAALLQOsA+OTmpF4tFcySeo6OjejabNUdice7ph3Zopx/aoR36 aYd26KeddvqhHdrpN0atA+zpdFpXVdUciWcymTT90pFYnHv6oR3a6Yd2aId+2qEd+mmnnX5oh3b6 jZEBdsEMsC1S6Id22qEf2qGdfmiHdvrppx36oZ126BeJAXbBDLAtUuiHdtqhH9qhnX5oh3b66acd +qGddugXiQF2wQywLVLoh3baoR/aoZ1+aId2+umnHfqhnXboF4kBdsEMsC1S6Id22qEf2qGdfmiH dvrppx36oZ126BeJAXbBDLAtUuiHdtqhH9qhnX5oh3b66acd+qGddugXiQF2wQywLVLoh3baoR/a oZ1+aId2+umnHfqhnXboF4kBdsEMsC1S6Id22qEf2qGdfmiHdvrppx36oZ126BeJAXbBDLAtUuiH dtqhH9qhnX5oh3b66acd+qGddugXiQF2wQywLVLoh3baoR/aoZ1+aId2+umnHfqhnXboF4kBdsEM sC1S6Id22qEf2qGdfmiHdvrppx36oZ126BeJAXbBDLAtUuiHdtqhH9qhnX5oh3b66acd+qGddugX iQF2wQywLVLoh3baoR/aoZ1+aId2+umnHfqhnXboF4kBdsEMsC1S6Id22qEf2qGdfmiHdvrppx36 oZ126BdJ5e0AAAAAAAAAQA4MsAEAAAAAAADIggE2AAAAAAAAAFkwwAYAAAAAAAAgCwbYAAAAAAAA AGTBABsAAAAAAACALBhgAwAAAAAAAJAFA2wAAAAAAAAAsmCADQAAAAAAAEAWDLABAAAAAAAAyIIB NgAAAAAAAABZaB1gHx4e1nt7e82ReLa3t+utra3mSCzOPf3QDu30Qzu0Qz/t0A79tNNOP7RDO/3G qHWAPZ1O66qqmiPxTCaTpl86EotzTz+0Qzv90A7t0E87tEM/7bTTD+3QTr8xMsAumAG2RQr90E47 9EM7tNMP7dBOP/20Qz+00w79IjHALpgBtkUK/dBOO/RDO7TTD+3QTj/9tEM/tNMO/SIxwC6YAbZF Cv3QTjv0Qzu00w/t0E4//bRDP7TTDv0iMcAumAG2RQr90E479EM7tNMP7dBOP/20Qz+00w79IjHA LpgBtkUK/dBOO/RDO7TTD+3QTj/9tEM/tNMO/SIxwC6YAbZFCv3QTjv0Qzu00w/t0E4//bRDP7TT Dv0iMcAumAG2RQr90E479EM7tNMP7dBOP/20Qz+00w79IjHALpgBtkUK/dBOO/RDO7TTD+3QTj/9 tEM/tNMO/SIxwC6YAbZFCv3QTjv0Qzu00w/t0E4//bRDP7TTDv0iMcAumAG2RQr90E479EM7tNMP 7dBOP/20Qz+00w79IjHALpgBtkUK/dBOO/RDO7TTD+3QTj/9tEM/tNMO/SIxwC6YAbZFCv3QTjv0 Qzu00w/t0E4//bRDP7TTDv0iaR1gHx4e1nt7e82ReLa3t+utra3mSCzOPf3QDu30Qzu0Qz/t0A79 tNNOP7RDO/3GqPJ2AAAAAAAAACAHBtgAAAAAAAAAZMEAGwAAAAAAAIAsGGADAAAAAAAAkAUDbAAA AAAAAACyYIANAAAAAAAAQBYMsAEAAAAAAADIggE2AAAAAAAAAFkwwAYAAAAAAAAgCwbYAAAAAAAA AGTBABsAAAAAAACALLQOsKfTaV1VVXMknslk0vRLR2Jx7umHdminH9qhHfpph3bop512+qEd2uk3 RgbYBTPAtkihH9pph35oh3b6oR3a6aefduiHdtqhXyQG2AUzwLZIoR/aaYd+aId2+qEd2umnn3bo h3baoV8kBtgFM8C2SKEf2mmHfmiHdvqhHdrpp5926Id22qFfJAbYBTPAtkihH9pph35oh3b6oR3a 6aefduiHdtqhXyQG2AUzwLZIoR/aaYd+aId2+qEd2umnn3boh3baoV8kBtgFM8C2SKEf2mmHfmiH dvqhHdrpp5926Id22qFfJAbYBTPAtkihH9pph35oh3b6oR3a6aefduiHdtqhXyQG2AUzwLZIoR/a aYd+aId2+qEd2umnn3boh3baoV8kBtgFM8C2SKEf2mmHfmiHdvqhHdrpp5926Id22qFfJAbYBTPA tkihH9pph35oh3b6oR3a6aefduiHdtqhXyQG2AUzwLZIoR/aaYd+aId2+qEd2umnn3boh3baoV8k BtgFM8C2SKEf2mmHfmiHdvqhHdrpp5926Id22qFfJAbYBTPAtkihH9pph35oh3b6oR3a6aefduiH dtqhXyStA+yTk5N6sVg0R+I5OjqqZ7NZcyQW555+aId2+qEd2qGfdmiHftpppx/aoZ1+Y1R5OwAA AAAAAACQAwNsAAAAAAAAALJggA0AAAAAAABAFgywAQAAAAAAAMiCATYAAAAAAAAAWTDABgAAAAAA ACALBtgAAAAAAAAAZMEAGwAAAAAAAIAsGGADAAAAAAAAkAUDbAAAAAAAAACy0DrAPj4+rufzeXMk noODg3p/f785EotzTz+0Qzv90A7t0E87tEM/7bTTD+3QTr8xah1gT6fTuqqq5kg8k8mk6ZeOxOLc 0w/t0E4/tEM79NMO7dBPO+30Qzu002+MDLALZoBtkUI/tNMO/dAO7fRDO7TTTz/t0A/ttEO/SAyw C2aAbZFCP7TTDv3QDu30Qzu0008/7dAP7bRDv0gMsAtmgG2RQj+00w790A7t9EM7tNNPP+3QD+20 Q79IDLALZoBtkUI/tNMO/dAO7fRDO7TTTz/t0A/ttEO/SAywC2aAbZFCP7TTDv3QDu30Qzu0008/ 7dAP7bRDv0gMsAtmgG2RQj+00w790A7t9EM7tNNPP+3QD+20Q79IDLALZoBtkUI/tNMO/dAO7fRD O7TTTz/t0A/ttEO/SAywC2aAbZFCP7TTDv3QDu30Qzu0008/7dAP7bRDv0gMsAtmgG2RQj+00w79 0A7t9EM7tNNPP+3QD+20Q79IDLALZoBtkUI/tNMO/dAO7fRDO7TTTz/t0A/ttEO/SAywC2aAbZFC P7TTDv3QDu30Qzu0008/7dAP7bRDv0gMsAtmgG2RQj+00w790A7t9EM7tNNPP+3QD+20Q79IWgfY Ozs7zYuUjsRz+/btZnidjsTi3NMP7dBOP7RDO/TTDu3QTzvt9EM7tNNvjCpvBwAAAAAAAAByYIAN AAAAAAAAQBYMsAEAAAAAAADIggE2AAAAAAAAAFkwwAYAAAAAAAAgCwbYAAAAAAAAAGTBABsAAAAA AACALBhgAwAAAAAAAJAFA2wAAAAAAAAAsmCADQAAAAAAAEAWDLABAAAAAAAAyELrAHt3d7d++vRp cySeR48e1RsbG82RWJx7+qEd2umHdmiHftqhHfppp51+aId2+o1R6wB7Op3WVVU1R+KZTCZNv3Qk FueefmiHdvqhHdqhn3Zoh37aaacf2qGdfmNkgF0wA2yLFPqhnXboh3Zopx/aoZ1++mmHfminHfpF Us1ms+aFWPY4OwA9/9/6bl/f2dm58HnaHsfHx52f4+TkZNBz9H0jHB4eDnqO9Fp39ePHj8F/l/Rn ky4D7Lb+bQ/9+z9H+nN9F6ll597fHul16Cq9vvqvvv+ytbNP/9P3wJDHOvqnnn2k90vOa2afG4Sh a6b+l9+/7Z6lyzWzi9yvmX36D10zL6v/+X7rvmcqof9VXTPb1s113DP9nzVz7P2HrJu53TOP+Zp5 tt9Y/80Utf9F62bu98zrWDNz799n3Szt30wlXDNP+21ubmZ3zxzlc8ar6r9s3fQ5Y5xrZpe10+eM efY/bdf17+Rzxnz6n183fc4Y65r5t3Uzx88ZL6t/9erVq+bF6PtIv4N9yE8N9H3M5/POz7FYLAY9 R3r0sbe3N+g50mvd1ffv3wf/XdKf7TrA1n99/dOfu+zXKz3S69BVen31z69/szhn3L/vzVh6v+S8 ZvYZYA9dM/XP/5rZRe7XzD79h66Z+rtm9hlg537N1N89UynXTP1j9b9o3XTNdP67Z1rPNfPu3bvZ 3TNH+ZzxqvovWzfdM5W1Zrpnzrd/nzXNNTOf/ufXTfdM7pmi9rcD2w5su4nswNZ/xf3twI71k3F9 Bth2YNuBbQe2Hdiumd0H2HZg24HtmmkHtv7dB9h24NqBbQeuHdj6dx9g+5zRDmz97cC2A7v7ANvn jHZgh92B3eeNTiy+Azsu555+aId2+qEd2qGfdmiHftpppx/aoZ1+Y2SAXTADbIsU+qGdduiHdmin H9qhnX76aYd+aKcd+kVigF0wA2yLFPqhnXboh3Zopx/aoZ1++mmHfminHfpFYoBdMANsixT6oZ12 6Id2aKcf2qGdfvpph35opx36RWKAXTADbIsU+qGdduiHdminH9qhnX76aYd+aKcd+kVigF0wA2yL FPqhnXboh3Zopx/aoZ1++mmHfminHfpFYoBdMANsixT6oZ126Id2aKcf2qGdfvpph35opx36RWKA XTADbIsU+qGdduiHdminH9qhnX76aYd+aKcd+kXSOsA+Pj6u5/N5cySeg4ODen9/vzkSi3NPP7RD O/3QDu3QTzu0Qz/ttNMP7dBOvzGqvB0AAAAAAAAAyME/qfnlm0GmMYQAAAAASUVORK5CYIJQSwEC LQAUAAYACAAAACEAsYJntgoBAAATAgAAEwAAAAAAAAAAAAAAAAAAAAAAW0NvbnRlbnRfVHlwZXNd LnhtbFBLAQItABQABgAIAAAAIQA4/SH/1gAAAJQBAAALAAAAAAAAAAAAAAAAADsBAABfcmVscy8u cmVsc1BLAQItABQABgAIAAAAIQBwkh5xCAUAAHMWAAAOAAAAAAAAAAAAAAAAADoCAABkcnMvZTJv RG9jLnhtbFBLAQItABQABgAIAAAAIQCqJg6+vAAAACEBAAAZAAAAAAAAAAAAAAAAAG4HAABkcnMv X3JlbHMvZTJvRG9jLnhtbC5yZWxzUEsBAi0AFAAGAAgAAAAhABjWSFPdAAAABQEAAA8AAAAAAAAA AAAAAAAAYQgAAGRycy9kb3ducmV2LnhtbFBLAQItAAoAAAAAAAAAIQCH77MWJREBACURAQAUAAAA AAAAAAAAAAAAAGsJAABkcnMvbWVkaWEvaW1hZ2UxLnBuZ1BLBQYAAAAABgAGAHwBAADCGgEAAAA= ">
                <v:shape id="_x0000_s1041" type="#_x0000_t75" style="position:absolute;width:62738;height:19151;visibility:visible;mso-wrap-style:square" filled="t">
                  <v:fill o:detectmouseclick="t"/>
                  <v:path o:connecttype="none"/>
                </v:shape>
                <v:group id="Group 7" o:spid="_x0000_s1042" style="position:absolute;left:12788;width:38202;height:18796" coordsize="38201,187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 id="Picture 9" o:spid="_x0000_s1043" type="#_x0000_t75" style="position:absolute;left:5517;top:3738;width:28117;height:145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rw1PFAAAA2gAAAA8AAABkcnMvZG93bnJldi54bWxEj0FrwkAUhO8F/8PyCr0U3VjBxtRVpNDS iwfTePD2mn1Ngtm3cXeN8d+7hYLHYWa+YZbrwbSiJ+cbywqmkwQEcWl1w5WC4vtjnILwAVlja5kU XMnDejV6WGKm7YV31OehEhHCPkMFdQhdJqUvazLoJ7Yjjt6vdQZDlK6S2uElwk0rX5JkLg02HBdq 7Oi9pvKYn42C02F/fk0kpc/bz9kxn5dDX/zslHp6HDZvIAIN4R7+b39pBQv4uxJvgFzd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P68NTxQAAANoAAAAPAAAAAAAAAAAAAAAA AJ8CAABkcnMvZG93bnJldi54bWxQSwUGAAAAAAQABAD3AAAAkQMAAAAA ">
                    <v:imagedata r:id="rId770" o:title=""/>
                    <v:path arrowok="t"/>
                  </v:shape>
                  <v:shape id="Straight Arrow Connector 10" o:spid="_x0000_s1044" type="#_x0000_t32" style="position:absolute;left:5524;top:10989;width:321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Py6MQAAADbAAAADwAAAGRycy9kb3ducmV2LnhtbESPQWvCQBCF7wX/wzKCt7qxB2mjq0Sh VCoIRtHrkB2TYHY2Zrea/vvOQehthvfmvW/my9416k5dqD0bmIwTUMSFtzWXBo6Hz9d3UCEiW2w8 k4FfCrBcDF7mmFr/4D3d81gqCeGQooEqxjbVOhQVOQxj3xKLdvGdwyhrV2rb4UPCXaPfkmSqHdYs DRW2tK6ouOY/zkD4xtt2n2PWr7bZ5uOyO99O8cuY0bDPZqAi9fHf/LzeWMEXevlFBt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4/LoxAAAANsAAAAPAAAAAAAAAAAA AAAAAKECAABkcnMvZG93bnJldi54bWxQSwUGAAAAAAQABAD5AAAAkgMAAAAA " strokecolor="black [3213]" strokeweight="1pt">
                    <v:stroke startarrow="oval" startarrowwidth="narrow" startarrowlength="short" endarrow="block" endarrowwidth="narrow" endarrowlength="long"/>
                    <o:lock v:ext="edit" shapetype="f"/>
                  </v:shape>
                  <v:shape id="Straight Arrow Connector 11" o:spid="_x0000_s1045" type="#_x0000_t32" style="position:absolute;left:5588;width:0;height:1879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VBcMEAAADbAAAADwAAAGRycy9kb3ducmV2LnhtbERPTWvCQBC9C/6HZYTedKOUIqmrtIWC oCDG0l6n2TFJzcyG7Ebjv+8Kgrd5vM9ZrHqu1ZlaXzkxMJ0koEhyZyspDHwdPsdzUD6gWKydkIEr eVgth4MFptZdZE/nLBQqhohP0UAZQpNq7fOSGP3ENSSRO7qWMUTYFtq2eInhXOtZkrxoxkpiQ4kN fZSUn7KODfzMuN+/S/f7vN3xrjtl/HfcfBvzNOrfXkEF6sNDfHevbZw/hdsv8QC9/A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9UFwwQAAANsAAAAPAAAAAAAAAAAAAAAA AKECAABkcnMvZG93bnJldi54bWxQSwUGAAAAAAQABAD5AAAAjwMAAAAA " strokecolor="black [3213]" strokeweight="1pt">
                    <v:stroke endarrow="block" endarrowwidth="narrow" endarrowlength="long"/>
                  </v:shape>
                  <v:shape id="TextBox 7" o:spid="_x0000_s1046" type="#_x0000_t202" style="position:absolute;top:1276;width:6413;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1c1L8A AADbAAAADwAAAGRycy9kb3ducmV2LnhtbERPTWvCQBC9C/0PywjedKNQKalrCLYFD1606X3ITrOh 2dmQnZr4712h0Ns83ufsisl36kpDbAMbWK8yUMR1sC03BqrPj+ULqCjIFrvAZOBGEYr902yHuQ0j n+l6kUalEI45GnAifa51rB15jKvQEyfuOwweJcGh0XbAMYX7Tm+ybKs9tpwaHPZ0cFT/XH69ARFb rm/Vu4/Hr+n0NrqsfsbKmMV8Kl9BCU3yL/5zH22av4HHL+kAvb8DAAD//wMAUEsBAi0AFAAGAAgA AAAhAPD3irv9AAAA4gEAABMAAAAAAAAAAAAAAAAAAAAAAFtDb250ZW50X1R5cGVzXS54bWxQSwEC LQAUAAYACAAAACEAMd1fYdIAAACPAQAACwAAAAAAAAAAAAAAAAAuAQAAX3JlbHMvLnJlbHNQSwEC LQAUAAYACAAAACEAMy8FnkEAAAA5AAAAEAAAAAAAAAAAAAAAAAApAgAAZHJzL3NoYXBleG1sLnht bFBLAQItABQABgAIAAAAIQBVHVzUvwAAANsAAAAPAAAAAAAAAAAAAAAAAJgCAABkcnMvZG93bnJl di54bWxQSwUGAAAAAAQABAD1AAAAhAMAAAAA " filled="f" stroked="f">
                    <v:textbox style="mso-fit-shape-to-text:t">
                      <w:txbxContent>
                        <w:p w14:paraId="66380347"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cm)</m:t>
                              </m:r>
                            </m:oMath>
                          </m:oMathPara>
                        </w:p>
                      </w:txbxContent>
                    </v:textbox>
                  </v:shape>
                  <v:shape id="TextBox 21" o:spid="_x0000_s1047" type="#_x0000_t202" style="position:absolute;left:2667;top:10989;width:3238;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H5T78A AADbAAAADwAAAGRycy9kb3ducmV2LnhtbERPS2vCQBC+F/wPywje6sZKS4muIj7AQy+18T5kx2ww OxuyUxP/vSsUepuP7znL9eAbdaMu1oENzKYZKOIy2JorA8XP4fUTVBRki01gMnCnCOvV6GWJuQ09 f9PtJJVKIRxzNOBE2lzrWDryGKehJU7cJXQeJcGu0rbDPoX7Rr9l2Yf2WHNqcNjS1lF5Pf16AyJ2 M7sXex+P5+Fr17usfMfCmMl42CxACQ3yL/5zH22aP4fnL+kAvXoAAAD//wMAUEsBAi0AFAAGAAgA AAAhAPD3irv9AAAA4gEAABMAAAAAAAAAAAAAAAAAAAAAAFtDb250ZW50X1R5cGVzXS54bWxQSwEC LQAUAAYACAAAACEAMd1fYdIAAACPAQAACwAAAAAAAAAAAAAAAAAuAQAAX3JlbHMvLnJlbHNQSwEC LQAUAAYACAAAACEAMy8FnkEAAAA5AAAAEAAAAAAAAAAAAAAAAAApAgAAZHJzL3NoYXBleG1sLnht bFBLAQItABQABgAIAAAAIQA6UflPvwAAANsAAAAPAAAAAAAAAAAAAAAAAJgCAABkcnMvZG93bnJl di54bWxQSwUGAAAAAAQABAD1AAAAhAMAAAAA " filled="f" stroked="f">
                    <v:textbox style="mso-fit-shape-to-text:t">
                      <w:txbxContent>
                        <w:p w14:paraId="13169FDC"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O</m:t>
                              </m:r>
                            </m:oMath>
                          </m:oMathPara>
                        </w:p>
                      </w:txbxContent>
                    </v:textbox>
                  </v:shape>
                  <v:shape id="TextBox 22" o:spid="_x0000_s1048" type="#_x0000_t202" style="position:absolute;left:730;top:15034;width:6413;height:2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hhO78A AADbAAAADwAAAGRycy9kb3ducmV2LnhtbERPS2vCQBC+F/wPywje6sZiS4muIj7AQy+18T5kx2ww OxuyUxP/vSsUepuP7znL9eAbdaMu1oENzKYZKOIy2JorA8XP4fUTVBRki01gMnCnCOvV6GWJuQ09 f9PtJJVKIRxzNOBE2lzrWDryGKehJU7cJXQeJcGu0rbDPoX7Rr9l2Yf2WHNqcNjS1lF5Pf16AyJ2 M7sXex+P5+Fr17usfMfCmMl42CxACQ3yL/5zH22aP4fnL+kAvXoAAAD//wMAUEsBAi0AFAAGAAgA AAAhAPD3irv9AAAA4gEAABMAAAAAAAAAAAAAAAAAAAAAAFtDb250ZW50X1R5cGVzXS54bWxQSwEC LQAUAAYACAAAACEAMd1fYdIAAACPAQAACwAAAAAAAAAAAAAAAAAuAQAAX3JlbHMvLnJlbHNQSwEC LQAUAAYACAAAACEAMy8FnkEAAAA5AAAAEAAAAAAAAAAAAAAAAAApAgAAZHJzL3NoYXBleG1sLnht bFBLAQItABQABgAIAAAAIQC1uGE7vwAAANsAAAAPAAAAAAAAAAAAAAAAAJgCAABkcnMvZG93bnJl di54bWxQSwUGAAAAAAQABAD1AAAAhAMAAAAA " filled="f" stroked="f">
                    <v:textbox style="mso-fit-shape-to-text:t">
                      <w:txbxContent>
                        <w:p w14:paraId="095080D2"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v:textbox>
                  </v:shape>
                  <v:shape id="TextBox 23" o:spid="_x0000_s1049" type="#_x0000_t202" style="position:absolute;left:717;top:4470;width:6414;height:2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TEoL4A AADbAAAADwAAAGRycy9kb3ducmV2LnhtbERPTWvCQBC9F/wPywje6saCRVJXEW3Bg5dqeh+yYzaY nQ3ZqYn/3hUEb/N4n7NcD75RV+piHdjAbJqBIi6DrbkyUJx+3hegoiBbbAKTgRtFWK9Gb0vMbej5 l65HqVQK4ZijASfS5lrH0pHHOA0tceLOofMoCXaVth32Kdw3+iPLPrXHmlODw5a2jsrL8d8bELGb 2a349nH/Nxx2vcvKORbGTMbD5guU0CAv8dO9t2n+HB6/pAP06g4AAP//AwBQSwECLQAUAAYACAAA ACEA8PeKu/0AAADiAQAAEwAAAAAAAAAAAAAAAAAAAAAAW0NvbnRlbnRfVHlwZXNdLnhtbFBLAQIt ABQABgAIAAAAIQAx3V9h0gAAAI8BAAALAAAAAAAAAAAAAAAAAC4BAABfcmVscy8ucmVsc1BLAQIt ABQABgAIAAAAIQAzLwWeQQAAADkAAAAQAAAAAAAAAAAAAAAAACkCAABkcnMvc2hhcGV4bWwueG1s UEsBAi0AFAAGAAgAAAAhANr0xKC+AAAA2wAAAA8AAAAAAAAAAAAAAAAAmAIAAGRycy9kb3ducmV2 LnhtbFBLBQYAAAAABAAEAPUAAACDAwAAAAA= " filled="f" stroked="f">
                    <v:textbox style="mso-fit-shape-to-text:t">
                      <w:txbxContent>
                        <w:p w14:paraId="0071A02E"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v:textbox>
                  </v:shape>
                  <v:shape id="TextBox 24" o:spid="_x0000_s1050" type="#_x0000_t202" style="position:absolute;left:31788;top:10989;width:6413;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Za178A AADbAAAADwAAAGRycy9kb3ducmV2LnhtbERPTWvCQBC9C/0Pywi96cZCRVLXEGwLHrxU0/uQnWZD s7MhOzXx37uC0Ns83udsi8l36kJDbAMbWC0zUMR1sC03Bqrz52IDKgqyxS4wGbhShGL3NNtibsPI X3Q5SaNSCMccDTiRPtc61o48xmXoiRP3EwaPkuDQaDvgmMJ9p1+ybK09tpwaHPa0d1T/nv68ARFb rq7Vh4+H7+n4PrqsfsXKmOf5VL6BEprkX/xwH2yav4b7L+kAvbsBAAD//wMAUEsBAi0AFAAGAAgA AAAhAPD3irv9AAAA4gEAABMAAAAAAAAAAAAAAAAAAAAAAFtDb250ZW50X1R5cGVzXS54bWxQSwEC LQAUAAYACAAAACEAMd1fYdIAAACPAQAACwAAAAAAAAAAAAAAAAAuAQAAX3JlbHMvLnJlbHNQSwEC LQAUAAYACAAAACEAMy8FnkEAAAA5AAAAEAAAAAAAAAAAAAAAAAApAgAAZHJzL3NoYXBleG1sLnht bFBLAQItABQABgAIAAAAIQAqJlrXvwAAANsAAAAPAAAAAAAAAAAAAAAAAJgCAABkcnMvZG93bnJl di54bWxQSwUGAAAAAAQABAD1AAAAhAMAAAAA " filled="f" stroked="f">
                    <v:textbox style="mso-fit-shape-to-text:t">
                      <w:txbxContent>
                        <w:p w14:paraId="2B5C79C8"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t</m:t>
                              </m:r>
                              <m:d>
                                <m:dPr>
                                  <m:ctrlPr>
                                    <w:rPr>
                                      <w:rFonts w:ascii="Cambria Math" w:eastAsiaTheme="minorEastAsia" w:hAnsi="Cambria Math" w:cstheme="minorBidi"/>
                                      <w:i/>
                                      <w:iCs/>
                                      <w:color w:val="000000" w:themeColor="text1"/>
                                      <w:kern w:val="24"/>
                                    </w:rPr>
                                  </m:ctrlPr>
                                </m:dPr>
                                <m:e>
                                  <m:r>
                                    <w:rPr>
                                      <w:rFonts w:ascii="Cambria Math" w:hAnsi="Cambria Math" w:cstheme="minorBidi"/>
                                      <w:color w:val="000000" w:themeColor="text1"/>
                                      <w:kern w:val="24"/>
                                      <w:sz w:val="20"/>
                                      <w:szCs w:val="20"/>
                                    </w:rPr>
                                    <m:t>s</m:t>
                                  </m:r>
                                </m:e>
                              </m:d>
                            </m:oMath>
                          </m:oMathPara>
                        </w:p>
                      </w:txbxContent>
                    </v:textbox>
                  </v:shape>
                </v:group>
                <w10:anchorlock/>
              </v:group>
            </w:pict>
          </mc:Fallback>
        </mc:AlternateContent>
      </w:r>
    </w:p>
    <w:p w14:paraId="7C5948DB" w14:textId="7E6612F6" w:rsidR="00C8156C" w:rsidRPr="00C8156C" w:rsidRDefault="00C8156C" w:rsidP="001D397B">
      <w:pPr>
        <w:tabs>
          <w:tab w:val="left" w:pos="283"/>
          <w:tab w:val="left" w:pos="2835"/>
          <w:tab w:val="left" w:pos="5386"/>
          <w:tab w:val="left" w:pos="7937"/>
        </w:tabs>
        <w:spacing w:line="288" w:lineRule="auto"/>
        <w:ind w:firstLine="142"/>
        <w:rPr>
          <w:bCs/>
          <w:szCs w:val="24"/>
        </w:rPr>
      </w:pPr>
      <w:r w:rsidRPr="00C8156C">
        <w:rPr>
          <w:bCs/>
          <w:szCs w:val="24"/>
        </w:rPr>
        <w:t xml:space="preserve">Giá trị </w:t>
      </w:r>
      <w:r w:rsidR="00781A7C" w:rsidRPr="00781A7C">
        <w:rPr>
          <w:position w:val="-12"/>
        </w:rPr>
        <w:object w:dxaOrig="420" w:dyaOrig="360" w14:anchorId="4F81FDDE">
          <v:shape id="_x0000_i1128" type="#_x0000_t75" style="width:21pt;height:18pt" o:ole="">
            <v:imagedata r:id="rId771" o:title=""/>
          </v:shape>
          <o:OLEObject Type="Embed" ProgID="Equation.DSMT4" ShapeID="_x0000_i1128" DrawAspect="Content" ObjectID="_1739539094" r:id="rId772"/>
        </w:object>
      </w:r>
      <w:r w:rsidRPr="00C8156C">
        <w:rPr>
          <w:bCs/>
          <w:szCs w:val="24"/>
        </w:rPr>
        <w:t xml:space="preserve"> </w:t>
      </w:r>
      <w:r w:rsidRPr="00C8156C">
        <w:rPr>
          <w:b/>
          <w:bCs/>
          <w:szCs w:val="24"/>
        </w:rPr>
        <w:t>gần nhất</w:t>
      </w:r>
      <w:r w:rsidRPr="00C8156C">
        <w:rPr>
          <w:bCs/>
          <w:szCs w:val="24"/>
        </w:rPr>
        <w:t xml:space="preserve"> với giá trị nào sau đây?</w:t>
      </w:r>
    </w:p>
    <w:p w14:paraId="084CF2B9" w14:textId="026E6E6B" w:rsidR="00C8156C" w:rsidRDefault="003733AC" w:rsidP="001D397B">
      <w:pPr>
        <w:tabs>
          <w:tab w:val="left" w:pos="283"/>
          <w:tab w:val="left" w:pos="2835"/>
          <w:tab w:val="left" w:pos="5386"/>
          <w:tab w:val="left" w:pos="7937"/>
        </w:tabs>
        <w:spacing w:line="288" w:lineRule="auto"/>
        <w:ind w:firstLine="142"/>
        <w:rPr>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660" w:dyaOrig="620" w14:anchorId="1B9B761F">
          <v:shape id="_x0000_i1127" type="#_x0000_t75" style="width:33pt;height:30.75pt" o:ole="">
            <v:imagedata r:id="rId773" o:title=""/>
          </v:shape>
          <o:OLEObject Type="Embed" ProgID="Equation.DSMT4" ShapeID="_x0000_i1127" DrawAspect="Content" ObjectID="_1739539095" r:id="rId774"/>
        </w:object>
      </w:r>
      <w:r w:rsidR="00C8156C" w:rsidRPr="00FD202C">
        <w:rPr>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660" w:dyaOrig="620" w14:anchorId="4FEE5389">
          <v:shape id="_x0000_i1126" type="#_x0000_t75" style="width:33pt;height:30.75pt" o:ole="">
            <v:imagedata r:id="rId775" o:title=""/>
          </v:shape>
          <o:OLEObject Type="Embed" ProgID="Equation.DSMT4" ShapeID="_x0000_i1126" DrawAspect="Content" ObjectID="_1739539096" r:id="rId776"/>
        </w:object>
      </w:r>
      <w:r w:rsidR="00FD202C" w:rsidRPr="00FD202C">
        <w:rPr>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660" w:dyaOrig="620" w14:anchorId="3C86E5CE">
          <v:shape id="_x0000_i1125" type="#_x0000_t75" style="width:33pt;height:30.75pt" o:ole="">
            <v:imagedata r:id="rId777" o:title=""/>
          </v:shape>
          <o:OLEObject Type="Embed" ProgID="Equation.DSMT4" ShapeID="_x0000_i1125" DrawAspect="Content" ObjectID="_1739539097" r:id="rId778"/>
        </w:object>
      </w:r>
      <w:r w:rsidR="00FD202C" w:rsidRPr="00FD202C">
        <w:rPr>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660" w:dyaOrig="620" w14:anchorId="796C0E9D">
          <v:shape id="_x0000_i1124" type="#_x0000_t75" style="width:33pt;height:30.75pt" o:ole="">
            <v:imagedata r:id="rId779" o:title=""/>
          </v:shape>
          <o:OLEObject Type="Embed" ProgID="Equation.DSMT4" ShapeID="_x0000_i1124" DrawAspect="Content" ObjectID="_1739539098" r:id="rId780"/>
        </w:object>
      </w:r>
      <w:r w:rsidR="00FD202C" w:rsidRPr="00FD202C">
        <w:rPr>
          <w:szCs w:val="24"/>
        </w:rPr>
        <w:t>.</w:t>
      </w:r>
    </w:p>
    <w:p w14:paraId="3BB28DF2" w14:textId="51B17C2C" w:rsidR="006862AD" w:rsidRPr="00713009" w:rsidRDefault="001D397B" w:rsidP="001D397B">
      <w:pPr>
        <w:tabs>
          <w:tab w:val="left" w:pos="283"/>
          <w:tab w:val="left" w:pos="2835"/>
          <w:tab w:val="left" w:pos="5386"/>
          <w:tab w:val="left" w:pos="7937"/>
        </w:tabs>
        <w:spacing w:line="288" w:lineRule="auto"/>
        <w:ind w:firstLine="142"/>
        <w:rPr>
          <w:b/>
          <w:bCs/>
          <w:szCs w:val="24"/>
        </w:rPr>
      </w:pPr>
      <w:r w:rsidRPr="001D397B">
        <w:rPr>
          <w:b/>
          <w:bCs/>
          <w:color w:val="0066FF"/>
          <w:szCs w:val="24"/>
        </w:rPr>
        <w:t>Hướng dẫn giải:</w:t>
      </w:r>
      <w:r w:rsidR="001E279E">
        <w:rPr>
          <w:b/>
          <w:bCs/>
          <w:szCs w:val="24"/>
        </w:rPr>
        <w:t xml:space="preserve"> Chọn </w:t>
      </w:r>
      <w:r w:rsidR="001E279E" w:rsidRPr="001D397B">
        <w:rPr>
          <w:b/>
          <w:bCs/>
          <w:color w:val="0066FF"/>
          <w:szCs w:val="24"/>
        </w:rPr>
        <w:t>C.</w:t>
      </w:r>
    </w:p>
    <w:p w14:paraId="6B46D951" w14:textId="4E849BC8" w:rsidR="00E2633D" w:rsidRDefault="006267F4" w:rsidP="001D397B">
      <w:pPr>
        <w:tabs>
          <w:tab w:val="left" w:pos="283"/>
          <w:tab w:val="left" w:pos="2835"/>
          <w:tab w:val="left" w:pos="5386"/>
          <w:tab w:val="left" w:pos="7937"/>
        </w:tabs>
        <w:spacing w:line="288" w:lineRule="auto"/>
        <w:ind w:firstLine="142"/>
        <w:rPr>
          <w:bCs/>
          <w:szCs w:val="24"/>
        </w:rPr>
      </w:pPr>
      <w:r>
        <w:rPr>
          <w:bCs/>
          <w:noProof/>
          <w:szCs w:val="24"/>
        </w:rPr>
        <mc:AlternateContent>
          <mc:Choice Requires="wpc">
            <w:drawing>
              <wp:inline distT="0" distB="0" distL="0" distR="0" wp14:anchorId="50592F35" wp14:editId="737A1D29">
                <wp:extent cx="6574155" cy="2007674"/>
                <wp:effectExtent l="0" t="0" r="0" b="31115"/>
                <wp:docPr id="29"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4" name="Group 8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223F7A5-9235-466E-B3E5-9B48721AB2C2}"/>
                            </a:ext>
                          </a:extLst>
                        </wpg:cNvPr>
                        <wpg:cNvGrpSpPr/>
                        <wpg:grpSpPr>
                          <a:xfrm>
                            <a:off x="1930247" y="35999"/>
                            <a:ext cx="2635369" cy="1971675"/>
                            <a:chOff x="-15" y="0"/>
                            <a:chExt cx="2635369" cy="1971675"/>
                          </a:xfrm>
                        </wpg:grpSpPr>
                        <wps:wsp>
                          <wps:cNvPr id="85" name="Oval 8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B8E09AD-2415-4789-8C28-EEADF6A33C0E}"/>
                              </a:ext>
                            </a:extLst>
                          </wps:cNvPr>
                          <wps:cNvSpPr/>
                          <wps:spPr>
                            <a:xfrm>
                              <a:off x="388724" y="101487"/>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6" name="Straight Arrow Connector 8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C61FAA1-7A5B-4C6F-9730-A064B83AF5CF}"/>
                              </a:ext>
                            </a:extLst>
                          </wps:cNvPr>
                          <wps:cNvCnPr>
                            <a:cxnSpLocks/>
                          </wps:cNvCnPr>
                          <wps:spPr>
                            <a:xfrm>
                              <a:off x="77892" y="995362"/>
                              <a:ext cx="2557462" cy="0"/>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87" name="Straight Connector 8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9C8EBEF-F65C-47E5-BA6F-F0A7126DC67C}"/>
                              </a:ext>
                            </a:extLst>
                          </wps:cNvPr>
                          <wps:cNvCnPr/>
                          <wps:spPr>
                            <a:xfrm>
                              <a:off x="1288724" y="0"/>
                              <a:ext cx="0" cy="19716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DB97E2F-63BD-4209-8D84-910D58BBE34C}"/>
                              </a:ext>
                            </a:extLst>
                          </wps:cNvPr>
                          <wps:cNvCnPr>
                            <a:cxnSpLocks/>
                          </wps:cNvCnPr>
                          <wps:spPr>
                            <a:xfrm>
                              <a:off x="949429" y="171450"/>
                              <a:ext cx="0" cy="814387"/>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89" name="Straight Connector 8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1221C0C-AACA-4D90-8CE2-57127E9409A8}"/>
                              </a:ext>
                            </a:extLst>
                          </wps:cNvPr>
                          <wps:cNvCnPr>
                            <a:cxnSpLocks/>
                          </wps:cNvCnPr>
                          <wps:spPr>
                            <a:xfrm>
                              <a:off x="1716191" y="995361"/>
                              <a:ext cx="0" cy="792000"/>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90" name="Straight Arrow Connector 9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D5A4E2A-BBA2-400C-80F0-00A5DB1D9C34}"/>
                              </a:ext>
                            </a:extLst>
                          </wps:cNvPr>
                          <wps:cNvCnPr/>
                          <wps:spPr>
                            <a:xfrm flipH="1" flipV="1">
                              <a:off x="949429" y="171450"/>
                              <a:ext cx="339295" cy="823912"/>
                            </a:xfrm>
                            <a:prstGeom prst="straightConnector1">
                              <a:avLst/>
                            </a:prstGeom>
                            <a:ln w="12700">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91" name="Straight Arrow Connector 9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1E44F3A-3D4B-4D54-88B3-27F472011C44}"/>
                              </a:ext>
                            </a:extLst>
                          </wps:cNvPr>
                          <wps:cNvCnPr>
                            <a:cxnSpLocks/>
                          </wps:cNvCnPr>
                          <wps:spPr>
                            <a:xfrm>
                              <a:off x="1289192" y="996638"/>
                              <a:ext cx="426998" cy="790723"/>
                            </a:xfrm>
                            <a:prstGeom prst="straightConnector1">
                              <a:avLst/>
                            </a:prstGeom>
                            <a:ln w="12700">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92" name="TextBox 1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2867CCB-C573-4244-9EAC-6BB1E780FE74}"/>
                              </a:ext>
                            </a:extLst>
                          </wps:cNvPr>
                          <wps:cNvSpPr txBox="1"/>
                          <wps:spPr>
                            <a:xfrm>
                              <a:off x="2143462" y="995361"/>
                              <a:ext cx="438150" cy="240030"/>
                            </a:xfrm>
                            <a:prstGeom prst="rect">
                              <a:avLst/>
                            </a:prstGeom>
                            <a:noFill/>
                          </wps:spPr>
                          <wps:txbx>
                            <w:txbxContent>
                              <w:p w14:paraId="73C6AB5D"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m:t>
                                    </m:r>
                                  </m:oMath>
                                </m:oMathPara>
                              </w:p>
                            </w:txbxContent>
                          </wps:txbx>
                          <wps:bodyPr wrap="square" rtlCol="0">
                            <a:spAutoFit/>
                          </wps:bodyPr>
                        </wps:wsp>
                        <wps:wsp>
                          <wps:cNvPr id="93" name="TextBox 4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329D998-94CC-4633-81FE-397F39B366B6}"/>
                              </a:ext>
                            </a:extLst>
                          </wps:cNvPr>
                          <wps:cNvSpPr txBox="1"/>
                          <wps:spPr>
                            <a:xfrm>
                              <a:off x="2134342" y="744377"/>
                              <a:ext cx="438150" cy="240030"/>
                            </a:xfrm>
                            <a:prstGeom prst="rect">
                              <a:avLst/>
                            </a:prstGeom>
                            <a:noFill/>
                          </wps:spPr>
                          <wps:txbx>
                            <w:txbxContent>
                              <w:p w14:paraId="5B794C89"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4</m:t>
                                    </m:r>
                                  </m:oMath>
                                </m:oMathPara>
                              </w:p>
                            </w:txbxContent>
                          </wps:txbx>
                          <wps:bodyPr wrap="square" rtlCol="0">
                            <a:spAutoFit/>
                          </wps:bodyPr>
                        </wps:wsp>
                        <wps:wsp>
                          <wps:cNvPr id="94" name="TextBox 5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0A20F1E-DC61-4BE0-B597-4E88D7CEA6B9}"/>
                              </a:ext>
                            </a:extLst>
                          </wps:cNvPr>
                          <wps:cNvSpPr txBox="1"/>
                          <wps:spPr>
                            <a:xfrm>
                              <a:off x="-15" y="744377"/>
                              <a:ext cx="438150" cy="240030"/>
                            </a:xfrm>
                            <a:prstGeom prst="rect">
                              <a:avLst/>
                            </a:prstGeom>
                            <a:noFill/>
                          </wps:spPr>
                          <wps:txbx>
                            <w:txbxContent>
                              <w:p w14:paraId="4DFFB566"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4</m:t>
                                    </m:r>
                                  </m:oMath>
                                </m:oMathPara>
                              </w:p>
                            </w:txbxContent>
                          </wps:txbx>
                          <wps:bodyPr wrap="square" rtlCol="0">
                            <a:spAutoFit/>
                          </wps:bodyPr>
                        </wps:wsp>
                        <wps:wsp>
                          <wps:cNvPr id="95" name="TextBox 5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4DAA648-F05B-44A1-AE19-29E379819245}"/>
                              </a:ext>
                            </a:extLst>
                          </wps:cNvPr>
                          <wps:cNvSpPr txBox="1"/>
                          <wps:spPr>
                            <a:xfrm>
                              <a:off x="695085" y="1001487"/>
                              <a:ext cx="438150" cy="240030"/>
                            </a:xfrm>
                            <a:prstGeom prst="rect">
                              <a:avLst/>
                            </a:prstGeom>
                            <a:noFill/>
                          </wps:spPr>
                          <wps:txbx>
                            <w:txbxContent>
                              <w:p w14:paraId="519D17F3"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2</m:t>
                                    </m:r>
                                  </m:oMath>
                                </m:oMathPara>
                              </w:p>
                            </w:txbxContent>
                          </wps:txbx>
                          <wps:bodyPr wrap="square" rtlCol="0">
                            <a:spAutoFit/>
                          </wps:bodyPr>
                        </wps:wsp>
                        <wps:wsp>
                          <wps:cNvPr id="96" name="Arc 9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DA4E672-C541-48A8-BFA8-6A2EAABF3C56}"/>
                              </a:ext>
                            </a:extLst>
                          </wps:cNvPr>
                          <wps:cNvSpPr/>
                          <wps:spPr>
                            <a:xfrm>
                              <a:off x="1077508" y="784145"/>
                              <a:ext cx="422432" cy="422432"/>
                            </a:xfrm>
                            <a:prstGeom prst="arc">
                              <a:avLst>
                                <a:gd name="adj1" fmla="val 3709778"/>
                                <a:gd name="adj2" fmla="val 1493903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7" name="TextBox 5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970E5D3-7508-4FE4-8B5C-6D0B765693B0}"/>
                              </a:ext>
                            </a:extLst>
                          </wps:cNvPr>
                          <wps:cNvSpPr txBox="1"/>
                          <wps:spPr>
                            <a:xfrm>
                              <a:off x="1503780" y="744376"/>
                              <a:ext cx="438150" cy="240030"/>
                            </a:xfrm>
                            <a:prstGeom prst="rect">
                              <a:avLst/>
                            </a:prstGeom>
                            <a:noFill/>
                          </wps:spPr>
                          <wps:txbx>
                            <w:txbxContent>
                              <w:p w14:paraId="63D0EBEC"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wps:txbx>
                          <wps:bodyPr wrap="square" rtlCol="0">
                            <a:spAutoFit/>
                          </wps:bodyPr>
                        </wps:wsp>
                      </wpg:wgp>
                    </wpc:wpc>
                  </a:graphicData>
                </a:graphic>
              </wp:inline>
            </w:drawing>
          </mc:Choice>
          <mc:Fallback>
            <w:pict>
              <v:group id="Canvas 29" o:spid="_x0000_s1051" editas="canvas" style="width:517.65pt;height:158.1pt;mso-position-horizontal-relative:char;mso-position-vertical-relative:line" coordsize="65741,200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gw5BNwYAAMsmAAAOAAAAZHJzL2Uyb0RvYy54bWzsWllz2zYQfu9M/wOG7454iSQ0kTO2Y6UP mSZTp32HSZBiSxIsCFvydPrfuwvwkFXJjg8p8oz8IPPAtdj99ttd8P2HZVmQWy6bXFRTy3lnW4RX sUjyKptav3+bnUQWaRSrElaIik+tO95YH05//un9op5wV8xFkXBJYJCqmSzqqTVXqp6MRk085yVr 3omaV/AyFbJkCm5lNkokW8DoZTFybTsYLYRMaili3jTw9KN5aZ3q8dOUx+pLmjZckWJqwdqU/pX6 9xp/R6fv2SSTrJ7ncbsM9oxVlCyvYNJ+qI9MMXIj8/8NVeaxFI1I1btYlCORpnnMtQwgjWOvSXPB qlvWaGFi2J1ugXD1iuNeZ7juRhR5MsuLAm9q2aiLQpJbBru2mOeK4z6N7rUawSom2Bf/L0CPHJos 6myyyOpen2ADawp9kvyfpLiptfjZJP719qskeTK1It8iFSvBmPR7Ave4aL5UnxvVXpm9/2c2c8/H lzP/ZAZXJ7597p+cX/r0ZOZ60aUbzi5cL/i3la3rD4K1sxl5YOJPsr6qv8pWwMzc4UzLVJb4H/RI lmD+1LNdP7TI3dTyxpRSY14wMonhtRt4Yy+gFonhvUNDJwjHpkU8ByvFEU6cse7dGmY8v3ykLyjF LEIvu1/aogY4NYMimpcp4mrOaq4V0awqAtZqFPEFLIVE49fWQzsZ6kFf9kpoJg3oY4MGvCgKXbAP 3GDb8aPwvgacyMa/VgPtjTHtTpVo+5+4KAleTC1eFHndoOxswm7BwEzrrhU+rgTiBp6zSVGRBczs hjAH3t9DlfZpvMeVWjq4uDVU4RjwEAU2IuordVdwM/5vPAUQoDGZCdBPDmOyOOaVcsyrOUu4gfBY C91O1vXQUxcVDIgjpyBCP3Y7QNfSDNKNbYZp22NXrt1s37mV/KHOfQ89s6hU37nMKyE3SVaAVO3M pn23SWZrcJeuRXIHLkKq4kIYb8+qeC7A2cdK6s7YClBh7Gn38Ag6eFwpyfJsrsiZlGJBLkRVATEJ SaJAy9q5Hu3EXua61iFzURmcxMvqqv4s4r8a3EXcCPBr5qW2sM1wCsOIuhpNlILrcu+jyR2PQx8e an+mPVbvjQyHrOCoabegl93Y2BZIvRhHbKJYXlxWCVF3NTCFkjmrsoJbiM+mtEjBIVwpstamvhNz 34GLzYD6DkzsG1CD+0kfBlRnL3sEDjCo4ZUeOL3ZEHDp2um8HttvggwI/QAsHHegmZapO47vuGVg 9+2YKPLqQWJ5MQpg6qNlI78ZPl2nih9g2ZANbbfsaB+WjeB5HhlQn/ouRK8YW4WOP95s+ZHjeybs eonh4yqfHDwZ0vnImrmJWIoMrw1nzTlLBjoQEK/epwLgBDCHddrY1u4ILB2zHRCwwC63A4seNrAA TYFDnSHO0qGuCQYxb2w5JaRQ8HgkzHqcUo7IOgZjMtlUbdqc5FOwvjVkrWcx0AStasdZzIaQjKSQ nP8CdGTpqz/wClfSlmMeISzPoy6FEgZWYyLXo45Ob7az1stSmOcR0DFvmWwtmxxc3oIu/DGoGAPd MVQQA8+L8SCzoU6f8geBF91P+X03oBSCWMRMSO3Q9doMekv57IiZQyieHXCuj7ZmMPMNQHEulsTZ ebSGZWSiljAZEsYGXlnhEBfSGV3jAoPXNbC12AySHQcyIQ0I17dt75EATULhT3PUlspXX0xeKwGr 5fVSn344GnFYnGjrnQs4vIKa1t83TEJ5a6h+ohBNfXajoDytq9ZDnzZu319Fh3rrWvYPTMseqNlU OkPf98K1c4P9a9nv7PItabk/mOuwDMhAM9wh3T0Fy93h2mFoWB/9DZgkbwLH/Ylfr+GdBzRP0XBA xzYcQ5rjvw3nf/vHcfAWcdwfXJ3JmNCdn1Ghhh9mYccOQ9CsVmwY+VB8xG0dKiS+6/peexDVXsP7 7akck/FAwjhQlrRRCEv+xGyyLOArEDzU9kKbwimYmW61Fcw2tHJ86lHb06wBs2pu1/OvnhNjKf4Z Vc1jrfHBWuNKxEN+7Hkv7Y+teufoHRL9QZzqhRHEqpi7YZCjfdMKiPYeymq8vB4FQsisPz/S4S18 lFTHGoPt1134SdbqvW41fIN2+h8AAAD//wMAUEsDBBQABgAIAAAAIQAivSLu3gAAAAYBAAAPAAAA ZHJzL2Rvd25yZXYueG1sTI9RS8MwFIXfBf9DuIJvLlk7u1GbDhEU0YfpVvA1a+7aYHNTmmyt/noz X/TlwuEczvlusZ5sx044eONIwnwmgCHVThtqJFS7x5sVMB8UadU5Qglf6GFdXl4UKtdupHc8bUPD Ygn5XEloQ+hzzn3dolV+5nqk6B3cYFWIcmi4HtQYy23HEyEybpWhuNCqHh9arD+3RythkRy61dtT 9vr9XFXjy8fCLMXGSHl9Nd3fAQs4hb8wnPEjOpSRae+OpD3rJMRHwu89eyK9TYHtJaTzLAFeFvw/ fvkDAAD//wMAUEsBAi0AFAAGAAgAAAAhALaDOJL+AAAA4QEAABMAAAAAAAAAAAAAAAAAAAAAAFtD b250ZW50X1R5cGVzXS54bWxQSwECLQAUAAYACAAAACEAOP0h/9YAAACUAQAACwAAAAAAAAAAAAAA AAAvAQAAX3JlbHMvLnJlbHNQSwECLQAUAAYACAAAACEAroMOQTcGAADLJgAADgAAAAAAAAAAAAAA AAAuAgAAZHJzL2Uyb0RvYy54bWxQSwECLQAUAAYACAAAACEAIr0i7t4AAAAGAQAADwAAAAAAAAAA AAAAAACRCAAAZHJzL2Rvd25yZXYueG1sUEsFBgAAAAAEAAQA8wAAAJwJAAAAAA== ">
                <v:shape id="_x0000_s1052" type="#_x0000_t75" style="position:absolute;width:65741;height:20072;visibility:visible;mso-wrap-style:square" filled="t">
                  <v:fill o:detectmouseclick="t"/>
                  <v:path o:connecttype="none"/>
                </v:shape>
                <v:group id="Group 84" o:spid="_x0000_s1053" style="position:absolute;left:19302;top:359;width:26354;height:19717" coordorigin="" coordsize="26353,197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xRnsQAAADbAAAADwAAAGRycy9kb3ducmV2LnhtbESPQYvCMBSE78L+h/CE vWnaXV2kGkXEXTyIoC6It0fzbIvNS2liW/+9EQSPw8x8w8wWnSlFQ7UrLCuIhxEI4tTqgjMF/8ff wQSE88gaS8uk4E4OFvOP3gwTbVveU3PwmQgQdgkqyL2vEildmpNBN7QVcfAutjbog6wzqWtsA9yU 8iuKfqTBgsNCjhWtckqvh5tR8Ndiu/yO1832elndz8fx7rSNSanPfrecgvDU+Xf41d5oBZMR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gxRnsQAAADbAAAA DwAAAAAAAAAAAAAAAACqAgAAZHJzL2Rvd25yZXYueG1sUEsFBgAAAAAEAAQA+gAAAJsDAAAAAA== ">
                  <v:oval id="Oval 85" o:spid="_x0000_s1054" style="position:absolute;left:3887;top:1014;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YoXcIA AADbAAAADwAAAGRycy9kb3ducmV2LnhtbESP3YrCMBSE7xd8h3AEb0QTXXYp1Sgi+LOXuj7AoTm2 xeakNLE/b2+Ehb0cZuYbZr3tbSVaanzpWMNirkAQZ86UnGu4/R5mCQgfkA1WjknDQB62m9HHGlPj Or5Qew25iBD2KWooQqhTKX1WkEU/dzVx9O6usRiibHJpGuwi3FZyqdS3tFhyXCiwpn1B2eP6tBra 4/JM0wGHLk/qQV2mp5+H+tR6Mu53KxCB+vAf/mufjYbkC95f4g+QmxcAAAD//wMAUEsBAi0AFAAG AAgAAAAhAPD3irv9AAAA4gEAABMAAAAAAAAAAAAAAAAAAAAAAFtDb250ZW50X1R5cGVzXS54bWxQ SwECLQAUAAYACAAAACEAMd1fYdIAAACPAQAACwAAAAAAAAAAAAAAAAAuAQAAX3JlbHMvLnJlbHNQ SwECLQAUAAYACAAAACEAMy8FnkEAAAA5AAAAEAAAAAAAAAAAAAAAAAApAgAAZHJzL3NoYXBleG1s LnhtbFBLAQItABQABgAIAAAAIQCYtihdwgAAANsAAAAPAAAAAAAAAAAAAAAAAJgCAABkcnMvZG93 bnJldi54bWxQSwUGAAAAAAQABAD1AAAAhwMAAAAA " filled="f" strokecolor="black [3213]" strokeweight="1pt"/>
                  <v:shape id="Straight Arrow Connector 86" o:spid="_x0000_s1055" type="#_x0000_t32" style="position:absolute;left:778;top:9953;width:2557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QbUsEAAADbAAAADwAAAGRycy9kb3ducmV2LnhtbESPT4vCMBTE78J+h/AWvGmqXUSqUWRB 8LIH/54fzbOtNi/dJKvx228EweMwM79h5stoWnEj5xvLCkbDDARxaXXDlYLDfj2YgvABWWNrmRQ8 yMNy8dGbY6Htnbd024VKJAj7AhXUIXSFlL6syaAf2o44eWfrDIYkXSW1w3uCm1aOs2wiDTacFmrs 6Lum8rr7Mwr86WDc1+rX8iaeLz+jbR6Pea5U/zOuZiACxfAOv9obrWA6geeX9APk4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FBtSwQAAANsAAAAPAAAAAAAAAAAAAAAA AKECAABkcnMvZG93bnJldi54bWxQSwUGAAAAAAQABAD5AAAAjwMAAAAA " strokecolor="black [3213]" strokeweight="1pt">
                    <v:stroke endarrow="block" endarrowwidth="narrow" endarrowlength="long"/>
                    <o:lock v:ext="edit" shapetype="f"/>
                  </v:shape>
                  <v:line id="Straight Connector 87" o:spid="_x0000_s1056" style="position:absolute;visibility:visible;mso-wrap-style:square" from="12887,0" to="12887,19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oJj8YAAADbAAAADwAAAGRycy9kb3ducmV2LnhtbESPQWvCQBSE74X+h+UVvEjdmKLG1FVK S8GLSNMc6u2RfSah2bchuybpv3cFocdhZr5hNrvRNKKnztWWFcxnEQjiwuqaSwX59+dzAsJ5ZI2N ZVLwRw5228eHDabaDvxFfeZLESDsUlRQed+mUrqiIoNuZlvi4J1tZ9AH2ZVSdzgEuGlkHEVLabDm sFBhS+8VFb/ZxSj4yJdDti4Xq+n85TCu+Rj/nA5GqcnT+PYKwtPo/8P39l4rSFZw+xJ+gNx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6CY/GAAAA2wAAAA8AAAAAAAAA AAAAAAAAoQIAAGRycy9kb3ducmV2LnhtbFBLBQYAAAAABAAEAPkAAACUAwAAAAA= " strokecolor="black [3213]" strokeweight="1pt"/>
                  <v:line id="Straight Connector 88" o:spid="_x0000_s1057" style="position:absolute;visibility:visible;mso-wrap-style:square" from="9494,1714" to="9494,9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XEcMIAAADbAAAADwAAAGRycy9kb3ducmV2LnhtbERPy2rCQBTdC/2H4Ra6EZ20CwlpRhHB NsVVtaUuL5lrEpq5E2bGPPr1nYXg8nDe+WY0rejJ+caygudlAoK4tLrhSsHXab9IQfiArLG1TAom 8rBZP8xyzLQd+JP6Y6hEDGGfoYI6hC6T0pc1GfRL2xFH7mKdwRChq6R2OMRw08qXJFlJgw3Hhho7 2tVU/h6vRgFbs/ubX97S78kd9j/l9nz9eC+Uenoct68gAo3hLr65C60gjWPjl/gD5P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iXEcMIAAADbAAAADwAAAAAAAAAAAAAA AAChAgAAZHJzL2Rvd25yZXYueG1sUEsFBgAAAAAEAAQA+QAAAJADAAAAAA== " strokecolor="black [3213]">
                    <v:stroke dashstyle="longDash" startarrow="oval" startarrowwidth="narrow" startarrowlength="short" endarrow="oval" endarrowwidth="narrow" endarrowlength="short"/>
                    <o:lock v:ext="edit" shapetype="f"/>
                  </v:line>
                  <v:line id="Straight Connector 89" o:spid="_x0000_s1058" style="position:absolute;visibility:visible;mso-wrap-style:square" from="17161,9953" to="17161,178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lh68UAAADbAAAADwAAAGRycy9kb3ducmV2LnhtbESPzWsCMRTE7wX/h/AEL6Vm9VDWrVFE 8KN48ov2+Ng8dxc3L0sSde1f3wiCx2FmfsOMp62pxZWcrywrGPQTEMS51RUXCg77xUcKwgdkjbVl UnAnD9NJ522MmbY33tJ1FwoRIewzVFCG0GRS+rwkg75vG+LonawzGKJ0hdQObxFuajlMkk9psOK4 UGJD85Ly8+5iFLA187/30zI93t1m8ZPPfi/fq7VSvW47+wIRqA2v8LO91grSETy+xB8g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Wlh68UAAADbAAAADwAAAAAAAAAA AAAAAAChAgAAZHJzL2Rvd25yZXYueG1sUEsFBgAAAAAEAAQA+QAAAJMDAAAAAA== " strokecolor="black [3213]">
                    <v:stroke dashstyle="longDash" startarrow="oval" startarrowwidth="narrow" startarrowlength="short" endarrow="oval" endarrowwidth="narrow" endarrowlength="short"/>
                    <o:lock v:ext="edit" shapetype="f"/>
                  </v:line>
                  <v:shape id="Straight Arrow Connector 90" o:spid="_x0000_s1059" type="#_x0000_t32" style="position:absolute;left:9494;top:1714;width:3393;height:8239;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jB+sMAAADbAAAADwAAAGRycy9kb3ducmV2LnhtbERPTWvCQBC9C/6HZQq9iG7a0qLRVYpa EC9iGsXjkJ0m0exszK4a/717KHh8vO/JrDWVuFLjSssK3gYRCOLM6pJzBenvT38IwnlkjZVlUnAn B7NptzPBWNsbb+ma+FyEEHYxKii8r2MpXVaQQTewNXHg/mxj0AfY5FI3eAvhppLvUfQlDZYcGgqs aV5QdkouRsHZ1T2/Sz96+/Pucx0t0+PhuFko9frSfo9BeGr9U/zvXmkFo7A+fAk/QE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e4wfrDAAAA2wAAAA8AAAAAAAAAAAAA AAAAoQIAAGRycy9kb3ducmV2LnhtbFBLBQYAAAAABAAEAPkAAACRAwAAAAA= " strokecolor="#4579b8 [3044]" strokeweight="1pt">
                    <v:stroke startarrow="oval" startarrowwidth="narrow" startarrowlength="short" endarrow="block" endarrowwidth="narrow" endarrowlength="long"/>
                  </v:shape>
                  <v:shape id="Straight Arrow Connector 91" o:spid="_x0000_s1060" type="#_x0000_t32" style="position:absolute;left:12891;top:9966;width:4270;height:790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DSDMAAAADbAAAADwAAAGRycy9kb3ducmV2LnhtbESP3YrCMBSE7xd8h3AE79ZUQdmtRhH/ 0L2z7gMcmmNbbE5KEmt9eyMIXg4z8w0zX3amFi05X1lWMBomIIhzqysuFPyfd98/IHxA1lhbJgUP 8rBc9L7mmGp75xO1WShEhLBPUUEZQpNK6fOSDPqhbYijd7HOYIjSFVI7vEe4qeU4SabSYMVxocSG 1iXl1+xmFGRuuneUb9rzNkza4nh68PUvU2rQ71YzEIG68Am/2wet4HcEry/xB8jF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IQ0gzAAAAA2wAAAA8AAAAAAAAAAAAAAAAA oQIAAGRycy9kb3ducmV2LnhtbFBLBQYAAAAABAAEAPkAAACOAwAAAAA= " strokecolor="#4579b8 [3044]" strokeweight="1pt">
                    <v:stroke startarrow="oval" startarrowwidth="narrow" startarrowlength="short" endarrow="block" endarrowwidth="narrow" endarrowlength="long"/>
                    <o:lock v:ext="edit" shapetype="f"/>
                  </v:shape>
                  <v:shape id="TextBox 19" o:spid="_x0000_s1061" type="#_x0000_t202" style="position:absolute;left:21434;top:9953;width:4382;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5fjsIA AADbAAAADwAAAGRycy9kb3ducmV2LnhtbESPT2vCQBTE7wW/w/IKvdWNQoumriL+AQ+9qPH+yL5m Q7NvQ/Zp4rd3hUKPw8z8hlmsBt+oG3WxDmxgMs5AEZfB1lwZKM779xmoKMgWm8Bk4E4RVsvRywJz G3o+0u0klUoQjjkacCJtrnUsHXmM49ASJ+8ndB4lya7StsM+wX2jp1n2qT3WnBYctrRxVP6ert6A iF1P7sXOx8Nl+N72Lis/sDDm7XVYf4ESGuQ//Nc+WAPzKTy/pB+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4zl+OwgAAANsAAAAPAAAAAAAAAAAAAAAAAJgCAABkcnMvZG93 bnJldi54bWxQSwUGAAAAAAQABAD1AAAAhwMAAAAA " filled="f" stroked="f">
                    <v:textbox style="mso-fit-shape-to-text:t">
                      <w:txbxContent>
                        <w:p w14:paraId="73C6AB5D"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m:t>
                              </m:r>
                            </m:oMath>
                          </m:oMathPara>
                        </w:p>
                      </w:txbxContent>
                    </v:textbox>
                  </v:shape>
                  <v:shape id="TextBox 49" o:spid="_x0000_s1062" type="#_x0000_t202" style="position:absolute;left:21343;top:7443;width:4381;height:2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L6FcIA AADbAAAADwAAAGRycy9kb3ducmV2LnhtbESPQWvCQBSE7wX/w/KE3upGpcWmriJqwYOXarw/sq/Z 0OzbkH2a+O+7hYLHYWa+YZbrwTfqRl2sAxuYTjJQxGWwNVcGivPnywJUFGSLTWAycKcI69XoaYm5 DT1/0e0klUoQjjkacCJtrnUsHXmMk9ASJ+87dB4lya7StsM+wX2jZ1n2pj3WnBYctrR1VP6crt6A iN1M78Xex8NlOO56l5WvWBjzPB42H6CEBnmE/9sHa+B9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XgvoVwgAAANsAAAAPAAAAAAAAAAAAAAAAAJgCAABkcnMvZG93 bnJldi54bWxQSwUGAAAAAAQABAD1AAAAhwMAAAAA " filled="f" stroked="f">
                    <v:textbox style="mso-fit-shape-to-text:t">
                      <w:txbxContent>
                        <w:p w14:paraId="5B794C89"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4</m:t>
                              </m:r>
                            </m:oMath>
                          </m:oMathPara>
                        </w:p>
                      </w:txbxContent>
                    </v:textbox>
                  </v:shape>
                  <v:shape id="TextBox 50" o:spid="_x0000_s1063" type="#_x0000_t202" style="position:absolute;top:7443;width:4381;height:2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tiYcIA AADbAAAADwAAAGRycy9kb3ducmV2LnhtbESPQWvCQBSE7wX/w/KE3upGscWmriJqwYOXarw/sq/Z 0OzbkH2a+O+7hYLHYWa+YZbrwTfqRl2sAxuYTjJQxGWwNVcGivPnywJUFGSLTWAycKcI69XoaYm5 DT1/0e0klUoQjjkacCJtrnUsHXmMk9ASJ+87dB4lya7StsM+wX2jZ1n2pj3WnBYctrR1VP6crt6A iN1M78Xex8NlOO56l5WvWBjzPB42H6CEBnmE/9sHa+B9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a2JhwgAAANsAAAAPAAAAAAAAAAAAAAAAAJgCAABkcnMvZG93 bnJldi54bWxQSwUGAAAAAAQABAD1AAAAhwMAAAAA " filled="f" stroked="f">
                    <v:textbox style="mso-fit-shape-to-text:t">
                      <w:txbxContent>
                        <w:p w14:paraId="4DFFB566"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4</m:t>
                              </m:r>
                            </m:oMath>
                          </m:oMathPara>
                        </w:p>
                      </w:txbxContent>
                    </v:textbox>
                  </v:shape>
                  <v:shape id="TextBox 51" o:spid="_x0000_s1064" type="#_x0000_t202" style="position:absolute;left:6950;top:10014;width:4382;height:2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fH+sEA AADbAAAADwAAAGRycy9kb3ducmV2LnhtbESPQWvCQBSE7wX/w/IK3upGwaKpq4hW8NCLGu+P7Gs2 NPs2ZF9N/PfdguBxmJlvmNVm8I26URfrwAamkwwUcRlszZWB4nJ4W4CKgmyxCUwG7hRhsx69rDC3 oecT3c5SqQThmKMBJ9LmWsfSkcc4CS1x8r5D51GS7CptO+wT3Dd6lmXv2mPNacFhSztH5c/51xsQ sdvpvfj08Xgdvva9y8o5FsaMX4ftByihQZ7hR/toDSzn8P8l/QC9/gMAAP//AwBQSwECLQAUAAYA CAAAACEA8PeKu/0AAADiAQAAEwAAAAAAAAAAAAAAAAAAAAAAW0NvbnRlbnRfVHlwZXNdLnhtbFBL AQItABQABgAIAAAAIQAx3V9h0gAAAI8BAAALAAAAAAAAAAAAAAAAAC4BAABfcmVscy8ucmVsc1BL AQItABQABgAIAAAAIQAzLwWeQQAAADkAAAAQAAAAAAAAAAAAAAAAACkCAABkcnMvc2hhcGV4bWwu eG1sUEsBAi0AFAAGAAgAAAAhALcnx/rBAAAA2wAAAA8AAAAAAAAAAAAAAAAAmAIAAGRycy9kb3du cmV2LnhtbFBLBQYAAAAABAAEAPUAAACGAwAAAAA= " filled="f" stroked="f">
                    <v:textbox style="mso-fit-shape-to-text:t">
                      <w:txbxContent>
                        <w:p w14:paraId="519D17F3"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2</m:t>
                              </m:r>
                            </m:oMath>
                          </m:oMathPara>
                        </w:p>
                      </w:txbxContent>
                    </v:textbox>
                  </v:shape>
                  <v:shape id="Arc 96" o:spid="_x0000_s1065" style="position:absolute;left:10775;top:7841;width:4224;height:4224;visibility:visible;mso-wrap-style:square;v-text-anchor:middle" coordsize="422432,4224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We048IA AADbAAAADwAAAGRycy9kb3ducmV2LnhtbESPzYoCMRCE74LvEFrwIppRUdxZo7gLC54Ufy7emqR3 ZthJZ0iizr69EQSPRVV9RS3Xra3FjXyoHCsYjzIQxNqZigsF59PPcAEiRGSDtWNS8E8B1qtuZ4m5 cXc+0O0YC5EgHHJUUMbY5FIGXZLFMHINcfJ+nbcYk/SFNB7vCW5rOcmyubRYcVoosaHvkvTf8WoV TA+7QdQBaeb9RV9pQfsvM1Cq32s3nyAitfEdfrW3RsHHHJ5f0g+QqwcAAAD//wMAUEsBAi0AFAAG AAgAAAAhAPD3irv9AAAA4gEAABMAAAAAAAAAAAAAAAAAAAAAAFtDb250ZW50X1R5cGVzXS54bWxQ SwECLQAUAAYACAAAACEAMd1fYdIAAACPAQAACwAAAAAAAAAAAAAAAAAuAQAAX3JlbHMvLnJlbHNQ SwECLQAUAAYACAAAACEAMy8FnkEAAAA5AAAAEAAAAAAAAAAAAAAAAAApAgAAZHJzL3NoYXBleG1s LnhtbFBLAQItABQABgAIAAAAIQDhZ7TjwgAAANsAAAAPAAAAAAAAAAAAAAAAAJgCAABkcnMvZG93 bnJldi54bWxQSwUGAAAAAAQABAD1AAAAhwMAAAAA " path="m310930,397413nsc241632,434524,157457,430080,92451,385879,27445,341677,-7635,265032,1399,186943,10433,108854,62087,42242,135467,14051r75749,197165l310930,397413xem310930,397413nfc241632,434524,157457,430080,92451,385879,27445,341677,-7635,265032,1399,186943,10433,108854,62087,42242,135467,14051e" filled="f" strokecolor="black [3213]">
                    <v:path arrowok="t" o:connecttype="custom" o:connectlocs="310930,397413;92451,385879;1399,186943;135467,14051" o:connectangles="0,0,0,0"/>
                  </v:shape>
                  <v:shape id="TextBox 53" o:spid="_x0000_s1066" type="#_x0000_t202" style="position:absolute;left:15037;top:7443;width:4382;height:2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n8FsIA AADbAAAADwAAAGRycy9kb3ducmV2LnhtbESPQWvCQBSE7wX/w/KE3upGwdamriJqwYOXarw/sq/Z 0OzbkH2a+O+7hYLHYWa+YZbrwTfqRl2sAxuYTjJQxGWwNVcGivPnywJUFGSLTWAycKcI69XoaYm5 DT1/0e0klUoQjjkacCJtrnUsHXmMk9ASJ+87dB4lya7StsM+wX2jZ1n2qj3WnBYctrR1VP6crt6A iN1M78Xex8NlOO56l5VzLIx5Hg+bD1BCgzzC/+2DNfD+B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oufwWwgAAANsAAAAPAAAAAAAAAAAAAAAAAJgCAABkcnMvZG93 bnJldi54bWxQSwUGAAAAAAQABAD1AAAAhwMAAAAA " filled="f" stroked="f">
                    <v:textbox style="mso-fit-shape-to-text:t">
                      <w:txbxContent>
                        <w:p w14:paraId="63D0EBEC"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v:textbox>
                  </v:shape>
                </v:group>
                <w10:anchorlock/>
              </v:group>
            </w:pict>
          </mc:Fallback>
        </mc:AlternateContent>
      </w:r>
    </w:p>
    <w:p w14:paraId="42539CD5" w14:textId="56112860" w:rsidR="006862AD" w:rsidRDefault="00AB143C" w:rsidP="001D397B">
      <w:pPr>
        <w:tabs>
          <w:tab w:val="left" w:pos="283"/>
          <w:tab w:val="left" w:pos="2835"/>
          <w:tab w:val="left" w:pos="5386"/>
          <w:tab w:val="left" w:pos="7937"/>
        </w:tabs>
        <w:spacing w:line="288" w:lineRule="auto"/>
        <w:ind w:firstLine="142"/>
        <w:rPr>
          <w:bCs/>
          <w:szCs w:val="24"/>
        </w:rPr>
      </w:pPr>
      <w:r>
        <w:rPr>
          <w:bCs/>
          <w:szCs w:val="24"/>
        </w:rPr>
        <w:t>Ta có</w:t>
      </w:r>
    </w:p>
    <w:p w14:paraId="50B6D845" w14:textId="60C1C9DC" w:rsidR="00AB143C" w:rsidRPr="00AB143C" w:rsidRDefault="00781A7C" w:rsidP="00781A7C">
      <w:pPr>
        <w:pStyle w:val="MTDisplayEquation"/>
        <w:rPr>
          <w:rFonts w:eastAsiaTheme="minorEastAsia"/>
          <w:bCs/>
          <w:szCs w:val="24"/>
        </w:rPr>
      </w:pPr>
      <w:r>
        <w:tab/>
      </w:r>
      <w:r w:rsidRPr="00781A7C">
        <w:rPr>
          <w:position w:val="-72"/>
        </w:rPr>
        <w:object w:dxaOrig="2340" w:dyaOrig="1560" w14:anchorId="002A27C0">
          <v:shape id="_x0000_i1123" type="#_x0000_t75" style="width:117pt;height:78pt" o:ole="">
            <v:imagedata r:id="rId781" o:title=""/>
          </v:shape>
          <o:OLEObject Type="Embed" ProgID="Equation.DSMT4" ShapeID="_x0000_i1123" DrawAspect="Content" ObjectID="_1739539099" r:id="rId782"/>
        </w:object>
      </w:r>
    </w:p>
    <w:p w14:paraId="32EBA1E4" w14:textId="0665876A" w:rsidR="00AB143C" w:rsidRDefault="00AB143C"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Từ đồ thị</w:t>
      </w:r>
    </w:p>
    <w:p w14:paraId="00088F4E" w14:textId="6918C231" w:rsidR="00AB143C" w:rsidRPr="00AB143C" w:rsidRDefault="00781A7C" w:rsidP="00781A7C">
      <w:pPr>
        <w:pStyle w:val="MTDisplayEquation"/>
        <w:rPr>
          <w:rFonts w:eastAsiaTheme="minorEastAsia"/>
          <w:bCs/>
          <w:szCs w:val="24"/>
        </w:rPr>
      </w:pPr>
      <w:r>
        <w:tab/>
      </w:r>
      <w:r w:rsidRPr="00781A7C">
        <w:rPr>
          <w:position w:val="-32"/>
        </w:rPr>
        <w:object w:dxaOrig="1280" w:dyaOrig="760" w14:anchorId="1EEB9886">
          <v:shape id="_x0000_i1122" type="#_x0000_t75" style="width:63.75pt;height:38.25pt" o:ole="">
            <v:imagedata r:id="rId783" o:title=""/>
          </v:shape>
          <o:OLEObject Type="Embed" ProgID="Equation.DSMT4" ShapeID="_x0000_i1122" DrawAspect="Content" ObjectID="_1739539100" r:id="rId784"/>
        </w:object>
      </w:r>
    </w:p>
    <w:p w14:paraId="5BD17A92" w14:textId="493E1A72" w:rsidR="00AB143C" w:rsidRPr="00AB143C" w:rsidRDefault="00781A7C" w:rsidP="00781A7C">
      <w:pPr>
        <w:pStyle w:val="MTDisplayEquation"/>
        <w:rPr>
          <w:rFonts w:eastAsiaTheme="minorEastAsia"/>
          <w:bCs/>
          <w:szCs w:val="24"/>
        </w:rPr>
      </w:pPr>
      <w:r>
        <w:tab/>
      </w:r>
      <w:r w:rsidRPr="00781A7C">
        <w:rPr>
          <w:position w:val="-72"/>
        </w:rPr>
        <w:object w:dxaOrig="1900" w:dyaOrig="1560" w14:anchorId="0633B6AC">
          <v:shape id="_x0000_i1121" type="#_x0000_t75" style="width:95.25pt;height:78pt" o:ole="">
            <v:imagedata r:id="rId785" o:title=""/>
          </v:shape>
          <o:OLEObject Type="Embed" ProgID="Equation.DSMT4" ShapeID="_x0000_i1121" DrawAspect="Content" ObjectID="_1739539101" r:id="rId786"/>
        </w:object>
      </w:r>
    </w:p>
    <w:p w14:paraId="161B2B31" w14:textId="577CA78B" w:rsidR="00AB143C" w:rsidRPr="0084599F" w:rsidRDefault="00781A7C" w:rsidP="00781A7C">
      <w:pPr>
        <w:pStyle w:val="MTDisplayEquation"/>
        <w:rPr>
          <w:rFonts w:eastAsiaTheme="minorEastAsia"/>
          <w:bCs/>
          <w:szCs w:val="24"/>
        </w:rPr>
      </w:pPr>
      <w:r>
        <w:tab/>
      </w:r>
      <w:r w:rsidRPr="00781A7C">
        <w:rPr>
          <w:position w:val="-6"/>
        </w:rPr>
        <w:object w:dxaOrig="1180" w:dyaOrig="279" w14:anchorId="24EC2285">
          <v:shape id="_x0000_i1120" type="#_x0000_t75" style="width:59.25pt;height:14.25pt" o:ole="">
            <v:imagedata r:id="rId787" o:title=""/>
          </v:shape>
          <o:OLEObject Type="Embed" ProgID="Equation.DSMT4" ShapeID="_x0000_i1120" DrawAspect="Content" ObjectID="_1739539102" r:id="rId788"/>
        </w:object>
      </w:r>
    </w:p>
    <w:p w14:paraId="3851A0C4" w14:textId="75198BE8" w:rsidR="0084599F" w:rsidRDefault="005573FB" w:rsidP="001D397B">
      <w:pPr>
        <w:tabs>
          <w:tab w:val="left" w:pos="283"/>
          <w:tab w:val="left" w:pos="2835"/>
          <w:tab w:val="left" w:pos="5386"/>
          <w:tab w:val="left" w:pos="7937"/>
        </w:tabs>
        <w:spacing w:line="288" w:lineRule="auto"/>
        <w:ind w:firstLine="142"/>
        <w:rPr>
          <w:bCs/>
          <w:szCs w:val="24"/>
        </w:rPr>
      </w:pPr>
      <w:r>
        <w:rPr>
          <w:bCs/>
          <w:szCs w:val="24"/>
        </w:rPr>
        <w:t>Mặc khác, từ giản đồ ta có</w:t>
      </w:r>
    </w:p>
    <w:p w14:paraId="2EA70D2E" w14:textId="2BDD2E32" w:rsidR="005573FB" w:rsidRPr="0017406A" w:rsidRDefault="00781A7C" w:rsidP="00781A7C">
      <w:pPr>
        <w:pStyle w:val="MTDisplayEquation"/>
        <w:rPr>
          <w:rFonts w:eastAsiaTheme="minorEastAsia"/>
          <w:szCs w:val="24"/>
        </w:rPr>
      </w:pPr>
      <w:r>
        <w:tab/>
      </w:r>
      <w:r w:rsidRPr="00781A7C">
        <w:rPr>
          <w:position w:val="-24"/>
        </w:rPr>
        <w:object w:dxaOrig="3920" w:dyaOrig="999" w14:anchorId="3BD4AF61">
          <v:shape id="_x0000_i1119" type="#_x0000_t75" style="width:195.75pt;height:50.25pt" o:ole="">
            <v:imagedata r:id="rId789" o:title=""/>
          </v:shape>
          <o:OLEObject Type="Embed" ProgID="Equation.DSMT4" ShapeID="_x0000_i1119" DrawAspect="Content" ObjectID="_1739539103" r:id="rId790"/>
        </w:object>
      </w:r>
    </w:p>
    <w:p w14:paraId="5C826664" w14:textId="7AE8D246" w:rsidR="0017406A" w:rsidRPr="0017406A" w:rsidRDefault="00781A7C" w:rsidP="00781A7C">
      <w:pPr>
        <w:pStyle w:val="MTDisplayEquation"/>
        <w:rPr>
          <w:rFonts w:eastAsiaTheme="minorEastAsia"/>
          <w:bCs/>
          <w:szCs w:val="24"/>
        </w:rPr>
      </w:pPr>
      <w:r>
        <w:tab/>
      </w:r>
      <w:r w:rsidRPr="00781A7C">
        <w:rPr>
          <w:position w:val="-24"/>
        </w:rPr>
        <w:object w:dxaOrig="1620" w:dyaOrig="620" w14:anchorId="299BB895">
          <v:shape id="_x0000_i1118" type="#_x0000_t75" style="width:81pt;height:30.75pt" o:ole="">
            <v:imagedata r:id="rId791" o:title=""/>
          </v:shape>
          <o:OLEObject Type="Embed" ProgID="Equation.DSMT4" ShapeID="_x0000_i1118" DrawAspect="Content" ObjectID="_1739539104" r:id="rId792"/>
        </w:object>
      </w:r>
    </w:p>
    <w:p w14:paraId="541D68A2" w14:textId="7DE55266" w:rsidR="0017406A" w:rsidRDefault="0017406A"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Tốc độ cực đại của phần tử bụng song</w:t>
      </w:r>
    </w:p>
    <w:p w14:paraId="0757760D" w14:textId="0FD02902" w:rsidR="0017406A" w:rsidRPr="0017406A" w:rsidRDefault="00781A7C" w:rsidP="00781A7C">
      <w:pPr>
        <w:pStyle w:val="MTDisplayEquation"/>
        <w:rPr>
          <w:rFonts w:eastAsiaTheme="minorEastAsia"/>
          <w:bCs/>
          <w:szCs w:val="24"/>
        </w:rPr>
      </w:pPr>
      <w:r>
        <w:tab/>
      </w:r>
      <w:r w:rsidRPr="00781A7C">
        <w:rPr>
          <w:position w:val="-12"/>
        </w:rPr>
        <w:object w:dxaOrig="999" w:dyaOrig="360" w14:anchorId="2FD38D3F">
          <v:shape id="_x0000_i1117" type="#_x0000_t75" style="width:50.25pt;height:18pt" o:ole="">
            <v:imagedata r:id="rId793" o:title=""/>
          </v:shape>
          <o:OLEObject Type="Embed" ProgID="Equation.DSMT4" ShapeID="_x0000_i1117" DrawAspect="Content" ObjectID="_1739539105" r:id="rId794"/>
        </w:object>
      </w:r>
    </w:p>
    <w:p w14:paraId="06BDB85E" w14:textId="19E67BF3" w:rsidR="0017406A" w:rsidRPr="0017406A" w:rsidRDefault="00781A7C" w:rsidP="00781A7C">
      <w:pPr>
        <w:pStyle w:val="MTDisplayEquation"/>
        <w:rPr>
          <w:rFonts w:eastAsiaTheme="minorEastAsia"/>
          <w:bCs/>
          <w:szCs w:val="24"/>
        </w:rPr>
      </w:pPr>
      <w:r>
        <w:lastRenderedPageBreak/>
        <w:tab/>
      </w:r>
      <w:r w:rsidRPr="00781A7C">
        <w:rPr>
          <w:position w:val="-24"/>
        </w:rPr>
        <w:object w:dxaOrig="3019" w:dyaOrig="620" w14:anchorId="447DA1B4">
          <v:shape id="_x0000_i1116" type="#_x0000_t75" style="width:150.75pt;height:30.75pt" o:ole="">
            <v:imagedata r:id="rId795" o:title=""/>
          </v:shape>
          <o:OLEObject Type="Embed" ProgID="Equation.DSMT4" ShapeID="_x0000_i1116" DrawAspect="Content" ObjectID="_1739539106" r:id="rId796"/>
        </w:object>
      </w:r>
    </w:p>
    <w:p w14:paraId="0B084BBF" w14:textId="470028A2"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8:</w:t>
      </w:r>
      <w:r w:rsidRPr="00C8156C">
        <w:rPr>
          <w:b/>
          <w:bCs/>
          <w:szCs w:val="24"/>
        </w:rPr>
        <w:t xml:space="preserve"> </w:t>
      </w:r>
      <w:r w:rsidRPr="00C8156C">
        <w:rPr>
          <w:bCs/>
          <w:szCs w:val="24"/>
        </w:rPr>
        <w:t>Pôlôni</w:t>
      </w:r>
      <w:r w:rsidR="00713009">
        <w:rPr>
          <w:bCs/>
          <w:szCs w:val="24"/>
        </w:rPr>
        <w:t xml:space="preserve"> </w:t>
      </w:r>
      <w:r w:rsidR="00781A7C" w:rsidRPr="00781A7C">
        <w:rPr>
          <w:position w:val="-12"/>
        </w:rPr>
        <w:object w:dxaOrig="580" w:dyaOrig="380" w14:anchorId="47480B46">
          <v:shape id="_x0000_i1115" type="#_x0000_t75" style="width:29.25pt;height:18.75pt" o:ole="">
            <v:imagedata r:id="rId797" o:title=""/>
          </v:shape>
          <o:OLEObject Type="Embed" ProgID="Equation.DSMT4" ShapeID="_x0000_i1115" DrawAspect="Content" ObjectID="_1739539107" r:id="rId798"/>
        </w:object>
      </w:r>
      <w:r w:rsidRPr="00C8156C">
        <w:rPr>
          <w:bCs/>
          <w:szCs w:val="24"/>
        </w:rPr>
        <w:t xml:space="preserve"> là chất phóng xạ </w:t>
      </w:r>
      <w:r w:rsidR="00781A7C" w:rsidRPr="00781A7C">
        <w:rPr>
          <w:position w:val="-6"/>
        </w:rPr>
        <w:object w:dxaOrig="240" w:dyaOrig="220" w14:anchorId="30D60325">
          <v:shape id="_x0000_i1114" type="#_x0000_t75" style="width:12pt;height:11.25pt" o:ole="">
            <v:imagedata r:id="rId799" o:title=""/>
          </v:shape>
          <o:OLEObject Type="Embed" ProgID="Equation.DSMT4" ShapeID="_x0000_i1114" DrawAspect="Content" ObjectID="_1739539108" r:id="rId800"/>
        </w:object>
      </w:r>
      <w:r w:rsidRPr="00C8156C">
        <w:rPr>
          <w:bCs/>
          <w:szCs w:val="24"/>
        </w:rPr>
        <w:t xml:space="preserve"> có chu kì bán rã </w:t>
      </w:r>
      <w:r w:rsidR="00781A7C" w:rsidRPr="00781A7C">
        <w:rPr>
          <w:position w:val="-6"/>
        </w:rPr>
        <w:object w:dxaOrig="400" w:dyaOrig="279" w14:anchorId="2BE794F0">
          <v:shape id="_x0000_i1113" type="#_x0000_t75" style="width:20.25pt;height:14.25pt" o:ole="">
            <v:imagedata r:id="rId801" o:title=""/>
          </v:shape>
          <o:OLEObject Type="Embed" ProgID="Equation.DSMT4" ShapeID="_x0000_i1113" DrawAspect="Content" ObjectID="_1739539109" r:id="rId802"/>
        </w:object>
      </w:r>
      <w:r w:rsidRPr="00C8156C">
        <w:rPr>
          <w:bCs/>
          <w:szCs w:val="24"/>
        </w:rPr>
        <w:t xml:space="preserve"> ngày và biến đổi thành hạt nhân chì</w:t>
      </w:r>
      <w:r w:rsidR="005573FB">
        <w:rPr>
          <w:bCs/>
          <w:szCs w:val="24"/>
        </w:rPr>
        <w:t xml:space="preserve"> </w:t>
      </w:r>
      <w:r w:rsidR="00781A7C" w:rsidRPr="00781A7C">
        <w:rPr>
          <w:position w:val="-12"/>
        </w:rPr>
        <w:object w:dxaOrig="580" w:dyaOrig="380" w14:anchorId="69B7648E">
          <v:shape id="_x0000_i1112" type="#_x0000_t75" style="width:29.25pt;height:18.75pt" o:ole="">
            <v:imagedata r:id="rId803" o:title=""/>
          </v:shape>
          <o:OLEObject Type="Embed" ProgID="Equation.DSMT4" ShapeID="_x0000_i1112" DrawAspect="Content" ObjectID="_1739539110" r:id="rId804"/>
        </w:object>
      </w:r>
      <w:r w:rsidR="005573FB">
        <w:rPr>
          <w:bCs/>
          <w:szCs w:val="24"/>
        </w:rPr>
        <w:t xml:space="preserve">. </w:t>
      </w:r>
      <w:r w:rsidRPr="00C8156C">
        <w:rPr>
          <w:bCs/>
          <w:szCs w:val="24"/>
        </w:rPr>
        <w:t xml:space="preserve">Ban đầu </w:t>
      </w:r>
      <w:r w:rsidR="00781A7C" w:rsidRPr="00781A7C">
        <w:rPr>
          <w:position w:val="-14"/>
        </w:rPr>
        <w:object w:dxaOrig="680" w:dyaOrig="400" w14:anchorId="680FCDBA">
          <v:shape id="_x0000_i1111" type="#_x0000_t75" style="width:33.75pt;height:20.25pt" o:ole="">
            <v:imagedata r:id="rId805" o:title=""/>
          </v:shape>
          <o:OLEObject Type="Embed" ProgID="Equation.DSMT4" ShapeID="_x0000_i1111" DrawAspect="Content" ObjectID="_1739539111" r:id="rId806"/>
        </w:object>
      </w:r>
      <w:r w:rsidRPr="00C8156C">
        <w:rPr>
          <w:bCs/>
          <w:szCs w:val="24"/>
        </w:rPr>
        <w:t xml:space="preserve">, một mẫu có khối lượng </w:t>
      </w:r>
      <w:r w:rsidR="00781A7C" w:rsidRPr="00781A7C">
        <w:rPr>
          <w:position w:val="-10"/>
        </w:rPr>
        <w:object w:dxaOrig="900" w:dyaOrig="320" w14:anchorId="373E9875">
          <v:shape id="_x0000_i1110" type="#_x0000_t75" style="width:45pt;height:15.75pt" o:ole="">
            <v:imagedata r:id="rId807" o:title=""/>
          </v:shape>
          <o:OLEObject Type="Embed" ProgID="Equation.DSMT4" ShapeID="_x0000_i1110" DrawAspect="Content" ObjectID="_1739539112" r:id="rId808"/>
        </w:object>
      </w:r>
      <w:r w:rsidRPr="00C8156C">
        <w:rPr>
          <w:bCs/>
          <w:szCs w:val="24"/>
        </w:rPr>
        <w:t xml:space="preserve"> trong đó </w:t>
      </w:r>
      <w:r w:rsidR="00781A7C" w:rsidRPr="00781A7C">
        <w:rPr>
          <w:position w:val="-6"/>
        </w:rPr>
        <w:object w:dxaOrig="520" w:dyaOrig="279" w14:anchorId="42FE8A22">
          <v:shape id="_x0000_i1109" type="#_x0000_t75" style="width:26.25pt;height:14.25pt" o:ole="">
            <v:imagedata r:id="rId809" o:title=""/>
          </v:shape>
          <o:OLEObject Type="Embed" ProgID="Equation.DSMT4" ShapeID="_x0000_i1109" DrawAspect="Content" ObjectID="_1739539113" r:id="rId810"/>
        </w:object>
      </w:r>
      <w:r w:rsidRPr="00C8156C">
        <w:rPr>
          <w:bCs/>
          <w:szCs w:val="24"/>
        </w:rPr>
        <w:t xml:space="preserve"> khối lượng của mẫu là chất phóng xạ pôlôni </w:t>
      </w:r>
      <w:r w:rsidR="00781A7C" w:rsidRPr="00781A7C">
        <w:rPr>
          <w:position w:val="-12"/>
        </w:rPr>
        <w:object w:dxaOrig="580" w:dyaOrig="380" w14:anchorId="6C544364">
          <v:shape id="_x0000_i1108" type="#_x0000_t75" style="width:29.25pt;height:18.75pt" o:ole="">
            <v:imagedata r:id="rId811" o:title=""/>
          </v:shape>
          <o:OLEObject Type="Embed" ProgID="Equation.DSMT4" ShapeID="_x0000_i1108" DrawAspect="Content" ObjectID="_1739539114" r:id="rId812"/>
        </w:object>
      </w:r>
      <w:r w:rsidR="00713009">
        <w:rPr>
          <w:rFonts w:eastAsiaTheme="minorEastAsia"/>
          <w:bCs/>
          <w:szCs w:val="24"/>
        </w:rPr>
        <w:t>,</w:t>
      </w:r>
      <w:r w:rsidRPr="00C8156C">
        <w:rPr>
          <w:bCs/>
          <w:szCs w:val="24"/>
        </w:rPr>
        <w:t xml:space="preserve"> phần còn lại không có tính phóng xạ. Giả sử toàn bộ các hạt </w:t>
      </w:r>
      <w:r w:rsidR="00781A7C" w:rsidRPr="00781A7C">
        <w:rPr>
          <w:position w:val="-6"/>
        </w:rPr>
        <w:object w:dxaOrig="240" w:dyaOrig="220" w14:anchorId="36C787E9">
          <v:shape id="_x0000_i1107" type="#_x0000_t75" style="width:12pt;height:11.25pt" o:ole="">
            <v:imagedata r:id="rId813" o:title=""/>
          </v:shape>
          <o:OLEObject Type="Embed" ProgID="Equation.DSMT4" ShapeID="_x0000_i1107" DrawAspect="Content" ObjectID="_1739539115" r:id="rId814"/>
        </w:object>
      </w:r>
      <w:r w:rsidRPr="00C8156C">
        <w:rPr>
          <w:bCs/>
          <w:szCs w:val="24"/>
        </w:rPr>
        <w:t xml:space="preserve"> sinh ra trong quá trình phóng xạ đều thoát ra khỏi mẫu. Lấy khối lượng của các hạt nhân bằng số khối của chúng tính theo đơn vị </w:t>
      </w:r>
      <w:r w:rsidR="00781A7C" w:rsidRPr="00781A7C">
        <w:rPr>
          <w:position w:val="-6"/>
        </w:rPr>
        <w:object w:dxaOrig="200" w:dyaOrig="220" w14:anchorId="5A2B5AD7">
          <v:shape id="_x0000_i1106" type="#_x0000_t75" style="width:9.75pt;height:11.25pt" o:ole="">
            <v:imagedata r:id="rId815" o:title=""/>
          </v:shape>
          <o:OLEObject Type="Embed" ProgID="Equation.DSMT4" ShapeID="_x0000_i1106" DrawAspect="Content" ObjectID="_1739539116" r:id="rId816"/>
        </w:object>
      </w:r>
      <w:r w:rsidRPr="00C8156C">
        <w:rPr>
          <w:bCs/>
          <w:szCs w:val="24"/>
        </w:rPr>
        <w:t xml:space="preserve">. Tại thời điểm </w:t>
      </w:r>
      <w:r w:rsidR="00781A7C" w:rsidRPr="00781A7C">
        <w:rPr>
          <w:position w:val="-6"/>
        </w:rPr>
        <w:object w:dxaOrig="740" w:dyaOrig="279" w14:anchorId="49126FC3">
          <v:shape id="_x0000_i1105" type="#_x0000_t75" style="width:36.75pt;height:14.25pt" o:ole="">
            <v:imagedata r:id="rId817" o:title=""/>
          </v:shape>
          <o:OLEObject Type="Embed" ProgID="Equation.DSMT4" ShapeID="_x0000_i1105" DrawAspect="Content" ObjectID="_1739539117" r:id="rId818"/>
        </w:object>
      </w:r>
      <w:r w:rsidRPr="00C8156C">
        <w:rPr>
          <w:bCs/>
          <w:szCs w:val="24"/>
        </w:rPr>
        <w:t xml:space="preserve"> ngày, khối lượng của m</w:t>
      </w:r>
      <w:r w:rsidR="004C4CDD">
        <w:rPr>
          <w:bCs/>
          <w:szCs w:val="24"/>
        </w:rPr>
        <w:t>ẫ</w:t>
      </w:r>
      <w:r w:rsidRPr="00C8156C">
        <w:rPr>
          <w:bCs/>
          <w:szCs w:val="24"/>
        </w:rPr>
        <w:t>u là</w:t>
      </w:r>
    </w:p>
    <w:p w14:paraId="584E9C20" w14:textId="322406CB" w:rsid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A.</w:t>
      </w:r>
      <w:r w:rsidRPr="00C8156C">
        <w:rPr>
          <w:b/>
          <w:bCs/>
          <w:szCs w:val="24"/>
        </w:rPr>
        <w:t xml:space="preserve"> </w:t>
      </w:r>
      <w:r w:rsidR="00781A7C" w:rsidRPr="00781A7C">
        <w:rPr>
          <w:position w:val="-10"/>
        </w:rPr>
        <w:object w:dxaOrig="800" w:dyaOrig="320" w14:anchorId="6228BDE7">
          <v:shape id="_x0000_i1104" type="#_x0000_t75" style="width:39.75pt;height:15.75pt" o:ole="">
            <v:imagedata r:id="rId819" o:title=""/>
          </v:shape>
          <o:OLEObject Type="Embed" ProgID="Equation.DSMT4" ShapeID="_x0000_i1104" DrawAspect="Content" ObjectID="_1739539118" r:id="rId820"/>
        </w:object>
      </w:r>
      <w:r w:rsidRPr="00C8156C">
        <w:rPr>
          <w:bCs/>
          <w:szCs w:val="24"/>
        </w:rPr>
        <w:t>.</w:t>
      </w:r>
      <w:r w:rsidRPr="00C8156C">
        <w:rPr>
          <w:bCs/>
          <w:szCs w:val="24"/>
        </w:rPr>
        <w:tab/>
      </w:r>
      <w:r w:rsidRPr="001D397B">
        <w:rPr>
          <w:b/>
          <w:bCs/>
          <w:color w:val="0066FF"/>
          <w:szCs w:val="24"/>
        </w:rPr>
        <w:t>B.</w:t>
      </w:r>
      <w:r w:rsidRPr="00C8156C">
        <w:rPr>
          <w:b/>
          <w:bCs/>
          <w:szCs w:val="24"/>
        </w:rPr>
        <w:t xml:space="preserve"> </w:t>
      </w:r>
      <w:r w:rsidR="00781A7C" w:rsidRPr="00781A7C">
        <w:rPr>
          <w:position w:val="-10"/>
        </w:rPr>
        <w:object w:dxaOrig="880" w:dyaOrig="320" w14:anchorId="4DBF1F0C">
          <v:shape id="_x0000_i1103" type="#_x0000_t75" style="width:44.25pt;height:15.75pt" o:ole="">
            <v:imagedata r:id="rId821" o:title=""/>
          </v:shape>
          <o:OLEObject Type="Embed" ProgID="Equation.DSMT4" ShapeID="_x0000_i1103" DrawAspect="Content" ObjectID="_1739539119" r:id="rId822"/>
        </w:object>
      </w:r>
      <w:r w:rsidRPr="00C8156C">
        <w:rPr>
          <w:bCs/>
          <w:szCs w:val="24"/>
        </w:rPr>
        <w:t>.</w:t>
      </w:r>
      <w:r w:rsidRPr="00C8156C">
        <w:rPr>
          <w:bCs/>
          <w:szCs w:val="24"/>
        </w:rPr>
        <w:tab/>
      </w:r>
      <w:r w:rsidRPr="001D397B">
        <w:rPr>
          <w:b/>
          <w:bCs/>
          <w:color w:val="0066FF"/>
          <w:szCs w:val="24"/>
        </w:rPr>
        <w:t>C.</w:t>
      </w:r>
      <w:r w:rsidRPr="00C8156C">
        <w:rPr>
          <w:b/>
          <w:bCs/>
          <w:szCs w:val="24"/>
        </w:rPr>
        <w:t xml:space="preserve"> </w:t>
      </w:r>
      <w:r w:rsidR="00781A7C" w:rsidRPr="00781A7C">
        <w:rPr>
          <w:position w:val="-10"/>
        </w:rPr>
        <w:object w:dxaOrig="800" w:dyaOrig="320" w14:anchorId="2C582F3C">
          <v:shape id="_x0000_i1102" type="#_x0000_t75" style="width:39.75pt;height:15.75pt" o:ole="">
            <v:imagedata r:id="rId823" o:title=""/>
          </v:shape>
          <o:OLEObject Type="Embed" ProgID="Equation.DSMT4" ShapeID="_x0000_i1102" DrawAspect="Content" ObjectID="_1739539120" r:id="rId824"/>
        </w:object>
      </w:r>
      <w:r w:rsidRPr="00C8156C">
        <w:rPr>
          <w:bCs/>
          <w:szCs w:val="24"/>
        </w:rPr>
        <w:t>.</w:t>
      </w:r>
      <w:r w:rsidRPr="00C8156C">
        <w:rPr>
          <w:bCs/>
          <w:szCs w:val="24"/>
        </w:rPr>
        <w:tab/>
      </w:r>
      <w:r w:rsidRPr="001D397B">
        <w:rPr>
          <w:b/>
          <w:bCs/>
          <w:color w:val="0066FF"/>
          <w:szCs w:val="24"/>
        </w:rPr>
        <w:t>D.</w:t>
      </w:r>
      <w:r w:rsidRPr="00C8156C">
        <w:rPr>
          <w:b/>
          <w:bCs/>
          <w:szCs w:val="24"/>
        </w:rPr>
        <w:t xml:space="preserve"> </w:t>
      </w:r>
      <w:r w:rsidR="00781A7C" w:rsidRPr="00781A7C">
        <w:rPr>
          <w:position w:val="-10"/>
        </w:rPr>
        <w:object w:dxaOrig="900" w:dyaOrig="320" w14:anchorId="4DE64141">
          <v:shape id="_x0000_i1101" type="#_x0000_t75" style="width:45pt;height:15.75pt" o:ole="">
            <v:imagedata r:id="rId825" o:title=""/>
          </v:shape>
          <o:OLEObject Type="Embed" ProgID="Equation.DSMT4" ShapeID="_x0000_i1101" DrawAspect="Content" ObjectID="_1739539121" r:id="rId826"/>
        </w:object>
      </w:r>
      <w:r w:rsidRPr="00C8156C">
        <w:rPr>
          <w:bCs/>
          <w:szCs w:val="24"/>
        </w:rPr>
        <w:t>.</w:t>
      </w:r>
    </w:p>
    <w:p w14:paraId="77DC32EC" w14:textId="074D1DC8" w:rsidR="006C151F" w:rsidRPr="00674B72"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p>
    <w:p w14:paraId="2E715060" w14:textId="124E796A" w:rsidR="00F46DC1" w:rsidRDefault="00F46DC1"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Khối lượng </w:t>
      </w:r>
      <w:r w:rsidR="00781A7C" w:rsidRPr="00781A7C">
        <w:rPr>
          <w:position w:val="-6"/>
        </w:rPr>
        <w:object w:dxaOrig="360" w:dyaOrig="279" w14:anchorId="4A6E2BEF">
          <v:shape id="_x0000_i1100" type="#_x0000_t75" style="width:18pt;height:14.25pt" o:ole="">
            <v:imagedata r:id="rId827" o:title=""/>
          </v:shape>
          <o:OLEObject Type="Embed" ProgID="Equation.DSMT4" ShapeID="_x0000_i1100" DrawAspect="Content" ObjectID="_1739539122" r:id="rId828"/>
        </w:object>
      </w:r>
      <w:r>
        <w:rPr>
          <w:rFonts w:eastAsiaTheme="minorEastAsia"/>
          <w:bCs/>
          <w:szCs w:val="24"/>
        </w:rPr>
        <w:t xml:space="preserve"> có tính phóng xạ trong mẫu</w:t>
      </w:r>
    </w:p>
    <w:p w14:paraId="6F9C82CB" w14:textId="3AA62F77" w:rsidR="00F46DC1" w:rsidRDefault="00781A7C" w:rsidP="00781A7C">
      <w:pPr>
        <w:pStyle w:val="MTDisplayEquation"/>
        <w:rPr>
          <w:bCs/>
          <w:szCs w:val="24"/>
        </w:rPr>
      </w:pPr>
      <w:r>
        <w:tab/>
      </w:r>
      <w:r w:rsidRPr="00781A7C">
        <w:rPr>
          <w:position w:val="-12"/>
        </w:rPr>
        <w:object w:dxaOrig="1200" w:dyaOrig="360" w14:anchorId="3F59ECC6">
          <v:shape id="_x0000_i1099" type="#_x0000_t75" style="width:60pt;height:18pt" o:ole="">
            <v:imagedata r:id="rId829" o:title=""/>
          </v:shape>
          <o:OLEObject Type="Embed" ProgID="Equation.DSMT4" ShapeID="_x0000_i1099" DrawAspect="Content" ObjectID="_1739539123" r:id="rId830"/>
        </w:object>
      </w:r>
    </w:p>
    <w:p w14:paraId="431B8EFD" w14:textId="19C179FB" w:rsidR="006C151F" w:rsidRDefault="002F34A5" w:rsidP="001D397B">
      <w:pPr>
        <w:tabs>
          <w:tab w:val="left" w:pos="283"/>
          <w:tab w:val="left" w:pos="2835"/>
          <w:tab w:val="left" w:pos="5386"/>
          <w:tab w:val="left" w:pos="7937"/>
        </w:tabs>
        <w:spacing w:line="288" w:lineRule="auto"/>
        <w:ind w:firstLine="142"/>
        <w:rPr>
          <w:bCs/>
          <w:szCs w:val="24"/>
        </w:rPr>
      </w:pPr>
      <w:r>
        <w:rPr>
          <w:bCs/>
          <w:szCs w:val="24"/>
        </w:rPr>
        <w:t>Từ định luật phân rã phóng xạ, ta có</w:t>
      </w:r>
    </w:p>
    <w:p w14:paraId="4B40FF2B" w14:textId="7A7E7209" w:rsidR="002F34A5" w:rsidRPr="003E290C" w:rsidRDefault="00781A7C" w:rsidP="00781A7C">
      <w:pPr>
        <w:pStyle w:val="MTDisplayEquation"/>
        <w:rPr>
          <w:rFonts w:eastAsiaTheme="minorEastAsia"/>
          <w:bCs/>
          <w:szCs w:val="24"/>
        </w:rPr>
      </w:pPr>
      <w:r>
        <w:tab/>
      </w:r>
      <w:r w:rsidRPr="00781A7C">
        <w:rPr>
          <w:position w:val="-62"/>
        </w:rPr>
        <w:object w:dxaOrig="1980" w:dyaOrig="1359" w14:anchorId="2EE88C1A">
          <v:shape id="_x0000_i1098" type="#_x0000_t75" style="width:99pt;height:68.25pt" o:ole="">
            <v:imagedata r:id="rId831" o:title=""/>
          </v:shape>
          <o:OLEObject Type="Embed" ProgID="Equation.DSMT4" ShapeID="_x0000_i1098" DrawAspect="Content" ObjectID="_1739539124" r:id="rId832"/>
        </w:object>
      </w:r>
    </w:p>
    <w:p w14:paraId="1522344C" w14:textId="137FB74E" w:rsidR="003E290C" w:rsidRDefault="003E290C"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Mặc khác</w:t>
      </w:r>
    </w:p>
    <w:p w14:paraId="25A7E6C2" w14:textId="2EC007F2" w:rsidR="003E290C" w:rsidRPr="003E290C" w:rsidRDefault="00781A7C" w:rsidP="00781A7C">
      <w:pPr>
        <w:pStyle w:val="MTDisplayEquation"/>
        <w:rPr>
          <w:rFonts w:eastAsiaTheme="minorEastAsia"/>
          <w:bCs/>
          <w:szCs w:val="24"/>
        </w:rPr>
      </w:pPr>
      <w:r>
        <w:tab/>
      </w:r>
      <w:r w:rsidRPr="00781A7C">
        <w:rPr>
          <w:position w:val="-30"/>
        </w:rPr>
        <w:object w:dxaOrig="1020" w:dyaOrig="680" w14:anchorId="49CA7C7A">
          <v:shape id="_x0000_i1097" type="#_x0000_t75" style="width:51pt;height:33.75pt" o:ole="">
            <v:imagedata r:id="rId833" o:title=""/>
          </v:shape>
          <o:OLEObject Type="Embed" ProgID="Equation.DSMT4" ShapeID="_x0000_i1097" DrawAspect="Content" ObjectID="_1739539125" r:id="rId834"/>
        </w:object>
      </w:r>
    </w:p>
    <w:p w14:paraId="443B6435" w14:textId="290E7DA4" w:rsidR="003E290C" w:rsidRPr="00140588" w:rsidRDefault="00781A7C" w:rsidP="00781A7C">
      <w:pPr>
        <w:pStyle w:val="MTDisplayEquation"/>
        <w:rPr>
          <w:rFonts w:eastAsiaTheme="minorEastAsia"/>
          <w:bCs/>
          <w:szCs w:val="24"/>
        </w:rPr>
      </w:pPr>
      <w:r>
        <w:tab/>
      </w:r>
      <w:r w:rsidRPr="00781A7C">
        <w:rPr>
          <w:position w:val="-62"/>
        </w:rPr>
        <w:object w:dxaOrig="2620" w:dyaOrig="1359" w14:anchorId="420A82EF">
          <v:shape id="_x0000_i1096" type="#_x0000_t75" style="width:131.25pt;height:68.25pt" o:ole="">
            <v:imagedata r:id="rId835" o:title=""/>
          </v:shape>
          <o:OLEObject Type="Embed" ProgID="Equation.DSMT4" ShapeID="_x0000_i1096" DrawAspect="Content" ObjectID="_1739539126" r:id="rId836"/>
        </w:object>
      </w:r>
    </w:p>
    <w:p w14:paraId="2171F649" w14:textId="01F678E8" w:rsidR="00140588" w:rsidRDefault="00140588"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Khối lượng của mẫu</w:t>
      </w:r>
    </w:p>
    <w:p w14:paraId="67890CBA" w14:textId="08B33347" w:rsidR="00140588" w:rsidRPr="00140588" w:rsidRDefault="00781A7C" w:rsidP="00781A7C">
      <w:pPr>
        <w:pStyle w:val="MTDisplayEquation"/>
        <w:rPr>
          <w:rFonts w:eastAsiaTheme="minorEastAsia"/>
          <w:bCs/>
          <w:szCs w:val="24"/>
        </w:rPr>
      </w:pPr>
      <w:r>
        <w:tab/>
      </w:r>
      <w:r w:rsidRPr="00781A7C">
        <w:rPr>
          <w:position w:val="-32"/>
        </w:rPr>
        <w:object w:dxaOrig="4900" w:dyaOrig="760" w14:anchorId="61A84E5F">
          <v:shape id="_x0000_i1095" type="#_x0000_t75" style="width:245.25pt;height:38.25pt" o:ole="">
            <v:imagedata r:id="rId837" o:title=""/>
          </v:shape>
          <o:OLEObject Type="Embed" ProgID="Equation.DSMT4" ShapeID="_x0000_i1095" DrawAspect="Content" ObjectID="_1739539127" r:id="rId838"/>
        </w:object>
      </w:r>
    </w:p>
    <w:p w14:paraId="2FD66CEB" w14:textId="72AD45E3" w:rsidR="00140588" w:rsidRPr="00140588" w:rsidRDefault="00781A7C" w:rsidP="00781A7C">
      <w:pPr>
        <w:pStyle w:val="MTDisplayEquation"/>
        <w:rPr>
          <w:rFonts w:eastAsiaTheme="minorEastAsia"/>
          <w:bCs/>
          <w:szCs w:val="24"/>
        </w:rPr>
      </w:pPr>
      <w:r>
        <w:tab/>
      </w:r>
      <w:r w:rsidRPr="00781A7C">
        <w:rPr>
          <w:position w:val="-34"/>
        </w:rPr>
        <w:object w:dxaOrig="4080" w:dyaOrig="800" w14:anchorId="335ED1BB">
          <v:shape id="_x0000_i1094" type="#_x0000_t75" style="width:204pt;height:39.75pt" o:ole="">
            <v:imagedata r:id="rId839" o:title=""/>
          </v:shape>
          <o:OLEObject Type="Embed" ProgID="Equation.DSMT4" ShapeID="_x0000_i1094" DrawAspect="Content" ObjectID="_1739539128" r:id="rId840"/>
        </w:object>
      </w:r>
    </w:p>
    <w:p w14:paraId="2858AD5A" w14:textId="2168D646" w:rsidR="00F46DC1" w:rsidRPr="00435DC4" w:rsidRDefault="00781A7C" w:rsidP="00781A7C">
      <w:pPr>
        <w:pStyle w:val="MTDisplayEquation"/>
        <w:rPr>
          <w:rFonts w:eastAsiaTheme="minorEastAsia"/>
          <w:bCs/>
          <w:szCs w:val="24"/>
        </w:rPr>
      </w:pPr>
      <w:r>
        <w:tab/>
      </w:r>
      <w:r w:rsidRPr="00781A7C">
        <w:rPr>
          <w:position w:val="-34"/>
        </w:rPr>
        <w:object w:dxaOrig="6340" w:dyaOrig="800" w14:anchorId="2008064A">
          <v:shape id="_x0000_i1093" type="#_x0000_t75" style="width:317.25pt;height:39.75pt" o:ole="">
            <v:imagedata r:id="rId841" o:title=""/>
          </v:shape>
          <o:OLEObject Type="Embed" ProgID="Equation.DSMT4" ShapeID="_x0000_i1093" DrawAspect="Content" ObjectID="_1739539129" r:id="rId842"/>
        </w:object>
      </w:r>
    </w:p>
    <w:p w14:paraId="05A82F70" w14:textId="18C43CFA" w:rsidR="006B1C32"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9:</w:t>
      </w:r>
      <w:r w:rsidRPr="00C8156C">
        <w:rPr>
          <w:b/>
          <w:bCs/>
          <w:szCs w:val="24"/>
        </w:rPr>
        <w:t xml:space="preserve"> </w:t>
      </w:r>
      <w:r w:rsidRPr="00C8156C">
        <w:rPr>
          <w:bCs/>
          <w:szCs w:val="24"/>
        </w:rPr>
        <w:t xml:space="preserve">Một con lắc lò xo </w:t>
      </w:r>
      <w:r w:rsidR="00235CEF">
        <w:rPr>
          <w:bCs/>
          <w:szCs w:val="24"/>
        </w:rPr>
        <w:t>đặt</w:t>
      </w:r>
      <w:r w:rsidRPr="00C8156C">
        <w:rPr>
          <w:bCs/>
          <w:szCs w:val="24"/>
        </w:rPr>
        <w:t xml:space="preserve"> thẳng đứng gồm lò xo nhẹ có độ cúng </w:t>
      </w:r>
      <w:r w:rsidR="00781A7C" w:rsidRPr="00781A7C">
        <w:rPr>
          <w:position w:val="-24"/>
        </w:rPr>
        <w:object w:dxaOrig="1040" w:dyaOrig="620" w14:anchorId="31469418">
          <v:shape id="_x0000_i1092" type="#_x0000_t75" style="width:51.75pt;height:30.75pt" o:ole="">
            <v:imagedata r:id="rId843" o:title=""/>
          </v:shape>
          <o:OLEObject Type="Embed" ProgID="Equation.DSMT4" ShapeID="_x0000_i1092" DrawAspect="Content" ObjectID="_1739539130" r:id="rId844"/>
        </w:object>
      </w:r>
      <w:r w:rsidRPr="00C8156C">
        <w:rPr>
          <w:bCs/>
          <w:szCs w:val="24"/>
        </w:rPr>
        <w:t xml:space="preserve"> và v</w:t>
      </w:r>
      <w:r w:rsidR="006557B7">
        <w:rPr>
          <w:bCs/>
          <w:szCs w:val="24"/>
        </w:rPr>
        <w:t>ật</w:t>
      </w:r>
      <w:r w:rsidRPr="00C8156C">
        <w:rPr>
          <w:bCs/>
          <w:szCs w:val="24"/>
        </w:rPr>
        <w:t xml:space="preserve"> nhỏ </w:t>
      </w:r>
      <w:r w:rsidR="00781A7C" w:rsidRPr="00781A7C">
        <w:rPr>
          <w:position w:val="-6"/>
        </w:rPr>
        <w:object w:dxaOrig="260" w:dyaOrig="220" w14:anchorId="1DBD77B4">
          <v:shape id="_x0000_i1091" type="#_x0000_t75" style="width:12.75pt;height:11.25pt" o:ole="">
            <v:imagedata r:id="rId845" o:title=""/>
          </v:shape>
          <o:OLEObject Type="Embed" ProgID="Equation.DSMT4" ShapeID="_x0000_i1091" DrawAspect="Content" ObjectID="_1739539131" r:id="rId846"/>
        </w:object>
      </w:r>
      <w:r w:rsidRPr="00C8156C">
        <w:rPr>
          <w:bCs/>
          <w:szCs w:val="24"/>
        </w:rPr>
        <w:t xml:space="preserve"> có khối lượng </w:t>
      </w:r>
      <w:r w:rsidR="00781A7C" w:rsidRPr="00781A7C">
        <w:rPr>
          <w:position w:val="-10"/>
        </w:rPr>
        <w:object w:dxaOrig="620" w:dyaOrig="320" w14:anchorId="23E5115F">
          <v:shape id="_x0000_i1090" type="#_x0000_t75" style="width:30.75pt;height:15.75pt" o:ole="">
            <v:imagedata r:id="rId847" o:title=""/>
          </v:shape>
          <o:OLEObject Type="Embed" ProgID="Equation.DSMT4" ShapeID="_x0000_i1090" DrawAspect="Content" ObjectID="_1739539132" r:id="rId848"/>
        </w:object>
      </w:r>
      <w:r w:rsidRPr="00C8156C">
        <w:rPr>
          <w:bCs/>
          <w:szCs w:val="24"/>
        </w:rPr>
        <w:t xml:space="preserve">, một đầu lò xo được gắn chặt vào sàn. Ban đầu, giữ </w:t>
      </w:r>
      <w:r w:rsidR="00781A7C" w:rsidRPr="00781A7C">
        <w:rPr>
          <w:position w:val="-12"/>
        </w:rPr>
        <w:object w:dxaOrig="300" w:dyaOrig="360" w14:anchorId="1339D60E">
          <v:shape id="_x0000_i1089" type="#_x0000_t75" style="width:15pt;height:18pt" o:ole="">
            <v:imagedata r:id="rId849" o:title=""/>
          </v:shape>
          <o:OLEObject Type="Embed" ProgID="Equation.DSMT4" ShapeID="_x0000_i1089" DrawAspect="Content" ObjectID="_1739539133" r:id="rId850"/>
        </w:object>
      </w:r>
      <w:r w:rsidRPr="00C8156C">
        <w:rPr>
          <w:bCs/>
          <w:szCs w:val="24"/>
        </w:rPr>
        <w:t xml:space="preserve"> ở vị trí lò xo bị nén </w:t>
      </w:r>
      <w:r w:rsidR="00781A7C" w:rsidRPr="00781A7C">
        <w:rPr>
          <w:position w:val="-10"/>
        </w:rPr>
        <w:object w:dxaOrig="660" w:dyaOrig="320" w14:anchorId="44EEFA2C">
          <v:shape id="_x0000_i1088" type="#_x0000_t75" style="width:33pt;height:15.75pt" o:ole="">
            <v:imagedata r:id="rId851" o:title=""/>
          </v:shape>
          <o:OLEObject Type="Embed" ProgID="Equation.DSMT4" ShapeID="_x0000_i1088" DrawAspect="Content" ObjectID="_1739539134" r:id="rId852"/>
        </w:object>
      </w:r>
      <w:r w:rsidRPr="00C8156C">
        <w:rPr>
          <w:bCs/>
          <w:szCs w:val="24"/>
        </w:rPr>
        <w:t xml:space="preserve"> (trong giới hạn đàn hồi của lò xo) rồi đặt vật nhỏ </w:t>
      </w:r>
      <w:r w:rsidR="00781A7C" w:rsidRPr="00781A7C">
        <w:rPr>
          <w:position w:val="-12"/>
        </w:rPr>
        <w:object w:dxaOrig="320" w:dyaOrig="360" w14:anchorId="576C956A">
          <v:shape id="_x0000_i1087" type="#_x0000_t75" style="width:15.75pt;height:18pt" o:ole="">
            <v:imagedata r:id="rId853" o:title=""/>
          </v:shape>
          <o:OLEObject Type="Embed" ProgID="Equation.DSMT4" ShapeID="_x0000_i1087" DrawAspect="Content" ObjectID="_1739539135" r:id="rId854"/>
        </w:object>
      </w:r>
      <w:r w:rsidRPr="00C8156C">
        <w:rPr>
          <w:bCs/>
          <w:szCs w:val="24"/>
        </w:rPr>
        <w:t xml:space="preserve"> có khối lượng </w:t>
      </w:r>
      <w:r w:rsidR="00781A7C" w:rsidRPr="00781A7C">
        <w:rPr>
          <w:position w:val="-10"/>
        </w:rPr>
        <w:object w:dxaOrig="480" w:dyaOrig="320" w14:anchorId="31C7A1C9">
          <v:shape id="_x0000_i1086" type="#_x0000_t75" style="width:24pt;height:15.75pt" o:ole="">
            <v:imagedata r:id="rId855" o:title=""/>
          </v:shape>
          <o:OLEObject Type="Embed" ProgID="Equation.DSMT4" ShapeID="_x0000_i1086" DrawAspect="Content" ObjectID="_1739539136" r:id="rId856"/>
        </w:object>
      </w:r>
      <w:r w:rsidRPr="00C8156C">
        <w:rPr>
          <w:bCs/>
          <w:szCs w:val="24"/>
        </w:rPr>
        <w:t xml:space="preserve"> lên trên </w:t>
      </w:r>
      <w:r w:rsidR="00781A7C" w:rsidRPr="00781A7C">
        <w:rPr>
          <w:position w:val="-12"/>
        </w:rPr>
        <w:object w:dxaOrig="300" w:dyaOrig="360" w14:anchorId="062D62DF">
          <v:shape id="_x0000_i1085" type="#_x0000_t75" style="width:15pt;height:18pt" o:ole="">
            <v:imagedata r:id="rId857" o:title=""/>
          </v:shape>
          <o:OLEObject Type="Embed" ProgID="Equation.DSMT4" ShapeID="_x0000_i1085" DrawAspect="Content" ObjectID="_1739539137" r:id="rId858"/>
        </w:object>
      </w:r>
      <w:r w:rsidRPr="00C8156C">
        <w:rPr>
          <w:bCs/>
          <w:szCs w:val="24"/>
        </w:rPr>
        <w:t xml:space="preserve"> như hình bên. Thả nhẹ để các vật bắt đầu chuyển động theo phương thẳng đứng. Ngay khi </w:t>
      </w:r>
      <w:r w:rsidR="00781A7C" w:rsidRPr="00781A7C">
        <w:rPr>
          <w:position w:val="-12"/>
        </w:rPr>
        <w:object w:dxaOrig="320" w:dyaOrig="360" w14:anchorId="6948BC0B">
          <v:shape id="_x0000_i1084" type="#_x0000_t75" style="width:15.75pt;height:18pt" o:ole="">
            <v:imagedata r:id="rId859" o:title=""/>
          </v:shape>
          <o:OLEObject Type="Embed" ProgID="Equation.DSMT4" ShapeID="_x0000_i1084" DrawAspect="Content" ObjectID="_1739539138" r:id="rId860"/>
        </w:object>
      </w:r>
      <w:r w:rsidRPr="00C8156C">
        <w:rPr>
          <w:bCs/>
          <w:szCs w:val="24"/>
        </w:rPr>
        <w:t xml:space="preserve"> đạt độ cao cực đại thì </w:t>
      </w:r>
      <w:r w:rsidR="00781A7C" w:rsidRPr="00781A7C">
        <w:rPr>
          <w:position w:val="-12"/>
        </w:rPr>
        <w:object w:dxaOrig="320" w:dyaOrig="360" w14:anchorId="2CE06D57">
          <v:shape id="_x0000_i1083" type="#_x0000_t75" style="width:15.75pt;height:18pt" o:ole="">
            <v:imagedata r:id="rId861" o:title=""/>
          </v:shape>
          <o:OLEObject Type="Embed" ProgID="Equation.DSMT4" ShapeID="_x0000_i1083" DrawAspect="Content" ObjectID="_1739539139" r:id="rId862"/>
        </w:object>
      </w:r>
      <w:r w:rsidRPr="00C8156C">
        <w:rPr>
          <w:bCs/>
          <w:szCs w:val="24"/>
        </w:rPr>
        <w:t xml:space="preserve"> được giữ lại. Biết lò xo luôn thẳng đứng trong quá trình chuyển động. Bỏ qua lực cản của không khí. Lấy </w:t>
      </w:r>
      <w:r w:rsidR="00781A7C" w:rsidRPr="00781A7C">
        <w:rPr>
          <w:position w:val="-24"/>
        </w:rPr>
        <w:object w:dxaOrig="1020" w:dyaOrig="620" w14:anchorId="07671C1A">
          <v:shape id="_x0000_i1082" type="#_x0000_t75" style="width:51pt;height:30.75pt" o:ole="">
            <v:imagedata r:id="rId863" o:title=""/>
          </v:shape>
          <o:OLEObject Type="Embed" ProgID="Equation.DSMT4" ShapeID="_x0000_i1082" DrawAspect="Content" ObjectID="_1739539140" r:id="rId864"/>
        </w:object>
      </w:r>
      <w:r w:rsidRPr="00C8156C">
        <w:rPr>
          <w:bCs/>
          <w:szCs w:val="24"/>
        </w:rPr>
        <w:t xml:space="preserve"> </w:t>
      </w:r>
    </w:p>
    <w:p w14:paraId="00925FB6" w14:textId="4C389EAF" w:rsidR="006B1C32" w:rsidRDefault="006B1C32" w:rsidP="001D397B">
      <w:pPr>
        <w:tabs>
          <w:tab w:val="left" w:pos="283"/>
          <w:tab w:val="left" w:pos="2835"/>
          <w:tab w:val="left" w:pos="5386"/>
          <w:tab w:val="left" w:pos="7937"/>
        </w:tabs>
        <w:spacing w:line="288" w:lineRule="auto"/>
        <w:ind w:firstLine="142"/>
        <w:rPr>
          <w:bCs/>
          <w:szCs w:val="24"/>
        </w:rPr>
      </w:pPr>
      <w:r>
        <w:rPr>
          <w:bCs/>
          <w:noProof/>
          <w:szCs w:val="24"/>
        </w:rPr>
        <w:lastRenderedPageBreak/>
        <mc:AlternateContent>
          <mc:Choice Requires="wpc">
            <w:drawing>
              <wp:inline distT="0" distB="0" distL="0" distR="0" wp14:anchorId="332C7E79" wp14:editId="096C9CCC">
                <wp:extent cx="6292850" cy="1597894"/>
                <wp:effectExtent l="0" t="0" r="0" b="2540"/>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 name="Group 3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B0FBC36-113A-426E-9E61-052827106734}"/>
                            </a:ext>
                          </a:extLst>
                        </wpg:cNvPr>
                        <wpg:cNvGrpSpPr/>
                        <wpg:grpSpPr>
                          <a:xfrm>
                            <a:off x="2260446" y="58606"/>
                            <a:ext cx="1342081" cy="1539288"/>
                            <a:chOff x="0" y="0"/>
                            <a:chExt cx="1342081" cy="1539288"/>
                          </a:xfrm>
                        </wpg:grpSpPr>
                        <wpg:grpSp>
                          <wpg:cNvPr id="31" name="Group 3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ECC8F54-4FB8-4305-9A38-D20EA68A2AEA}"/>
                              </a:ext>
                            </a:extLst>
                          </wpg:cNvPr>
                          <wpg:cNvGrpSpPr/>
                          <wpg:grpSpPr>
                            <a:xfrm>
                              <a:off x="437852" y="1487911"/>
                              <a:ext cx="720000" cy="51377"/>
                              <a:chOff x="437852" y="1487911"/>
                              <a:chExt cx="2159529" cy="51377"/>
                            </a:xfrm>
                          </wpg:grpSpPr>
                          <wps:wsp>
                            <wps:cNvPr id="54" name="Rectangle 5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F59641A-49A2-44E9-BAEE-08AEE8F4C958}"/>
                                </a:ext>
                              </a:extLst>
                            </wps:cNvPr>
                            <wps:cNvSpPr/>
                            <wps:spPr>
                              <a:xfrm>
                                <a:off x="437852" y="1493623"/>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Straight Connector 5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70134DB-05B4-41F9-9AE3-50B302871222}"/>
                                </a:ext>
                              </a:extLst>
                            </wps:cNvPr>
                            <wps:cNvCnPr>
                              <a:cxnSpLocks/>
                            </wps:cNvCnPr>
                            <wps:spPr>
                              <a:xfrm>
                                <a:off x="437852" y="1487911"/>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2" name="Group 3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E68469C-369A-435D-9F8A-88A5F4E02EB7}"/>
                              </a:ext>
                            </a:extLst>
                          </wpg:cNvPr>
                          <wpg:cNvGrpSpPr/>
                          <wpg:grpSpPr>
                            <a:xfrm rot="16200000">
                              <a:off x="365786" y="951187"/>
                              <a:ext cx="864145" cy="203592"/>
                              <a:chOff x="365779" y="951188"/>
                              <a:chExt cx="864225" cy="203746"/>
                            </a:xfrm>
                          </wpg:grpSpPr>
                          <wps:wsp>
                            <wps:cNvPr id="39" name="Rectangle: Rounded Corners 3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196EAE7-EBF7-4613-A80D-C599EDCE0E4F}"/>
                                </a:ext>
                              </a:extLst>
                            </wps:cNvPr>
                            <wps:cNvSpPr/>
                            <wps:spPr>
                              <a:xfrm rot="17400000" flipV="1">
                                <a:off x="969570" y="1042489"/>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 name="Rectangle: Rounded Corners 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5A40255-193E-4326-BEF8-FE6D360BA159}"/>
                                </a:ext>
                              </a:extLst>
                            </wps:cNvPr>
                            <wps:cNvSpPr/>
                            <wps:spPr>
                              <a:xfrm rot="4200000">
                                <a:off x="1057318" y="1001594"/>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 name="Rectangle: Rounded Corners 4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645CEF9-65D0-4618-ACC8-DF8AABC19F4D}"/>
                                </a:ext>
                              </a:extLst>
                            </wps:cNvPr>
                            <wps:cNvSpPr/>
                            <wps:spPr>
                              <a:xfrm rot="17400000" flipV="1">
                                <a:off x="848397" y="1044416"/>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Rectangle: Rounded Corners 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FDCE80B-15E3-4494-AC11-55C89977EF0E}"/>
                                </a:ext>
                              </a:extLst>
                            </wps:cNvPr>
                            <wps:cNvSpPr/>
                            <wps:spPr>
                              <a:xfrm rot="4200000">
                                <a:off x="908679" y="104441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Rectangle: Rounded Corners 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897EB23-1B77-4D3E-A07D-305AA25B82EB}"/>
                                </a:ext>
                              </a:extLst>
                            </wps:cNvPr>
                            <wps:cNvSpPr/>
                            <wps:spPr>
                              <a:xfrm rot="17400000" flipV="1">
                                <a:off x="728489" y="1044416"/>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Rounded Corners 4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6093205-E692-4388-A621-CA1BFEB9D6EE}"/>
                                </a:ext>
                              </a:extLst>
                            </wps:cNvPr>
                            <wps:cNvSpPr/>
                            <wps:spPr>
                              <a:xfrm rot="4200000">
                                <a:off x="788771" y="104441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Rectangle: Rounded Corners 4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3D369B5-902E-4D45-A098-E5CCA16947EB}"/>
                                </a:ext>
                              </a:extLst>
                            </wps:cNvPr>
                            <wps:cNvSpPr/>
                            <wps:spPr>
                              <a:xfrm rot="17400000" flipV="1">
                                <a:off x="610865" y="1042035"/>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Rectangle: Rounded Corners 4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9F88D56-11D4-4E9B-B615-89A0B070322D}"/>
                                </a:ext>
                              </a:extLst>
                            </wps:cNvPr>
                            <wps:cNvSpPr/>
                            <wps:spPr>
                              <a:xfrm rot="4200000">
                                <a:off x="671147" y="104203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Rectangle: Rounded Corners 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21BC2E8-2E1B-43BA-92B9-211B45F070CB}"/>
                                </a:ext>
                              </a:extLst>
                            </wps:cNvPr>
                            <wps:cNvSpPr/>
                            <wps:spPr>
                              <a:xfrm rot="17400000" flipV="1">
                                <a:off x="490827" y="1038155"/>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Rectangle: Rounded Corners 4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89E8C75-D231-49B8-AC18-6E28AF69580D}"/>
                                </a:ext>
                              </a:extLst>
                            </wps:cNvPr>
                            <wps:cNvSpPr/>
                            <wps:spPr>
                              <a:xfrm rot="4200000">
                                <a:off x="551109" y="103815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 name="Rectangle: Rounded Corners 5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F4A94FB-11A6-45FC-8522-8F78D2FFC525}"/>
                                </a:ext>
                              </a:extLst>
                            </wps:cNvPr>
                            <wps:cNvSpPr/>
                            <wps:spPr>
                              <a:xfrm rot="17400000" flipV="1">
                                <a:off x="426688" y="1001885"/>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 name="Rectangle: Rounded Corners 5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B6C283F-F151-4ED3-8749-5D850DC33E42}"/>
                                </a:ext>
                              </a:extLst>
                            </wps:cNvPr>
                            <wps:cNvSpPr/>
                            <wps:spPr>
                              <a:xfrm rot="4200000">
                                <a:off x="429782" y="1039653"/>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 name="Rectangle: Rounded Corners 5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77270E5-35B9-4CDC-A343-0A6B6E151722}"/>
                                </a:ext>
                              </a:extLst>
                            </wps:cNvPr>
                            <wps:cNvSpPr/>
                            <wps:spPr>
                              <a:xfrm>
                                <a:off x="365779" y="104245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Rectangle: Rounded Corners 5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ED3EA88E-9855-45F0-9596-5C017436179F}"/>
                                </a:ext>
                              </a:extLst>
                            </wps:cNvPr>
                            <wps:cNvSpPr/>
                            <wps:spPr>
                              <a:xfrm>
                                <a:off x="1117409" y="104366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3" name="Rectangle: Rounded Corners 3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0BCBF12-A213-4178-8CBA-76F8D10A5238}"/>
                              </a:ext>
                            </a:extLst>
                          </wps:cNvPr>
                          <wps:cNvSpPr/>
                          <wps:spPr>
                            <a:xfrm>
                              <a:off x="462504" y="530013"/>
                              <a:ext cx="664440" cy="101587"/>
                            </a:xfrm>
                            <a:prstGeom prst="roundRect">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 name="Oval 3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E087F34-26C0-4A12-803F-CED81798EE5F}"/>
                              </a:ext>
                            </a:extLst>
                          </wps:cNvPr>
                          <wps:cNvSpPr/>
                          <wps:spPr>
                            <a:xfrm>
                              <a:off x="658607" y="244155"/>
                              <a:ext cx="280455" cy="280455"/>
                            </a:xfrm>
                            <a:prstGeom prst="ellipse">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 name="TextBox 1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8E5E3F6-6D32-413D-9F6A-DE12BE9A3EF6}"/>
                              </a:ext>
                            </a:extLst>
                          </wps:cNvPr>
                          <wps:cNvSpPr txBox="1"/>
                          <wps:spPr>
                            <a:xfrm>
                              <a:off x="0" y="444489"/>
                              <a:ext cx="578485" cy="269875"/>
                            </a:xfrm>
                            <a:prstGeom prst="rect">
                              <a:avLst/>
                            </a:prstGeom>
                            <a:noFill/>
                          </wps:spPr>
                          <wps:txbx>
                            <w:txbxContent>
                              <w:p w14:paraId="606F2B72" w14:textId="77777777" w:rsidR="006B1C32" w:rsidRDefault="00A71EF1" w:rsidP="006B1C32">
                                <w:pPr>
                                  <w:rPr>
                                    <w:rFonts w:ascii="Cambria Math" w:hAnsi="+mn-cs" w:cstheme="minorBidi"/>
                                    <w:i/>
                                    <w:iCs/>
                                    <w:color w:val="000000" w:themeColor="text1"/>
                                    <w:kern w:val="24"/>
                                    <w:sz w:val="20"/>
                                    <w:szCs w:val="20"/>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m</m:t>
                                        </m:r>
                                      </m:e>
                                      <m:sub>
                                        <m:r>
                                          <w:rPr>
                                            <w:rFonts w:ascii="Cambria Math" w:hAnsi="Cambria Math" w:cstheme="minorBidi"/>
                                            <w:color w:val="000000" w:themeColor="text1"/>
                                            <w:kern w:val="24"/>
                                            <w:sz w:val="20"/>
                                            <w:szCs w:val="20"/>
                                          </w:rPr>
                                          <m:t>1</m:t>
                                        </m:r>
                                      </m:sub>
                                    </m:sSub>
                                  </m:oMath>
                                </m:oMathPara>
                              </w:p>
                            </w:txbxContent>
                          </wps:txbx>
                          <wps:bodyPr wrap="square" rtlCol="0">
                            <a:spAutoFit/>
                          </wps:bodyPr>
                        </wps:wsp>
                        <wps:wsp>
                          <wps:cNvPr id="36" name="TextBox 4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CA2554A-4C58-47AE-96BA-B38F266BC740}"/>
                              </a:ext>
                            </a:extLst>
                          </wps:cNvPr>
                          <wps:cNvSpPr txBox="1"/>
                          <wps:spPr>
                            <a:xfrm>
                              <a:off x="521861" y="0"/>
                              <a:ext cx="578485" cy="269875"/>
                            </a:xfrm>
                            <a:prstGeom prst="rect">
                              <a:avLst/>
                            </a:prstGeom>
                            <a:noFill/>
                          </wps:spPr>
                          <wps:txbx>
                            <w:txbxContent>
                              <w:p w14:paraId="3F1DBFFC" w14:textId="77777777" w:rsidR="006B1C32" w:rsidRDefault="00A71EF1" w:rsidP="006B1C32">
                                <w:pPr>
                                  <w:rPr>
                                    <w:rFonts w:ascii="Cambria Math" w:hAnsi="+mn-cs" w:cstheme="minorBidi"/>
                                    <w:i/>
                                    <w:iCs/>
                                    <w:color w:val="000000" w:themeColor="text1"/>
                                    <w:kern w:val="24"/>
                                    <w:sz w:val="20"/>
                                    <w:szCs w:val="20"/>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m</m:t>
                                        </m:r>
                                      </m:e>
                                      <m:sub>
                                        <m:r>
                                          <w:rPr>
                                            <w:rFonts w:ascii="Cambria Math" w:hAnsi="Cambria Math" w:cstheme="minorBidi"/>
                                            <w:color w:val="000000" w:themeColor="text1"/>
                                            <w:kern w:val="24"/>
                                            <w:sz w:val="20"/>
                                            <w:szCs w:val="20"/>
                                          </w:rPr>
                                          <m:t>2</m:t>
                                        </m:r>
                                      </m:sub>
                                    </m:sSub>
                                  </m:oMath>
                                </m:oMathPara>
                              </w:p>
                            </w:txbxContent>
                          </wps:txbx>
                          <wps:bodyPr wrap="square" rtlCol="0">
                            <a:spAutoFit/>
                          </wps:bodyPr>
                        </wps:wsp>
                        <wps:wsp>
                          <wps:cNvPr id="38" name="TextBox 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594346D-EF4D-4D30-BCCB-50A8FA093338}"/>
                              </a:ext>
                            </a:extLst>
                          </wps:cNvPr>
                          <wps:cNvSpPr txBox="1"/>
                          <wps:spPr>
                            <a:xfrm>
                              <a:off x="764231" y="959080"/>
                              <a:ext cx="577850" cy="240030"/>
                            </a:xfrm>
                            <a:prstGeom prst="rect">
                              <a:avLst/>
                            </a:prstGeom>
                            <a:noFill/>
                          </wps:spPr>
                          <wps:txbx>
                            <w:txbxContent>
                              <w:p w14:paraId="53FD7F84"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k</m:t>
                                    </m:r>
                                  </m:oMath>
                                </m:oMathPara>
                              </w:p>
                            </w:txbxContent>
                          </wps:txbx>
                          <wps:bodyPr wrap="square" rtlCol="0">
                            <a:spAutoFit/>
                          </wps:bodyPr>
                        </wps:wsp>
                      </wpg:wgp>
                    </wpc:wpc>
                  </a:graphicData>
                </a:graphic>
              </wp:inline>
            </w:drawing>
          </mc:Choice>
          <mc:Fallback>
            <w:pict>
              <v:group id="Canvas 5" o:spid="_x0000_s1067" editas="canvas" style="width:495.5pt;height:125.8pt;mso-position-horizontal-relative:char;mso-position-vertical-relative:line" coordsize="62928,159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VkQ8AgAAD1cAAAOAAAAZHJzL2Uyb0RvYy54bWzsXFtz27oRfu9M/wOH7455AW+aKGcSx8p0 Jj0nk+T0PNMUJbGlSJakLaWd/vd+CxC8WbLlxpHkBi82Kdx3gQ8flot9/ct2nWp3cVkleTbVzVeG rsVZlM+TbDnVf/86u/B1rarDbB6meRZP9W9xpf/y5s9/er0pJrGVr/J0HpcaKsmqyaaY6qu6LiaX l1W0itdh9Sov4gyJi7xchzVey+XlvAw3qH2dXlqG4V5u8nJelHkUVxV+fS8S9Te8/sUijurfFosq rrV0qqNvNf9b8r839PfyzetwsizDYpVETTfC/6EX6zDJ0Ghb1fuwDrXbMrlX1TqJyrzKF/WrKF9f 5otFEsV8DBiNaYxGcxVmd2HFBxNBOrKDeHrGem+W1O8qT5P5LElTeinKqr5KS+0uhNQ2q6SOSU6X g1yX6MWEytL/DfQYI8umWE42y6LVJ+bASKFPGv+HMr8t+PCXk+jXu0+llsynug09ZuEak4mna3in Tsfb+mNVN09C9v+ezax3zvWMXczwdMGMd+zi3TULLmaW7V9b3uzKst3/NGOT5TGwpjUxHjT8oSy+ FJ/KZoBL8UYtbRflmv5Dj9p2qluWazDm6tq3qe74ruGK6YWatQjJps0swzd1LUK66diB5fsiR7TC LKUaMDSkNdMyWl0/UhIqEV3gnW47RiPgL+0IpOjQ+EB05rmIjtme71h89CbzvcA0h7LzsNgNSIdE 55i2540Et698J0PLdALHCkZV7JUg4KjqJnL1fRP5yyosYj6Rq95EdpjUxmfgVJgt01jDb888mZsW aSrwx3YmV5MKk3rHNB7IMrBdyx7qYiBJ5riuQ+mtJAV+fIjztUZAMtVLjI6PKrzDChVZKYWyUPNF WNcEPU32tP69eJ+ES15ksQQQUSa+I8QtKtVbPkHQaJvjZk/Wm6XM2uRAIdkk1Zxm9DfLqQuic/QL VpQUEH+qv6WxyP05XgCHaLnzHo46FkZRnNViXVWrcB4LFHX49BXVtyW40NIMFVLNC7Tf1t1UQNtg N2hZt6imyU9FY77TtYUFILbNiB4MC7cleMt5VreF10mWl7tGlmJUTcsivxSSEA1J6SaffwPUlLnY Z6simiVQ9Mewqj+FJTZWrGCQBaSu8vJfurbBxjvVq3/ehmWsa+lfMqyzwGQM2Wr+whwsfF0r+yk3 /ZTsdn2VY5cCsKE1/kj561Q+Lsp8/Qc4wltqFUlhFqHtqR7VpXy5qgUhAMuI4rdveTbszpgjH7Mv tNcKZdCU/br9IyyLZqLWAPZfc7m2w8loeou8JN8sf3tb54uEz/1OTo38gDNicf54wHEk4HypyzBZ rmrtKs8yLM+81ByHK11ug3xD/b5tdIw8V5mAm2gLsX7Mo39UNJ1IHthjRSJfageg0o4dYoBKfAfd j0hpkhEc31OZRKQ00zZQu+Vhy6FsA3Y0WlcdEvVyoekDQeSAhb4bIQ5Y5MdGiE4Ui4cRQuqdT/2O uwi6spu5gBsMmIsA32ecrU8ifQLiTJezEqGJhgParuP5ggIGjmn6DVFBRzkH9F1mMixD4jGWYTuB NSIyVN4DS0E6L98yxOuuBsvqavDANwUq72aCR+AxNrordNPymIn2Ob/N5vEcAFNmOB5qyEQr6RkV NoaXPcSmUZXHaAfGBrBIk+JvEtMbpQVu4HhIg9BNg1nMD4RWpNbMwGO+lLntgKj2RX6f8NDYSRYd xtDYl/NGTOH87+jHOsWGiCOW1ucGfA/hvKDPkHrIspMJUe3p7fqv+XzENvjPdLbgR7l+Qy2K8cYG DQj0A1kWO8IgrS0mauxWfC/X4eCnGJSgmYpB7dyOz49BsfYA/QDUIdMpoQ5GBo501IcG30zD8WwT pjgOcAZOwmwEcKYZGEjn25LtM568nz/BLnM8gOvObz2MIX5FHE2h1PhkrM55P/05j7Vk+SGUenYG /YyEzGe+HXiSkDFmjk2pipA1tnpFyKRVSpm0fkKTFrMPOHsi05kRMpAttznl48D5svBN8TFup+cz Stndld29738gPwY0Ru3msyuOU48byJDplCBlPmgg8ywwMmGVfHF4RTYqkqwykKlPjOoT4w/2aaBv G49+C0CmU0LdDgOZ5/ueB9ue+ACg+BjcwJQVX/lBwCD8/+gHQS56j4OUe1KQepiPuSYOkIDa5oMl PiSP7PnKPqbsY7r6FKA+BcCI/jjUeSeFuh18zPVMk7X2f3KUeTn4puxjyj6mKb/U+a4bLXvsY/A8 eByk/JOC1MN8jMGgb0m8sn0TzrTwEBM+tPzqh+Jjio8pPqZc8NkhvrLIdGb2MQeuzIa0/78wfFN8 TPExxcfKJ/AxB67wj/IxZDolSD3CxyzXxeVa6e/qw3l/yMcG/q7n5dCv8ErhlcKrJ+HVIV75ztl5 5TMr8PzmzrthB64zumd9zreOFEgpkFIg9SSQOsQpHzcLT0OqqNXeDdbON9Vi92DJtBBJQ94VcgN+ Q/Ul3BVy7YazDu4RKQd65UD/M8eEOMSBHhBwclgyTTrySRsUs113TJcULok4IpWKVaNi1VQ/LlbN MGDHMQJMHIJR9hlgFHMtx4CzP9yyHNswzBFCuS6u+sC2xuO/4Ra2CA7yJOok4k70Y0P07kFTYhdB hz8pKHgCFHRRo/pRoqRUjxenyW7vi/xG8UHwevLd16V4huIDtwX36PH3bcs3GH4T8QPEs5ipMkKi nLFN6Kw4RRSWamfQBxmD6SGSTtYHEkn/SodP0U3Iyov11HL6fcFNjhLaSUU32Rfd5GwWWntb4StC /bzLtxriTh5hrWn1Fo1RECLM1w6xZTTP9iguQhJh07gXkQhBprqIRDiDe/wDxwNbySAakVglck3S gLvwh1136Kne3mx51FVED2n62gT5G8bu6yLuUW1VQQHvZicPeGe3jt5Sv3AqPCP9Opbpu+LaSRPz VUacOr5+ecgrUvlL0m/rONbq9yheYoeuX89lli30GzhwEbunZAS9bfighfhkiGQsVuaeXbP83kWM WJrPuoj5SQABnznvRBjoIuIbbhNPm4Jg9995ri7q95v/AgAA//8DAFBLAwQUAAYACAAAACEAK0oa 790AAAAFAQAADwAAAGRycy9kb3ducmV2LnhtbEyPQUvEMBCF74L/IYzgzU1b1rpbmy4iKKIHdS14 zTazbbCZlCa7rf56Ry96efB4w3vflJvZ9eKIY7CeFKSLBARS442lVkH9dnexAhGiJqN7T6jgEwNs qtOTUhfGT/SKx21sBZdQKLSCLsahkDI0HTodFn5A4mzvR6cj27GVZtQTl7teZkmSS6ct8UKnB7zt sPnYHpyCZbbvVy/3+dPXQ11Pj+9Le5U8W6XOz+abaxAR5/h3DD/4jA4VM+38gUwQvQJ+JP4qZ+t1 ynanILtMc5BVKf/TV98AAAD//wMAUEsBAi0AFAAGAAgAAAAhALaDOJL+AAAA4QEAABMAAAAAAAAA AAAAAAAAAAAAAFtDb250ZW50X1R5cGVzXS54bWxQSwECLQAUAAYACAAAACEAOP0h/9YAAACUAQAA CwAAAAAAAAAAAAAAAAAvAQAAX3JlbHMvLnJlbHNQSwECLQAUAAYACAAAACEALf1ZEPAIAAA9XAAA DgAAAAAAAAAAAAAAAAAuAgAAZHJzL2Uyb0RvYy54bWxQSwECLQAUAAYACAAAACEAK0oa790AAAAF AQAADwAAAAAAAAAAAAAAAABKCwAAZHJzL2Rvd25yZXYueG1sUEsFBgAAAAAEAAQA8wAAAFQMAAAA AA== ">
                <v:shape id="_x0000_s1068" type="#_x0000_t75" style="position:absolute;width:62928;height:15976;visibility:visible;mso-wrap-style:square" filled="t">
                  <v:fill o:detectmouseclick="t"/>
                  <v:path o:connecttype="none"/>
                </v:shape>
                <v:group id="Group 30" o:spid="_x0000_s1069" style="position:absolute;left:22604;top:586;width:13421;height:15392" coordsize="13420,153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group id="Group 31" o:spid="_x0000_s1070" style="position:absolute;left:4378;top:14879;width:7200;height:513" coordorigin="4378,14879"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rect id="Rectangle 54" o:spid="_x0000_s1071" style="position:absolute;left:4378;top:14936;width:21595;height: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tcU8QA AADbAAAADwAAAGRycy9kb3ducmV2LnhtbESPT2vCQBTE74LfYXlCb3WjrSLRVUQQWvDS+AePj+wz CWbfxuyaxH76rlDwOMzMb5jFqjOlaKh2hWUFo2EEgji1uuBMwWG/fZ+BcB5ZY2mZFDzIwWrZ7y0w 1rblH2oSn4kAYRejgtz7KpbSpTkZdENbEQfvYmuDPsg6k7rGNsBNKcdRNJUGCw4LOVa0ySm9Jnej gNbHsr2cp92vPN7cd/Ox2dEpUept0K3nIDx1/hX+b39pBZNPeH4JP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D+7XFPEAAAA2wAAAA8AAAAAAAAAAAAAAAAAmAIAAGRycy9k b3ducmV2LnhtbFBLBQYAAAAABAAEAPUAAACJAwAAAAA= " fillcolor="black [3213]" stroked="f" strokeweight="2pt">
                      <v:fill r:id="rId865" o:title="" color2="white [3212]" type="pattern"/>
                    </v:rect>
                    <v:line id="Straight Connector 55" o:spid="_x0000_s1072" style="position:absolute;visibility:visible;mso-wrap-style:square" from="4378,14879" to="25973,14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QeJMUAAADbAAAADwAAAGRycy9kb3ducmV2LnhtbESPQWvCQBSE74L/YXlCL6IblcSauoq0 CL2IGD3Y2yP7mgSzb0N2a9J/3y0IHoeZ+YZZb3tTizu1rrKsYDaNQBDnVldcKLic95NXEM4ja6wt k4JfcrDdDAdrTLXt+ET3zBciQNilqKD0vkmldHlJBt3UNsTB+7atQR9kW0jdYhfgppbzKEqkwYrD QokNvZeU37Ifo+DjknTZqoiX49ni0K/4OL9+HYxSL6N+9wbCU++f4Uf7UyuIY/j/En6A3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8QeJMUAAADbAAAADwAAAAAAAAAA AAAAAAChAgAAZHJzL2Rvd25yZXYueG1sUEsFBgAAAAAEAAQA+QAAAJMDAAAAAA== " strokecolor="black [3213]" strokeweight="1pt">
                      <o:lock v:ext="edit" shapetype="f"/>
                    </v:line>
                  </v:group>
                  <v:group id="Group 32" o:spid="_x0000_s1073" style="position:absolute;left:3657;top:9512;width:8641;height:2036;rotation:-90" coordorigin="3657,9511"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WxusYAAADbAAAADwAAAGRycy9kb3ducmV2LnhtbESPQWvCQBSE74L/YXmF XqRutFJK6iqitOQgiLGX3l6zr0lo9m3Mvmr8911B8DjMzDfMfNm7Rp2oC7VnA5NxAoq48Lbm0sDn 4f3pFVQQZIuNZzJwoQDLxXAwx9T6M+/plEupIoRDigYqkTbVOhQVOQxj3xJH78d3DiXKrtS2w3OE u0ZPk+RFO6w5LlTY0rqi4jf/cwak2Xxts92u/jjI92V7PM76zSgz5vGhX72BEurlHr61M2vgeQrX L/EH6M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tNbG6xgAAANsA AAAPAAAAAAAAAAAAAAAAAKoCAABkcnMvZG93bnJldi54bWxQSwUGAAAAAAQABAD6AAAAnQMAAAAA ">
                    <v:roundrect id="Rectangle: Rounded Corners 39" o:spid="_x0000_s1074" style="position:absolute;left:9695;top:10425;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8+AI8QA AADbAAAADwAAAGRycy9kb3ducmV2LnhtbESPzWrDMBCE74W8g9hAb43UFEzrRglNILTH/Lm9bq2t ZWKtjKU4zttHgUKOw8x8w8wWg2tET12oPWt4nigQxKU3NVcaDvv10yuIEJENNp5Jw4UCLOajhxnm xp95S/0uViJBOOSowcbY5lKG0pLDMPEtcfL+fOcwJtlV0nR4TnDXyKlSmXRYc1qw2NLKUnncnZyG z/r7Z7MsfvfrTXFsVV9mtlCZ1o/j4eMdRKQh3sP/7S+j4eUNbl/SD5DzKwAAAP//AwBQSwECLQAU AAYACAAAACEA8PeKu/0AAADiAQAAEwAAAAAAAAAAAAAAAAAAAAAAW0NvbnRlbnRfVHlwZXNdLnht bFBLAQItABQABgAIAAAAIQAx3V9h0gAAAI8BAAALAAAAAAAAAAAAAAAAAC4BAABfcmVscy8ucmVs c1BLAQItABQABgAIAAAAIQAzLwWeQQAAADkAAAAQAAAAAAAAAAAAAAAAACkCAABkcnMvc2hhcGV4 bWwueG1sUEsBAi0AFAAGAAgAAAAhAPPPgCPEAAAA2wAAAA8AAAAAAAAAAAAAAAAAmAIAAGRycy9k b3ducmV2LnhtbFBLBQYAAAAABAAEAPUAAACJAwAAAAA= " fillcolor="gray [1629]" strokecolor="black [3213]"/>
                    <v:roundrect id="Rectangle: Rounded Corners 41" o:spid="_x0000_s1075" style="position:absolute;left:10572;top:10016;width:1119;height:238;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MahMMA AADbAAAADwAAAGRycy9kb3ducmV2LnhtbESPT2vCQBTE7wW/w/IEb80mIkFiVhFB8FCU2lY8PrLP JJh9G7Lb/Pn23UKhx2FmfsPku9E0oqfO1ZYVJFEMgriwuuZSwefH8XUNwnlkjY1lUjCRg9129pJj pu3A79RffSkChF2GCirv20xKV1Rk0EW2JQ7ew3YGfZBdKXWHQ4CbRi7jOJUGaw4LFbZ0qKh4Xr+N Are+ndP0clpOchzsVzr4t+SulVrMx/0GhKfR/4f/2ietYJXA75fwA+T2BwAA//8DAFBLAQItABQA BgAIAAAAIQDw94q7/QAAAOIBAAATAAAAAAAAAAAAAAAAAAAAAABbQ29udGVudF9UeXBlc10ueG1s UEsBAi0AFAAGAAgAAAAhADHdX2HSAAAAjwEAAAsAAAAAAAAAAAAAAAAALgEAAF9yZWxzLy5yZWxz UEsBAi0AFAAGAAgAAAAhADMvBZ5BAAAAOQAAABAAAAAAAAAAAAAAAAAAKQIAAGRycy9zaGFwZXht bC54bWxQSwECLQAUAAYACAAAACEAX0MahMMAAADbAAAADwAAAAAAAAAAAAAAAACYAgAAZHJzL2Rv d25yZXYueG1sUEsFBgAAAAAEAAQA9QAAAIgDAAAAAA== " fillcolor="white [3212]" strokecolor="black [3213]"/>
                    <v:roundrect id="Rectangle: Rounded Corners 42" o:spid="_x0000_s1076" style="position:absolute;left:8483;top:10444;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1hL8MA AADbAAAADwAAAGRycy9kb3ducmV2LnhtbESPzWrDMBCE74G8g9hCb4nUUExwo4Q2ENpj/pxet9bW MrFWxlId9+2jQCDHYWa+YRarwTWipy7UnjW8TBUI4tKbmisNx8NmMgcRIrLBxjNp+KcAq+V4tMDc +AvvqN/HSiQIhxw12BjbXMpQWnIYpr4lTt6v7xzGJLtKmg4vCe4aOVMqkw5rTgsWW1pbKs/7P6fh sz59bz+Kn8NmW5xb1ZeZLVSm9fPT8P4GItIQH+F7+8toeJ3B7Uv6AXJ5BQAA//8DAFBLAQItABQA BgAIAAAAIQDw94q7/QAAAOIBAAATAAAAAAAAAAAAAAAAAAAAAABbQ29udGVudF9UeXBlc10ueG1s UEsBAi0AFAAGAAgAAAAhADHdX2HSAAAAjwEAAAsAAAAAAAAAAAAAAAAALgEAAF9yZWxzLy5yZWxz UEsBAi0AFAAGAAgAAAAhADMvBZ5BAAAAOQAAABAAAAAAAAAAAAAAAAAAKQIAAGRycy9zaGFwZXht bC54bWxQSwECLQAUAAYACAAAACEApW1hL8MAAADbAAAADwAAAAAAAAAAAAAAAACYAgAAZHJzL2Rv d25yZXYueG1sUEsFBgAAAAAEAAQA9QAAAIgDAAAAAA== " fillcolor="gray [1629]" strokecolor="black [3213]"/>
                    <v:roundrect id="Rectangle: Rounded Corners 43" o:spid="_x0000_s1077" style="position:absolute;left:9086;top:10444;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0haMQA AADbAAAADwAAAGRycy9kb3ducmV2LnhtbESPzWrDMBCE74G8g9hAb7HsNBjjRDElEMihNDRpS4+L tbFNrZWxVP+8fVUo9DjMzDfMvphMKwbqXWNZQRLFIIhLqxuuFLzdTusMhPPIGlvLpGAmB8Vhudhj ru3IrzRcfSUChF2OCmrvu1xKV9Zk0EW2Iw7e3fYGfZB9JXWPY4CbVm7iOJUGGw4LNXZ0rKn8un4b BS77eEnTy3kzy2m07+non5NPrdTDanragfA0+f/wX/usFWwf4fdL+AHy8AMAAP//AwBQSwECLQAU AAYACAAAACEA8PeKu/0AAADiAQAAEwAAAAAAAAAAAAAAAAAAAAAAW0NvbnRlbnRfVHlwZXNdLnht bFBLAQItABQABgAIAAAAIQAx3V9h0gAAAI8BAAALAAAAAAAAAAAAAAAAAC4BAABfcmVscy8ucmVs c1BLAQItABQABgAIAAAAIQAzLwWeQQAAADkAAAAQAAAAAAAAAAAAAAAAACkCAABkcnMvc2hhcGV4 bWwueG1sUEsBAi0AFAAGAAgAAAAhAMDdIWjEAAAA2wAAAA8AAAAAAAAAAAAAAAAAmAIAAGRycy9k b3ducmV2LnhtbFBLBQYAAAAABAAEAPUAAACJAwAAAAA= " fillcolor="white [3212]" strokecolor="black [3213]"/>
                    <v:roundrect id="Rectangle: Rounded Corners 44" o:spid="_x0000_s1078" style="position:absolute;left:7284;top:10444;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hcwMMA AADbAAAADwAAAGRycy9kb3ducmV2LnhtbESPzWrDMBCE74G8g9hCbonUEkxxo4Q2ENpj/pxet9bW MrFWxlId5+2jQKDHYWa+YRarwTWipy7UnjU8zxQI4tKbmisNx8Nm+goiRGSDjWfScKUAq+V4tMDc +AvvqN/HSiQIhxw12BjbXMpQWnIYZr4lTt6v7xzGJLtKmg4vCe4a+aJUJh3WnBYstrS2VJ73f07D Z3363n4UP4fNtji3qi8zW6hM68nT8P4GItIQ/8OP9pfRMJ/D/Uv6AXJ5AwAA//8DAFBLAQItABQA BgAIAAAAIQDw94q7/QAAAOIBAAATAAAAAAAAAAAAAAAAAAAAAABbQ29udGVudF9UeXBlc10ueG1s UEsBAi0AFAAGAAgAAAAhADHdX2HSAAAAjwEAAAsAAAAAAAAAAAAAAAAALgEAAF9yZWxzLy5yZWxz UEsBAi0AFAAGAAgAAAAhADMvBZ5BAAAAOQAAABAAAAAAAAAAAAAAAAAAKQIAAGRycy9zaGFwZXht bC54bWxQSwECLQAUAAYACAAAACEARchcwMMAAADbAAAADwAAAAAAAAAAAAAAAACYAgAAZHJzL2Rv d25yZXYueG1sUEsFBgAAAAAEAAQA9QAAAIgDAAAAAA== " fillcolor="gray [1629]" strokecolor="black [3213]"/>
                    <v:roundrect id="Rectangle: Rounded Corners 45" o:spid="_x0000_s1079" style="position:absolute;left:7887;top:10444;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gch8QA AADbAAAADwAAAGRycy9kb3ducmV2LnhtbESPzWrDMBCE74G8g9hAb7Hs0BjjRDElEMihNDRpS4+L tbFNrZWxVP+8fVUo9DjMzDfMvphMKwbqXWNZQRLFIIhLqxuuFLzdTusMhPPIGlvLpGAmB8Vhudhj ru3IrzRcfSUChF2OCmrvu1xKV9Zk0EW2Iw7e3fYGfZB9JXWPY4CbVm7iOJUGGw4LNXZ0rKn8un4b BS77eEnTy3kzy2m07+non5NPrdTDanragfA0+f/wX/usFTxu4fdL+AHy8AMAAP//AwBQSwECLQAU AAYACAAAACEA8PeKu/0AAADiAQAAEwAAAAAAAAAAAAAAAAAAAAAAW0NvbnRlbnRfVHlwZXNdLnht bFBLAQItABQABgAIAAAAIQAx3V9h0gAAAI8BAAALAAAAAAAAAAAAAAAAAC4BAABfcmVscy8ucmVs c1BLAQItABQABgAIAAAAIQAzLwWeQQAAADkAAAAQAAAAAAAAAAAAAAAAACkCAABkcnMvc2hhcGV4 bWwueG1sUEsBAi0AFAAGAAgAAAAhACB4HIfEAAAA2wAAAA8AAAAAAAAAAAAAAAAAmAIAAGRycy9k b3ducmV2LnhtbFBLBQYAAAAABAAEAPUAAACJAwAAAAA= " fillcolor="white [3212]" strokecolor="black [3213]"/>
                    <v:roundrect id="Rectangle: Rounded Corners 46" o:spid="_x0000_s1080" style="position:absolute;left:6108;top:10420;width:1975;height:235;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ZnLMMA AADbAAAADwAAAGRycy9kb3ducmV2LnhtbESPzWrDMBCE74G8g9hAbonUUkxwo4S2ENpj/pxct9bW MrFWxlId5+2jQiHHYWa+YZbrwTWipy7UnjU8zRUI4tKbmisNx8NmtgARIrLBxjNpuFGA9Wo8WmJu /JV31O9jJRKEQ44abIxtLmUoLTkMc98SJ+/Hdw5jkl0lTYfXBHeNfFYqkw5rTgsWW/qwVF72v07D Z306b9+L78NmW1xa1ZeZLVSm9XQyvL2CiDTER/i//WU0vGTw9yX9ALm6AwAA//8DAFBLAQItABQA BgAIAAAAIQDw94q7/QAAAOIBAAATAAAAAAAAAAAAAAAAAAAAAABbQ29udGVudF9UeXBlc10ueG1s UEsBAi0AFAAGAAgAAAAhADHdX2HSAAAAjwEAAAsAAAAAAAAAAAAAAAAALgEAAF9yZWxzLy5yZWxz UEsBAi0AFAAGAAgAAAAhADMvBZ5BAAAAOQAAABAAAAAAAAAAAAAAAAAAKQIAAGRycy9zaGFwZXht bC54bWxQSwECLQAUAAYACAAAACEA2lZnLMMAAADbAAAADwAAAAAAAAAAAAAAAACYAgAAZHJzL2Rv d25yZXYueG1sUEsFBgAAAAAEAAQA9QAAAIgDAAAAAA== " fillcolor="gray [1629]" strokecolor="black [3213]"/>
                    <v:roundrect id="Rectangle: Rounded Corners 47" o:spid="_x0000_s1081" style="position:absolute;left:6711;top:10420;width:1975;height:235;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na8QA AADbAAAADwAAAGRycy9kb3ducmV2LnhtbESPQWuDQBSE74X8h+UFemtWpZhgXKUEAh5KQ5O29Phw X1TqvhV3G82/7wYKOQ4z8w2Tl7PpxYVG11lWEK8iEMS11R03Cj5O+6cNCOeRNfaWScGVHJTF4iHH TNuJ3+ly9I0IEHYZKmi9HzIpXd2SQbeyA3HwznY06IMcG6lHnALc9DKJolQa7DgstDjQrqX65/hr FLjN11uaHqrkKufJfqaTf42/tVKPy/llC8LT7O/h/3alFTyv4fYl/ABZ/AEAAP//AwBQSwECLQAU AAYACAAAACEA8PeKu/0AAADiAQAAEwAAAAAAAAAAAAAAAAAAAAAAW0NvbnRlbnRfVHlwZXNdLnht bFBLAQItABQABgAIAAAAIQAx3V9h0gAAAI8BAAALAAAAAAAAAAAAAAAAAC4BAABfcmVscy8ucmVs c1BLAQItABQABgAIAAAAIQAzLwWeQQAAADkAAAAQAAAAAAAAAAAAAAAAACkCAABkcnMvc2hhcGV4 bWwueG1sUEsBAi0AFAAGAAgAAAAhAL/mJ2vEAAAA2wAAAA8AAAAAAAAAAAAAAAAAmAIAAGRycy9k b3ducmV2LnhtbFBLBQYAAAAABAAEAPUAAACJAwAAAAA= " fillcolor="white [3212]" strokecolor="black [3213]"/>
                    <v:roundrect id="Rectangle: Rounded Corners 48" o:spid="_x0000_s1082" style="position:absolute;left:4907;top:10381;width:1975;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VWxcAA AADbAAAADwAAAGRycy9kb3ducmV2LnhtbERPz2vCMBS+C/4P4Qm7aaKMMjqjbEJxR6frdn02z6a0 eSlNVrv/fjkMdvz4fm/3k+vESENoPGtYrxQI4sqbhmsNH5di+QQiRGSDnWfS8EMB9rv5bIu58Xd+ p/Eca5FCOOSowcbY51KGypLDsPI9ceJufnAYExxqaQa8p3DXyY1SmXTYcGqw2NPBUtWev52GY/P5 dXotr5fiVLa9GqvMlirT+mExvTyDiDTFf/Gf+81oeExj05f0A+TuFwAA//8DAFBLAQItABQABgAI AAAAIQDw94q7/QAAAOIBAAATAAAAAAAAAAAAAAAAAAAAAABbQ29udGVudF9UeXBlc10ueG1sUEsB Ai0AFAAGAAgAAAAhADHdX2HSAAAAjwEAAAsAAAAAAAAAAAAAAAAALgEAAF9yZWxzLy5yZWxzUEsB Ai0AFAAGAAgAAAAhADMvBZ5BAAAAOQAAABAAAAAAAAAAAAAAAAAAKQIAAGRycy9zaGFwZXhtbC54 bWxQSwECLQAUAAYACAAAACEAxIVWxcAAAADbAAAADwAAAAAAAAAAAAAAAACYAgAAZHJzL2Rvd25y ZXYueG1sUEsFBgAAAAAEAAQA9QAAAIUDAAAAAA== " fillcolor="gray [1629]" strokecolor="black [3213]"/>
                    <v:roundrect id="Rectangle: Rounded Corners 49" o:spid="_x0000_s1083" style="position:absolute;left:5510;top:10381;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UWgsQA AADbAAAADwAAAGRycy9kb3ducmV2LnhtbESPT2vCQBTE74LfYXkFb2ajlKAxqxRByKFY/NPi8ZF9 TUKzb0N2TeK37wqFHoeZ+Q2T7UbTiJ46V1tWsIhiEMSF1TWXCq6Xw3wFwnlkjY1lUvAgB7vtdJJh qu3AJ+rPvhQBwi5FBZX3bSqlKyoy6CLbEgfv23YGfZBdKXWHQ4CbRi7jOJEGaw4LFba0r6j4Od+N Arf6OibJR758yHGwn8ng3xc3rdTsZXzbgPA0+v/wXzvXCl7X8PwSfoDc/gIAAP//AwBQSwECLQAU AAYACAAAACEA8PeKu/0AAADiAQAAEwAAAAAAAAAAAAAAAAAAAAAAW0NvbnRlbnRfVHlwZXNdLnht bFBLAQItABQABgAIAAAAIQAx3V9h0gAAAI8BAAALAAAAAAAAAAAAAAAAAC4BAABfcmVscy8ucmVs c1BLAQItABQABgAIAAAAIQAzLwWeQQAAADkAAAAQAAAAAAAAAAAAAAAAACkCAABkcnMvc2hhcGV4 bWwueG1sUEsBAi0AFAAGAAgAAAAhAKE1FoLEAAAA2wAAAA8AAAAAAAAAAAAAAAAAmAIAAGRycy9k b3ducmV2LnhtbFBLBQYAAAAABAAEAPUAAACJAwAAAAA= " fillcolor="white [3212]" strokecolor="black [3213]"/>
                    <v:roundrect id="Rectangle: Rounded Corners 50" o:spid="_x0000_s1084" style="position:absolute;left:4266;top:10019;width:1119;height:236;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MT0b8A AADbAAAADwAAAGRycy9kb3ducmV2LnhtbERPTYvCMBC9C/6HMMJeRFMXdKU2isoueFJ0vXgbkrEt bSaliVr/vTkIHh/vO1t1thZ3an3pWMFknIAg1s6UnCs4//+N5iB8QDZYOyYFT/KwWvZ7GabGPfhI 91PIRQxhn6KCIoQmldLrgiz6sWuII3d1rcUQYZtL0+IjhttafifJTFosOTYU2NC2IF2dblbBz/CS +M3xfNB11f1e9J7WmA+V+hp06wWIQF34iN/unVEwjevjl/gD5PIFAAD//wMAUEsBAi0AFAAGAAgA AAAhAPD3irv9AAAA4gEAABMAAAAAAAAAAAAAAAAAAAAAAFtDb250ZW50X1R5cGVzXS54bWxQSwEC LQAUAAYACAAAACEAMd1fYdIAAACPAQAACwAAAAAAAAAAAAAAAAAuAQAAX3JlbHMvLnJlbHNQSwEC LQAUAAYACAAAACEAMy8FnkEAAAA5AAAAEAAAAAAAAAAAAAAAAAApAgAAZHJzL3NoYXBleG1sLnht bFBLAQItABQABgAIAAAAIQBvwxPRvwAAANsAAAAPAAAAAAAAAAAAAAAAAJgCAABkcnMvZG93bnJl di54bWxQSwUGAAAAAAQABAD1AAAAhAMAAAAA " fillcolor="white [3212]" strokecolor="black [3213]"/>
                    <v:roundrect id="Rectangle: Rounded Corners 51" o:spid="_x0000_s1085" style="position:absolute;left:4297;top:10396;width:1975;height:23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qMWcMA AADbAAAADwAAAGRycy9kb3ducmV2LnhtbESPT2vCQBTE7wW/w/IEb80mgkFiVhFB8FCU2lY8PrLP JJh9G7Lb/Pn23UKhx2FmfsPku9E0oqfO1ZYVJFEMgriwuuZSwefH8XUNwnlkjY1lUjCRg9129pJj pu3A79RffSkChF2GCirv20xKV1Rk0EW2JQ7ew3YGfZBdKXWHQ4CbRi7jOJUGaw4LFbZ0qKh4Xr+N Are+ndP0clpOchzsVzr4t+SulVrMx/0GhKfR/4f/2ietYJXA75fwA+T2BwAA//8DAFBLAQItABQA BgAIAAAAIQDw94q7/QAAAOIBAAATAAAAAAAAAAAAAAAAAAAAAABbQ29udGVudF9UeXBlc10ueG1s UEsBAi0AFAAGAAgAAAAhADHdX2HSAAAAjwEAAAsAAAAAAAAAAAAAAAAALgEAAF9yZWxzLy5yZWxz UEsBAi0AFAAGAAgAAAAhADMvBZ5BAAAAOQAAABAAAAAAAAAAAAAAAAAAKQIAAGRycy9zaGFwZXht bC54bWxQSwECLQAUAAYACAAAACEA2pqMWcMAAADbAAAADwAAAAAAAAAAAAAAAACYAgAAZHJzL2Rv d25yZXYueG1sUEsFBgAAAAAEAAQA9QAAAIgDAAAAAA== " fillcolor="white [3212]" strokecolor="black [3213]"/>
                    <v:roundrect id="Rectangle: Rounded Corners 52" o:spid="_x0000_s1086" style="position:absolute;left:3657;top:10424;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qgaMIA AADbAAAADwAAAGRycy9kb3ducmV2LnhtbESP0WoCMRRE3wv9h3ALvtXEBaVsjSIthULB1tUPuN1c N4ubmyVJNf59IxT6OMzMGWa5zm4QZwqx96xhNlUgiFtveu40HPZvj08gYkI2OHgmDVeKsF7d3y2x Nv7COzo3qRMFwrFGDTalsZYytpYcxqkfiYt39MFhKjJ00gS8FLgbZKXUQjrsuSxYHOnFUntqfpyG ZmfztvrO1ajc14cNG/X5OlNaTx7y5hlEopz+w3/td6NhXsHtS/kBcvULAAD//wMAUEsBAi0AFAAG AAgAAAAhAPD3irv9AAAA4gEAABMAAAAAAAAAAAAAAAAAAAAAAFtDb250ZW50X1R5cGVzXS54bWxQ SwECLQAUAAYACAAAACEAMd1fYdIAAACPAQAACwAAAAAAAAAAAAAAAAAuAQAAX3JlbHMvLnJlbHNQ SwECLQAUAAYACAAAACEAMy8FnkEAAAA5AAAAEAAAAAAAAAAAAAAAAAApAgAAZHJzL3NoYXBleG1s LnhtbFBLAQItABQABgAIAAAAIQB/2qBowgAAANsAAAAPAAAAAAAAAAAAAAAAAJgCAABkcnMvZG93 bnJldi54bWxQSwUGAAAAAAQABAD1AAAAhwMAAAAA " fillcolor="white [3212]" strokecolor="black [3213]" strokeweight=".5pt"/>
                    <v:roundrect id="Rectangle: Rounded Corners 53" o:spid="_x0000_s1087" style="position:absolute;left:11174;top:10436;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YF88MA AADbAAAADwAAAGRycy9kb3ducmV2LnhtbESP3UoDMRSE7wXfIRzBO5t0paWsTUtRCoLQn9UHOG6O m8XNyZKkbXx7UxC8HGbmG2a5zm4QZwqx96xhOlEgiFtveu40fLxvHxYgYkI2OHgmDT8UYb26vVli bfyFj3RuUicKhGONGmxKYy1lbC05jBM/EhfvyweHqcjQSRPwUuBukJVSc+mw57JgcaRnS+13c3Ia mqPNu+ozV6NyhzcbNmr/MlVa39/lzROIRDn9h//ar0bD7BGuX8oP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EJYF88MAAADbAAAADwAAAAAAAAAAAAAAAACYAgAAZHJzL2Rv d25yZXYueG1sUEsFBgAAAAAEAAQA9QAAAIgDAAAAAA== " fillcolor="white [3212]" strokecolor="black [3213]" strokeweight=".5pt"/>
                  </v:group>
                  <v:roundrect id="Rectangle: Rounded Corners 33" o:spid="_x0000_s1088" style="position:absolute;left:4625;top:5300;width:6644;height:1016;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tNe8MA AADbAAAADwAAAGRycy9kb3ducmV2LnhtbESPT4vCMBTE74LfITzBi2iqLiLVKOIi9OjWv8dH82yL zUtpsrX77TcLCx6HmfkNs952phItNa60rGA6iUAQZ1aXnCs4nw7jJQjnkTVWlknBDznYbvq9Ncba vviL2tTnIkDYxaig8L6OpXRZQQbdxNbEwXvYxqAPssmlbvAV4KaSsyhaSIMlh4UCa9oXlD3Tb6Pg ctTR7GP6mY4ex7Ye3VxyS653pYaDbrcC4anz7/B/O9EK5nP4+xJ+gNz8AgAA//8DAFBLAQItABQA BgAIAAAAIQDw94q7/QAAAOIBAAATAAAAAAAAAAAAAAAAAAAAAABbQ29udGVudF9UeXBlc10ueG1s UEsBAi0AFAAGAAgAAAAhADHdX2HSAAAAjwEAAAsAAAAAAAAAAAAAAAAALgEAAF9yZWxzLy5yZWxz UEsBAi0AFAAGAAgAAAAhADMvBZ5BAAAAOQAAABAAAAAAAAAAAAAAAAAAKQIAAGRycy9zaGFwZXht bC54bWxQSwECLQAUAAYACAAAACEAA8tNe8MAAADbAAAADwAAAAAAAAAAAAAAAACYAgAAZHJzL2Rv d25yZXYueG1sUEsFBgAAAAAEAAQA9QAAAIgDAAAAAA== " fillcolor="#4f81bd [3204]" strokecolor="#243f60 [1604]"/>
                  <v:oval id="Oval 34" o:spid="_x0000_s1089" style="position:absolute;left:6586;top:2441;width:2804;height:28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Jk8QA AADbAAAADwAAAGRycy9kb3ducmV2LnhtbESPQWvCQBSE7wX/w/KE3upGK7WmbkREQcRDtb14e2Rf k5js27C7mvTfd4WCx2FmvmEWy9404kbOV5YVjEcJCOLc6ooLBd9f25d3ED4ga2wsk4Jf8rDMBk8L TLXt+Ei3UyhEhLBPUUEZQptK6fOSDPqRbYmj92OdwRClK6R22EW4aeQkSd6kwYrjQoktrUvK69PV KLCtv8yOM6wPZ9dtPg/7YjvfdUo9D/vVB4hAfXiE/9s7reB1Cvcv8QfI7A8AAP//AwBQSwECLQAU AAYACAAAACEA8PeKu/0AAADiAQAAEwAAAAAAAAAAAAAAAAAAAAAAW0NvbnRlbnRfVHlwZXNdLnht bFBLAQItABQABgAIAAAAIQAx3V9h0gAAAI8BAAALAAAAAAAAAAAAAAAAAC4BAABfcmVscy8ucmVs c1BLAQItABQABgAIAAAAIQAzLwWeQQAAADkAAAAQAAAAAAAAAAAAAAAAACkCAABkcnMvc2hhcGV4 bWwueG1sUEsBAi0AFAAGAAgAAAAhACv6SZPEAAAA2wAAAA8AAAAAAAAAAAAAAAAAmAIAAGRycy9k b3ducmV2LnhtbFBLBQYAAAAABAAEAPUAAACJAwAAAAA= " fillcolor="#d8d8d8 [2732]" strokecolor="black [3213]" strokeweight="1pt"/>
                  <v:shape id="TextBox 11" o:spid="_x0000_s1090" type="#_x0000_t202" style="position:absolute;top:4444;width:5784;height:2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GYwMEA AADbAAAADwAAAGRycy9kb3ducmV2LnhtbESPQWvCQBSE7wX/w/IKvdWNiiKpq4hW8OBFjfdH9jUb mn0bsq8m/vuuUOhxmJlvmNVm8I26UxfrwAYm4wwUcRlszZWB4np4X4KKgmyxCUwGHhRhsx69rDC3 oecz3S9SqQThmKMBJ9LmWsfSkcc4Di1x8r5C51GS7CptO+wT3Dd6mmUL7bHmtOCwpZ2j8vvy4w2I 2O3kUXz6eLwNp33vsnKOhTFvr8P2A5TQIP/hv/bRGpjN4fkl/QC9/gUAAP//AwBQSwECLQAUAAYA CAAAACEA8PeKu/0AAADiAQAAEwAAAAAAAAAAAAAAAAAAAAAAW0NvbnRlbnRfVHlwZXNdLnhtbFBL AQItABQABgAIAAAAIQAx3V9h0gAAAI8BAAALAAAAAAAAAAAAAAAAAC4BAABfcmVscy8ucmVsc1BL AQItABQABgAIAAAAIQAzLwWeQQAAADkAAAAQAAAAAAAAAAAAAAAAACkCAABkcnMvc2hhcGV4bWwu eG1sUEsBAi0AFAAGAAgAAAAhAJFBmMDBAAAA2wAAAA8AAAAAAAAAAAAAAAAAmAIAAGRycy9kb3du cmV2LnhtbFBLBQYAAAAABAAEAPUAAACGAwAAAAA= " filled="f" stroked="f">
                    <v:textbox style="mso-fit-shape-to-text:t">
                      <w:txbxContent>
                        <w:p w14:paraId="606F2B72" w14:textId="77777777" w:rsidR="006B1C32" w:rsidRDefault="00D2134C" w:rsidP="006B1C32">
                          <w:pPr>
                            <w:rPr>
                              <w:rFonts w:ascii="Cambria Math" w:hAnsi="+mn-cs" w:cstheme="minorBidi"/>
                              <w:i/>
                              <w:iCs/>
                              <w:color w:val="000000" w:themeColor="text1"/>
                              <w:kern w:val="24"/>
                              <w:sz w:val="20"/>
                              <w:szCs w:val="20"/>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m</m:t>
                                  </m:r>
                                </m:e>
                                <m:sub>
                                  <m:r>
                                    <w:rPr>
                                      <w:rFonts w:ascii="Cambria Math" w:hAnsi="Cambria Math" w:cstheme="minorBidi"/>
                                      <w:color w:val="000000" w:themeColor="text1"/>
                                      <w:kern w:val="24"/>
                                      <w:sz w:val="20"/>
                                      <w:szCs w:val="20"/>
                                    </w:rPr>
                                    <m:t>1</m:t>
                                  </m:r>
                                </m:sub>
                              </m:sSub>
                            </m:oMath>
                          </m:oMathPara>
                        </w:p>
                      </w:txbxContent>
                    </v:textbox>
                  </v:shape>
                  <v:shape id="TextBox 47" o:spid="_x0000_s1091" type="#_x0000_t202" style="position:absolute;left:5218;width:5785;height:26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MGt8IA AADbAAAADwAAAGRycy9kb3ducmV2LnhtbESPzWrDMBCE74W+g9hAbo2clobgRDahP5BDL02c+2Jt LBNrZaxt7Lx9VCj0OMzMN8y2nHynrjTENrCB5SIDRVwH23JjoDp+Pq1BRUG22AUmAzeKUBaPD1vM bRj5m64HaVSCcMzRgBPpc61j7chjXISeOHnnMHiUJIdG2wHHBPedfs6ylfbYclpw2NObo/py+PEG ROxueas+fNyfpq/30WX1K1bGzGfTbgNKaJL/8F97bw28rOD3S/oBurgDAAD//wMAUEsBAi0AFAAG AAgAAAAhAPD3irv9AAAA4gEAABMAAAAAAAAAAAAAAAAAAAAAAFtDb250ZW50X1R5cGVzXS54bWxQ SwECLQAUAAYACAAAACEAMd1fYdIAAACPAQAACwAAAAAAAAAAAAAAAAAuAQAAX3JlbHMvLnJlbHNQ SwECLQAUAAYACAAAACEAMy8FnkEAAAA5AAAAEAAAAAAAAAAAAAAAAAApAgAAZHJzL3NoYXBleG1s LnhtbFBLAQItABQABgAIAAAAIQBhkwa3wgAAANsAAAAPAAAAAAAAAAAAAAAAAJgCAABkcnMvZG93 bnJldi54bWxQSwUGAAAAAAQABAD1AAAAhwMAAAAA " filled="f" stroked="f">
                    <v:textbox style="mso-fit-shape-to-text:t">
                      <w:txbxContent>
                        <w:p w14:paraId="3F1DBFFC" w14:textId="77777777" w:rsidR="006B1C32" w:rsidRDefault="00D2134C" w:rsidP="006B1C32">
                          <w:pPr>
                            <w:rPr>
                              <w:rFonts w:ascii="Cambria Math" w:hAnsi="+mn-cs" w:cstheme="minorBidi"/>
                              <w:i/>
                              <w:iCs/>
                              <w:color w:val="000000" w:themeColor="text1"/>
                              <w:kern w:val="24"/>
                              <w:sz w:val="20"/>
                              <w:szCs w:val="20"/>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m</m:t>
                                  </m:r>
                                </m:e>
                                <m:sub>
                                  <m:r>
                                    <w:rPr>
                                      <w:rFonts w:ascii="Cambria Math" w:hAnsi="Cambria Math" w:cstheme="minorBidi"/>
                                      <w:color w:val="000000" w:themeColor="text1"/>
                                      <w:kern w:val="24"/>
                                      <w:sz w:val="20"/>
                                      <w:szCs w:val="20"/>
                                    </w:rPr>
                                    <m:t>2</m:t>
                                  </m:r>
                                </m:sub>
                              </m:sSub>
                            </m:oMath>
                          </m:oMathPara>
                        </w:p>
                      </w:txbxContent>
                    </v:textbox>
                  </v:shape>
                  <v:shape id="TextBox 48" o:spid="_x0000_s1092" type="#_x0000_t202" style="position:absolute;left:7642;top:9590;width:5778;height:2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A3Xr4A AADbAAAADwAAAGRycy9kb3ducmV2LnhtbERPTWvCQBC9F/wPywi91Y2VFomuIlbBQy9qvA/ZMRvM zobsaOK/7x4KHh/ve7kefKMe1MU6sIHpJANFXAZbc2WgOO8/5qCiIFtsApOBJ0VYr0ZvS8xt6PlI j5NUKoVwzNGAE2lzrWPpyGOchJY4cdfQeZQEu0rbDvsU7hv9mWXf2mPNqcFhS1tH5e109wZE7Gb6 LHY+Hi7D70/vsvILC2Pex8NmAUpokJf4332wBmZpbPqSfoBe/QEAAP//AwBQSwECLQAUAAYACAAA ACEA8PeKu/0AAADiAQAAEwAAAAAAAAAAAAAAAAAAAAAAW0NvbnRlbnRfVHlwZXNdLnhtbFBLAQIt ABQABgAIAAAAIQAx3V9h0gAAAI8BAAALAAAAAAAAAAAAAAAAAC4BAABfcmVscy8ucmVsc1BLAQIt ABQABgAIAAAAIQAzLwWeQQAAADkAAAAQAAAAAAAAAAAAAAAAACkCAABkcnMvc2hhcGV4bWwueG1s UEsBAi0AFAAGAAgAAAAhAH9AN16+AAAA2wAAAA8AAAAAAAAAAAAAAAAAmAIAAGRycy9kb3ducmV2 LnhtbFBLBQYAAAAABAAEAPUAAACDAwAAAAA= " filled="f" stroked="f">
                    <v:textbox style="mso-fit-shape-to-text:t">
                      <w:txbxContent>
                        <w:p w14:paraId="53FD7F84"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k</m:t>
                              </m:r>
                            </m:oMath>
                          </m:oMathPara>
                        </w:p>
                      </w:txbxContent>
                    </v:textbox>
                  </v:shape>
                </v:group>
                <w10:anchorlock/>
              </v:group>
            </w:pict>
          </mc:Fallback>
        </mc:AlternateContent>
      </w:r>
    </w:p>
    <w:p w14:paraId="5AC86B3D" w14:textId="4D622266" w:rsidR="00C8156C" w:rsidRPr="00C8156C" w:rsidRDefault="00C8156C" w:rsidP="001D397B">
      <w:pPr>
        <w:tabs>
          <w:tab w:val="left" w:pos="283"/>
          <w:tab w:val="left" w:pos="2835"/>
          <w:tab w:val="left" w:pos="5386"/>
          <w:tab w:val="left" w:pos="7937"/>
        </w:tabs>
        <w:spacing w:line="288" w:lineRule="auto"/>
        <w:ind w:firstLine="142"/>
        <w:rPr>
          <w:bCs/>
          <w:szCs w:val="24"/>
        </w:rPr>
      </w:pPr>
      <w:r w:rsidRPr="00C8156C">
        <w:rPr>
          <w:bCs/>
          <w:szCs w:val="24"/>
        </w:rPr>
        <w:t xml:space="preserve">Sau khi </w:t>
      </w:r>
      <w:r w:rsidR="00781A7C" w:rsidRPr="00781A7C">
        <w:rPr>
          <w:position w:val="-12"/>
        </w:rPr>
        <w:object w:dxaOrig="320" w:dyaOrig="360" w14:anchorId="4ECC089B">
          <v:shape id="_x0000_i1081" type="#_x0000_t75" style="width:15.75pt;height:18pt" o:ole="">
            <v:imagedata r:id="rId866" o:title=""/>
          </v:shape>
          <o:OLEObject Type="Embed" ProgID="Equation.DSMT4" ShapeID="_x0000_i1081" DrawAspect="Content" ObjectID="_1739539141" r:id="rId867"/>
        </w:object>
      </w:r>
      <w:r w:rsidRPr="00C8156C">
        <w:rPr>
          <w:bCs/>
          <w:szCs w:val="24"/>
        </w:rPr>
        <w:t xml:space="preserve"> được giữ lại, lực nén lớn nhất mà lò xo tác dụng lên sàn có giá trị </w:t>
      </w:r>
      <w:r w:rsidRPr="00C8156C">
        <w:rPr>
          <w:b/>
          <w:bCs/>
          <w:szCs w:val="24"/>
        </w:rPr>
        <w:t>gần nhất</w:t>
      </w:r>
      <w:r w:rsidRPr="00C8156C">
        <w:rPr>
          <w:bCs/>
          <w:szCs w:val="24"/>
        </w:rPr>
        <w:t xml:space="preserve"> với giá trị nào sau đây?</w:t>
      </w:r>
    </w:p>
    <w:p w14:paraId="55C6E76A" w14:textId="40CBE263" w:rsidR="00C8156C" w:rsidRDefault="00577156"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600" w:dyaOrig="320" w14:anchorId="073A6DC0">
          <v:shape id="_x0000_i1080" type="#_x0000_t75" style="width:30pt;height:15.75pt" o:ole="">
            <v:imagedata r:id="rId868" o:title=""/>
          </v:shape>
          <o:OLEObject Type="Embed" ProgID="Equation.DSMT4" ShapeID="_x0000_i1080" DrawAspect="Content" ObjectID="_1739539142" r:id="rId869"/>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620" w:dyaOrig="320" w14:anchorId="5E6E3FC0">
          <v:shape id="_x0000_i1079" type="#_x0000_t75" style="width:30.75pt;height:15.75pt" o:ole="">
            <v:imagedata r:id="rId870" o:title=""/>
          </v:shape>
          <o:OLEObject Type="Embed" ProgID="Equation.DSMT4" ShapeID="_x0000_i1079" DrawAspect="Content" ObjectID="_1739539143" r:id="rId871"/>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620" w:dyaOrig="320" w14:anchorId="1FE0A32A">
          <v:shape id="_x0000_i1078" type="#_x0000_t75" style="width:30.75pt;height:15.75pt" o:ole="">
            <v:imagedata r:id="rId872" o:title=""/>
          </v:shape>
          <o:OLEObject Type="Embed" ProgID="Equation.DSMT4" ShapeID="_x0000_i1078" DrawAspect="Content" ObjectID="_1739539144" r:id="rId873"/>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620" w:dyaOrig="320" w14:anchorId="14DC9291">
          <v:shape id="_x0000_i1077" type="#_x0000_t75" style="width:30.75pt;height:15.75pt" o:ole="">
            <v:imagedata r:id="rId874" o:title=""/>
          </v:shape>
          <o:OLEObject Type="Embed" ProgID="Equation.DSMT4" ShapeID="_x0000_i1077" DrawAspect="Content" ObjectID="_1739539145" r:id="rId875"/>
        </w:object>
      </w:r>
      <w:r w:rsidR="00C8156C" w:rsidRPr="00C8156C">
        <w:rPr>
          <w:bCs/>
          <w:szCs w:val="24"/>
        </w:rPr>
        <w:t>.</w:t>
      </w:r>
    </w:p>
    <w:p w14:paraId="21E9E88E" w14:textId="1CAD43EA" w:rsidR="00674B72" w:rsidRPr="00DB4DB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1B5E05">
        <w:rPr>
          <w:b/>
          <w:szCs w:val="24"/>
        </w:rPr>
        <w:t xml:space="preserve"> Chọn </w:t>
      </w:r>
      <w:r w:rsidR="001B5E05" w:rsidRPr="001D397B">
        <w:rPr>
          <w:b/>
          <w:color w:val="0066FF"/>
          <w:szCs w:val="24"/>
        </w:rPr>
        <w:t>A.</w:t>
      </w:r>
    </w:p>
    <w:p w14:paraId="6AF6DDFF" w14:textId="77777777" w:rsidR="00F50398" w:rsidRDefault="00F50398" w:rsidP="001D397B">
      <w:pPr>
        <w:tabs>
          <w:tab w:val="left" w:pos="284"/>
          <w:tab w:val="left" w:pos="2835"/>
          <w:tab w:val="left" w:pos="5387"/>
          <w:tab w:val="left" w:pos="7938"/>
        </w:tabs>
        <w:spacing w:line="288" w:lineRule="auto"/>
        <w:ind w:firstLine="142"/>
        <w:rPr>
          <w:rFonts w:eastAsia="Times New Roman"/>
        </w:rPr>
      </w:pPr>
      <w:r>
        <w:rPr>
          <w:rFonts w:eastAsia="Times New Roman"/>
        </w:rPr>
        <w:t>Độ biến dạng của lò xo tại vị trí cân bằng</w:t>
      </w:r>
    </w:p>
    <w:p w14:paraId="1BAF7700" w14:textId="636D3551" w:rsidR="00F50398" w:rsidRPr="00D76380" w:rsidRDefault="00781A7C" w:rsidP="00781A7C">
      <w:pPr>
        <w:pStyle w:val="MTDisplayEquation"/>
        <w:rPr>
          <w:lang w:val="vi-VN"/>
        </w:rPr>
      </w:pPr>
      <w:r>
        <w:tab/>
      </w:r>
      <w:r w:rsidRPr="00781A7C">
        <w:rPr>
          <w:position w:val="-32"/>
        </w:rPr>
        <w:object w:dxaOrig="5340" w:dyaOrig="820" w14:anchorId="5EE02BA7">
          <v:shape id="_x0000_i1076" type="#_x0000_t75" style="width:267pt;height:41.25pt" o:ole="">
            <v:imagedata r:id="rId876" o:title=""/>
          </v:shape>
          <o:OLEObject Type="Embed" ProgID="Equation.DSMT4" ShapeID="_x0000_i1076" DrawAspect="Content" ObjectID="_1739539146" r:id="rId877"/>
        </w:object>
      </w:r>
    </w:p>
    <w:p w14:paraId="3574FC1D" w14:textId="5B12E253" w:rsidR="00F50398" w:rsidRDefault="00D97BB2" w:rsidP="001D397B">
      <w:pPr>
        <w:tabs>
          <w:tab w:val="left" w:pos="284"/>
          <w:tab w:val="left" w:pos="2835"/>
          <w:tab w:val="left" w:pos="5387"/>
          <w:tab w:val="left" w:pos="7938"/>
        </w:tabs>
        <w:spacing w:line="288" w:lineRule="auto"/>
        <w:ind w:firstLine="142"/>
        <w:rPr>
          <w:rFonts w:eastAsia="Times New Roman"/>
        </w:rPr>
      </w:pPr>
      <w:r>
        <w:rPr>
          <w:rFonts w:eastAsia="Times New Roman"/>
        </w:rPr>
        <w:t>Giữ hai vật ở</w:t>
      </w:r>
      <w:r w:rsidR="00F50398">
        <w:rPr>
          <w:rFonts w:eastAsia="Times New Roman"/>
        </w:rPr>
        <w:t xml:space="preserve"> vị trí lò xo nén </w:t>
      </w:r>
      <w:r w:rsidR="00781A7C" w:rsidRPr="00781A7C">
        <w:rPr>
          <w:position w:val="-10"/>
        </w:rPr>
        <w:object w:dxaOrig="660" w:dyaOrig="320" w14:anchorId="506925B9">
          <v:shape id="_x0000_i1075" type="#_x0000_t75" style="width:33pt;height:15.75pt" o:ole="">
            <v:imagedata r:id="rId878" o:title=""/>
          </v:shape>
          <o:OLEObject Type="Embed" ProgID="Equation.DSMT4" ShapeID="_x0000_i1075" DrawAspect="Content" ObjectID="_1739539147" r:id="rId879"/>
        </w:object>
      </w:r>
      <w:r w:rsidR="00F50398">
        <w:rPr>
          <w:rFonts w:eastAsia="Times New Roman"/>
        </w:rPr>
        <w:t xml:space="preserve"> rồi thả nhẹ </w:t>
      </w:r>
      <w:r w:rsidR="00F50398">
        <w:rPr>
          <w:rFonts w:ascii="Cambria Math" w:eastAsia="Times New Roman" w:hAnsi="Cambria Math"/>
        </w:rPr>
        <w:t>⇒</w:t>
      </w:r>
      <w:r w:rsidR="00F50398">
        <w:rPr>
          <w:rFonts w:eastAsia="Times New Roman"/>
        </w:rPr>
        <w:t xml:space="preserve"> sau đó hệ hai vật dao động điều hòa quanh vị trí cân bằng với biên độ</w:t>
      </w:r>
    </w:p>
    <w:p w14:paraId="63F8B874" w14:textId="14D98D06" w:rsidR="00F50398" w:rsidRPr="00C6389E" w:rsidRDefault="00781A7C" w:rsidP="00781A7C">
      <w:pPr>
        <w:pStyle w:val="MTDisplayEquation"/>
      </w:pPr>
      <w:r>
        <w:tab/>
      </w:r>
      <w:r w:rsidRPr="00781A7C">
        <w:rPr>
          <w:position w:val="-12"/>
        </w:rPr>
        <w:object w:dxaOrig="2200" w:dyaOrig="360" w14:anchorId="2B4EDC69">
          <v:shape id="_x0000_i1074" type="#_x0000_t75" style="width:110.25pt;height:18pt" o:ole="">
            <v:imagedata r:id="rId880" o:title=""/>
          </v:shape>
          <o:OLEObject Type="Embed" ProgID="Equation.DSMT4" ShapeID="_x0000_i1074" DrawAspect="Content" ObjectID="_1739539148" r:id="rId881"/>
        </w:object>
      </w:r>
    </w:p>
    <w:p w14:paraId="57C924C3" w14:textId="77777777" w:rsidR="00F50398" w:rsidRDefault="00F50398" w:rsidP="001D397B">
      <w:pPr>
        <w:tabs>
          <w:tab w:val="left" w:pos="284"/>
          <w:tab w:val="left" w:pos="2835"/>
          <w:tab w:val="left" w:pos="5387"/>
          <w:tab w:val="left" w:pos="7938"/>
        </w:tabs>
        <w:spacing w:line="288" w:lineRule="auto"/>
        <w:ind w:firstLine="142"/>
        <w:rPr>
          <w:rFonts w:eastAsia="Times New Roman"/>
        </w:rPr>
      </w:pPr>
      <w:r>
        <w:rPr>
          <w:rFonts w:eastAsia="Times New Roman"/>
        </w:rPr>
        <w:t>Cho đến khi chúng tách rời nhau.</w:t>
      </w:r>
    </w:p>
    <w:p w14:paraId="5A9438E3" w14:textId="77777777" w:rsidR="00F50398" w:rsidRDefault="00F50398" w:rsidP="001D397B">
      <w:pPr>
        <w:tabs>
          <w:tab w:val="left" w:pos="284"/>
          <w:tab w:val="left" w:pos="2835"/>
          <w:tab w:val="left" w:pos="5387"/>
          <w:tab w:val="left" w:pos="7938"/>
        </w:tabs>
        <w:spacing w:line="288" w:lineRule="auto"/>
        <w:ind w:firstLine="142"/>
        <w:rPr>
          <w:rFonts w:eastAsia="Times New Roman"/>
        </w:rPr>
      </w:pPr>
      <w:r w:rsidRPr="00F27293">
        <w:rPr>
          <w:rFonts w:eastAsia="Times New Roman"/>
          <w:b/>
          <w:bCs/>
        </w:rPr>
        <w:t>Giai đoạn 1</w:t>
      </w:r>
      <w:r>
        <w:rPr>
          <w:rFonts w:eastAsia="Times New Roman"/>
        </w:rPr>
        <w:t>: Hai vật chưa rời khỏi nhau</w:t>
      </w:r>
    </w:p>
    <w:p w14:paraId="03573376" w14:textId="77777777" w:rsidR="00F50398" w:rsidRDefault="00F50398" w:rsidP="001D397B">
      <w:pPr>
        <w:tabs>
          <w:tab w:val="left" w:pos="284"/>
          <w:tab w:val="left" w:pos="2835"/>
          <w:tab w:val="left" w:pos="5387"/>
          <w:tab w:val="left" w:pos="7938"/>
        </w:tabs>
        <w:spacing w:line="288" w:lineRule="auto"/>
        <w:ind w:firstLine="142"/>
        <w:jc w:val="left"/>
        <w:rPr>
          <w:rFonts w:eastAsia="Times New Roman"/>
        </w:rPr>
      </w:pPr>
      <w:r>
        <w:rPr>
          <w:rFonts w:eastAsia="Times New Roman"/>
        </w:rPr>
        <w:t>Tần số góc của dao động</w:t>
      </w:r>
    </w:p>
    <w:p w14:paraId="435DE4EC" w14:textId="3817EC99" w:rsidR="00F50398" w:rsidRDefault="00781A7C" w:rsidP="00781A7C">
      <w:pPr>
        <w:pStyle w:val="MTDisplayEquation"/>
      </w:pPr>
      <w:r>
        <w:tab/>
      </w:r>
      <w:r w:rsidRPr="00781A7C">
        <w:rPr>
          <w:position w:val="-40"/>
        </w:rPr>
        <w:object w:dxaOrig="4959" w:dyaOrig="880" w14:anchorId="10A575DB">
          <v:shape id="_x0000_i1073" type="#_x0000_t75" style="width:248.25pt;height:44.25pt" o:ole="">
            <v:imagedata r:id="rId882" o:title=""/>
          </v:shape>
          <o:OLEObject Type="Embed" ProgID="Equation.DSMT4" ShapeID="_x0000_i1073" DrawAspect="Content" ObjectID="_1739539149" r:id="rId883"/>
        </w:object>
      </w:r>
    </w:p>
    <w:p w14:paraId="04240E46" w14:textId="3357A787" w:rsidR="00F50398" w:rsidRPr="00C6389E" w:rsidRDefault="00F50398" w:rsidP="001D397B">
      <w:pPr>
        <w:tabs>
          <w:tab w:val="left" w:pos="284"/>
          <w:tab w:val="left" w:pos="2835"/>
          <w:tab w:val="left" w:pos="5387"/>
          <w:tab w:val="left" w:pos="7938"/>
        </w:tabs>
        <w:spacing w:line="288" w:lineRule="auto"/>
        <w:ind w:firstLine="142"/>
        <w:rPr>
          <w:rFonts w:eastAsia="Times New Roman"/>
        </w:rPr>
      </w:pPr>
      <w:r>
        <w:rPr>
          <w:rFonts w:eastAsia="Times New Roman"/>
        </w:rPr>
        <w:t xml:space="preserve">Phương trình động lực học cho chuyển động của vật </w:t>
      </w:r>
      <w:r w:rsidR="00781A7C" w:rsidRPr="00781A7C">
        <w:rPr>
          <w:position w:val="-12"/>
        </w:rPr>
        <w:object w:dxaOrig="320" w:dyaOrig="360" w14:anchorId="6A9C1400">
          <v:shape id="_x0000_i1072" type="#_x0000_t75" style="width:15.75pt;height:18pt" o:ole="">
            <v:imagedata r:id="rId884" o:title=""/>
          </v:shape>
          <o:OLEObject Type="Embed" ProgID="Equation.DSMT4" ShapeID="_x0000_i1072" DrawAspect="Content" ObjectID="_1739539150" r:id="rId885"/>
        </w:object>
      </w:r>
    </w:p>
    <w:p w14:paraId="7644536A" w14:textId="57C1EB5D" w:rsidR="00F50398" w:rsidRPr="00C6389E" w:rsidRDefault="00781A7C" w:rsidP="00781A7C">
      <w:pPr>
        <w:pStyle w:val="MTDisplayEquation"/>
      </w:pPr>
      <w:r>
        <w:tab/>
      </w:r>
      <w:r w:rsidRPr="00781A7C">
        <w:rPr>
          <w:position w:val="-14"/>
        </w:rPr>
        <w:object w:dxaOrig="2180" w:dyaOrig="400" w14:anchorId="37F6200F">
          <v:shape id="_x0000_i1071" type="#_x0000_t75" style="width:108.75pt;height:20.25pt" o:ole="">
            <v:imagedata r:id="rId886" o:title=""/>
          </v:shape>
          <o:OLEObject Type="Embed" ProgID="Equation.DSMT4" ShapeID="_x0000_i1071" DrawAspect="Content" ObjectID="_1739539151" r:id="rId887"/>
        </w:object>
      </w:r>
    </w:p>
    <w:p w14:paraId="36410E5B" w14:textId="18DDAC04" w:rsidR="00F50398" w:rsidRDefault="00F50398" w:rsidP="001D397B">
      <w:pPr>
        <w:tabs>
          <w:tab w:val="left" w:pos="284"/>
          <w:tab w:val="left" w:pos="2835"/>
          <w:tab w:val="left" w:pos="5387"/>
          <w:tab w:val="left" w:pos="7938"/>
        </w:tabs>
        <w:spacing w:line="288" w:lineRule="auto"/>
        <w:ind w:firstLine="142"/>
        <w:rPr>
          <w:rFonts w:eastAsia="Times New Roman"/>
        </w:rPr>
      </w:pPr>
      <w:r>
        <w:rPr>
          <w:rFonts w:eastAsia="Times New Roman"/>
        </w:rPr>
        <w:t xml:space="preserve">Tại vị trí </w:t>
      </w:r>
      <w:r w:rsidR="00781A7C" w:rsidRPr="00781A7C">
        <w:rPr>
          <w:position w:val="-12"/>
        </w:rPr>
        <w:object w:dxaOrig="320" w:dyaOrig="360" w14:anchorId="3C58126C">
          <v:shape id="_x0000_i1070" type="#_x0000_t75" style="width:15.75pt;height:18pt" o:ole="">
            <v:imagedata r:id="rId888" o:title=""/>
          </v:shape>
          <o:OLEObject Type="Embed" ProgID="Equation.DSMT4" ShapeID="_x0000_i1070" DrawAspect="Content" ObjectID="_1739539152" r:id="rId889"/>
        </w:object>
      </w:r>
      <w:r>
        <w:rPr>
          <w:rFonts w:eastAsia="Times New Roman"/>
        </w:rPr>
        <w:t xml:space="preserve"> rời khỏi vật </w:t>
      </w:r>
      <w:r w:rsidR="00781A7C" w:rsidRPr="00781A7C">
        <w:rPr>
          <w:position w:val="-12"/>
        </w:rPr>
        <w:object w:dxaOrig="300" w:dyaOrig="360" w14:anchorId="2219D764">
          <v:shape id="_x0000_i1069" type="#_x0000_t75" style="width:15pt;height:18pt" o:ole="">
            <v:imagedata r:id="rId890" o:title=""/>
          </v:shape>
          <o:OLEObject Type="Embed" ProgID="Equation.DSMT4" ShapeID="_x0000_i1069" DrawAspect="Content" ObjectID="_1739539153" r:id="rId891"/>
        </w:object>
      </w:r>
      <w:r>
        <w:rPr>
          <w:rFonts w:eastAsia="Times New Roman"/>
        </w:rPr>
        <w:t xml:space="preserve"> thì</w:t>
      </w:r>
    </w:p>
    <w:p w14:paraId="78D094D8" w14:textId="4A5943B0" w:rsidR="00F50398" w:rsidRPr="00C6389E" w:rsidRDefault="00781A7C" w:rsidP="00781A7C">
      <w:pPr>
        <w:pStyle w:val="MTDisplayEquation"/>
      </w:pPr>
      <w:r>
        <w:tab/>
      </w:r>
      <w:r w:rsidRPr="00781A7C">
        <w:rPr>
          <w:position w:val="-6"/>
        </w:rPr>
        <w:object w:dxaOrig="620" w:dyaOrig="279" w14:anchorId="69EFBE3B">
          <v:shape id="_x0000_i1068" type="#_x0000_t75" style="width:30.75pt;height:14.25pt" o:ole="">
            <v:imagedata r:id="rId892" o:title=""/>
          </v:shape>
          <o:OLEObject Type="Embed" ProgID="Equation.DSMT4" ShapeID="_x0000_i1068" DrawAspect="Content" ObjectID="_1739539154" r:id="rId893"/>
        </w:object>
      </w:r>
    </w:p>
    <w:p w14:paraId="74EB0FDC" w14:textId="7525B9E7" w:rsidR="00F50398" w:rsidRPr="000C46CC" w:rsidRDefault="00781A7C" w:rsidP="00781A7C">
      <w:pPr>
        <w:pStyle w:val="MTDisplayEquation"/>
      </w:pPr>
      <w:r>
        <w:tab/>
      </w:r>
      <w:r w:rsidRPr="00781A7C">
        <w:rPr>
          <w:position w:val="-36"/>
        </w:rPr>
        <w:object w:dxaOrig="3140" w:dyaOrig="780" w14:anchorId="3E4372BB">
          <v:shape id="_x0000_i1067" type="#_x0000_t75" style="width:156.75pt;height:39pt" o:ole="">
            <v:imagedata r:id="rId894" o:title=""/>
          </v:shape>
          <o:OLEObject Type="Embed" ProgID="Equation.DSMT4" ShapeID="_x0000_i1067" DrawAspect="Content" ObjectID="_1739539155" r:id="rId895"/>
        </w:object>
      </w:r>
    </w:p>
    <w:p w14:paraId="692E072D" w14:textId="687417A6" w:rsidR="00BE2FE3" w:rsidRPr="00BE2FE3" w:rsidRDefault="00781A7C" w:rsidP="00781A7C">
      <w:pPr>
        <w:pStyle w:val="MTDisplayEquation"/>
      </w:pPr>
      <w:r>
        <w:tab/>
      </w:r>
      <w:bookmarkStart w:id="0" w:name="_GoBack"/>
      <w:r w:rsidRPr="00781A7C">
        <w:rPr>
          <w:position w:val="-34"/>
        </w:rPr>
        <w:object w:dxaOrig="2620" w:dyaOrig="880" w14:anchorId="663DADF2">
          <v:shape id="_x0000_i1066" type="#_x0000_t75" style="width:131.25pt;height:44.25pt" o:ole="">
            <v:imagedata r:id="rId896" o:title=""/>
          </v:shape>
          <o:OLEObject Type="Embed" ProgID="Equation.DSMT4" ShapeID="_x0000_i1066" DrawAspect="Content" ObjectID="_1739539156" r:id="rId897"/>
        </w:object>
      </w:r>
      <w:bookmarkEnd w:id="0"/>
    </w:p>
    <w:p w14:paraId="78CC729D" w14:textId="20A9E2A5" w:rsidR="00F50398" w:rsidRPr="000C46CC" w:rsidRDefault="00781A7C" w:rsidP="00781A7C">
      <w:pPr>
        <w:pStyle w:val="MTDisplayEquation"/>
      </w:pPr>
      <w:r>
        <w:tab/>
      </w:r>
      <w:r w:rsidRPr="00781A7C">
        <w:rPr>
          <w:position w:val="-32"/>
        </w:rPr>
        <w:object w:dxaOrig="4140" w:dyaOrig="840" w14:anchorId="4C2DA09C">
          <v:shape id="_x0000_i1065" type="#_x0000_t75" style="width:207pt;height:42pt" o:ole="">
            <v:imagedata r:id="rId898" o:title=""/>
          </v:shape>
          <o:OLEObject Type="Embed" ProgID="Equation.DSMT4" ShapeID="_x0000_i1065" DrawAspect="Content" ObjectID="_1739539157" r:id="rId899"/>
        </w:object>
      </w:r>
    </w:p>
    <w:p w14:paraId="5655EF70" w14:textId="77777777" w:rsidR="00F50398" w:rsidRDefault="00F50398" w:rsidP="001D397B">
      <w:pPr>
        <w:tabs>
          <w:tab w:val="left" w:pos="284"/>
          <w:tab w:val="left" w:pos="2835"/>
          <w:tab w:val="left" w:pos="5387"/>
          <w:tab w:val="left" w:pos="7938"/>
        </w:tabs>
        <w:spacing w:line="288" w:lineRule="auto"/>
        <w:ind w:firstLine="142"/>
        <w:rPr>
          <w:rFonts w:eastAsia="Times New Roman"/>
        </w:rPr>
      </w:pPr>
      <w:r w:rsidRPr="00F27293">
        <w:rPr>
          <w:rFonts w:eastAsia="Times New Roman"/>
          <w:b/>
          <w:bCs/>
        </w:rPr>
        <w:t xml:space="preserve">Giai đoạn </w:t>
      </w:r>
      <w:r>
        <w:rPr>
          <w:rFonts w:eastAsia="Times New Roman"/>
          <w:b/>
          <w:bCs/>
        </w:rPr>
        <w:t>2</w:t>
      </w:r>
      <w:r>
        <w:rPr>
          <w:rFonts w:eastAsia="Times New Roman"/>
        </w:rPr>
        <w:t>: Hai vật tách rời khỏi nhau</w:t>
      </w:r>
    </w:p>
    <w:p w14:paraId="39CF8603" w14:textId="5D83740A" w:rsidR="00F50398" w:rsidRDefault="00F50398" w:rsidP="001D397B">
      <w:pPr>
        <w:tabs>
          <w:tab w:val="left" w:pos="284"/>
          <w:tab w:val="left" w:pos="2835"/>
          <w:tab w:val="left" w:pos="5387"/>
          <w:tab w:val="left" w:pos="7938"/>
        </w:tabs>
        <w:spacing w:line="288" w:lineRule="auto"/>
        <w:ind w:firstLine="142"/>
        <w:jc w:val="left"/>
        <w:rPr>
          <w:rFonts w:eastAsia="Times New Roman"/>
        </w:rPr>
      </w:pPr>
      <w:r>
        <w:rPr>
          <w:rFonts w:eastAsia="Times New Roman"/>
        </w:rPr>
        <w:t xml:space="preserve">Vật </w:t>
      </w:r>
      <w:r w:rsidR="00781A7C" w:rsidRPr="00781A7C">
        <w:rPr>
          <w:position w:val="-12"/>
        </w:rPr>
        <w:object w:dxaOrig="300" w:dyaOrig="360" w14:anchorId="5C893465">
          <v:shape id="_x0000_i1064" type="#_x0000_t75" style="width:15pt;height:18pt" o:ole="">
            <v:imagedata r:id="rId900" o:title=""/>
          </v:shape>
          <o:OLEObject Type="Embed" ProgID="Equation.DSMT4" ShapeID="_x0000_i1064" DrawAspect="Content" ObjectID="_1739539158" r:id="rId901"/>
        </w:object>
      </w:r>
      <w:r>
        <w:rPr>
          <w:rFonts w:eastAsia="Times New Roman"/>
        </w:rPr>
        <w:t xml:space="preserve"> dao động điều hòa quanh vị trí cân bằng mới nằm trên vị trí cân bằng cũ một đoạn </w:t>
      </w:r>
      <w:r w:rsidR="00781A7C" w:rsidRPr="00781A7C">
        <w:rPr>
          <w:position w:val="-10"/>
        </w:rPr>
        <w:object w:dxaOrig="680" w:dyaOrig="320" w14:anchorId="32049A2B">
          <v:shape id="_x0000_i1063" type="#_x0000_t75" style="width:33.75pt;height:15.75pt" o:ole="">
            <v:imagedata r:id="rId902" o:title=""/>
          </v:shape>
          <o:OLEObject Type="Embed" ProgID="Equation.DSMT4" ShapeID="_x0000_i1063" DrawAspect="Content" ObjectID="_1739539159" r:id="rId903"/>
        </w:object>
      </w:r>
    </w:p>
    <w:p w14:paraId="6954F143" w14:textId="2C01CC68" w:rsidR="00F50398" w:rsidRDefault="00781A7C" w:rsidP="00781A7C">
      <w:pPr>
        <w:pStyle w:val="MTDisplayEquation"/>
      </w:pPr>
      <w:r>
        <w:tab/>
      </w:r>
      <w:r w:rsidRPr="00781A7C">
        <w:rPr>
          <w:position w:val="-40"/>
        </w:rPr>
        <w:object w:dxaOrig="3680" w:dyaOrig="880" w14:anchorId="5E7867E8">
          <v:shape id="_x0000_i1062" type="#_x0000_t75" style="width:183.75pt;height:44.25pt" o:ole="">
            <v:imagedata r:id="rId904" o:title=""/>
          </v:shape>
          <o:OLEObject Type="Embed" ProgID="Equation.DSMT4" ShapeID="_x0000_i1062" DrawAspect="Content" ObjectID="_1739539160" r:id="rId905"/>
        </w:object>
      </w:r>
    </w:p>
    <w:p w14:paraId="7AB87ED0" w14:textId="7638577A" w:rsidR="00F50398" w:rsidRPr="0044449F" w:rsidRDefault="00781A7C" w:rsidP="00781A7C">
      <w:pPr>
        <w:pStyle w:val="MTDisplayEquation"/>
      </w:pPr>
      <w:r>
        <w:tab/>
      </w:r>
      <w:r w:rsidRPr="00781A7C">
        <w:rPr>
          <w:position w:val="-32"/>
        </w:rPr>
        <w:object w:dxaOrig="3400" w:dyaOrig="840" w14:anchorId="612BEA60">
          <v:shape id="_x0000_i1061" type="#_x0000_t75" style="width:170.25pt;height:42pt" o:ole="">
            <v:imagedata r:id="rId906" o:title=""/>
          </v:shape>
          <o:OLEObject Type="Embed" ProgID="Equation.DSMT4" ShapeID="_x0000_i1061" DrawAspect="Content" ObjectID="_1739539161" r:id="rId907"/>
        </w:object>
      </w:r>
    </w:p>
    <w:p w14:paraId="229D3B57" w14:textId="26803CDD" w:rsidR="0044449F" w:rsidRPr="00774649" w:rsidRDefault="0044449F" w:rsidP="001D397B">
      <w:pPr>
        <w:tabs>
          <w:tab w:val="left" w:pos="284"/>
          <w:tab w:val="left" w:pos="2835"/>
          <w:tab w:val="left" w:pos="5387"/>
          <w:tab w:val="left" w:pos="7938"/>
        </w:tabs>
        <w:spacing w:line="288" w:lineRule="auto"/>
        <w:ind w:firstLine="142"/>
        <w:rPr>
          <w:rFonts w:eastAsia="Times New Roman"/>
        </w:rPr>
      </w:pPr>
      <w:r>
        <w:rPr>
          <w:rFonts w:eastAsia="Times New Roman"/>
        </w:rPr>
        <w:t>Lực nén cực đại mà lò xo tác dụng lên sàn</w:t>
      </w:r>
    </w:p>
    <w:p w14:paraId="12E5EBD9" w14:textId="4AC0194B" w:rsidR="00F50398" w:rsidRPr="00774649" w:rsidRDefault="00781A7C" w:rsidP="00781A7C">
      <w:pPr>
        <w:pStyle w:val="MTDisplayEquation"/>
      </w:pPr>
      <w:r>
        <w:tab/>
      </w:r>
      <w:r w:rsidRPr="00781A7C">
        <w:rPr>
          <w:position w:val="-14"/>
        </w:rPr>
        <w:object w:dxaOrig="1660" w:dyaOrig="400" w14:anchorId="3C0F1797">
          <v:shape id="_x0000_i1060" type="#_x0000_t75" style="width:83.25pt;height:20.25pt" o:ole="">
            <v:imagedata r:id="rId908" o:title=""/>
          </v:shape>
          <o:OLEObject Type="Embed" ProgID="Equation.DSMT4" ShapeID="_x0000_i1060" DrawAspect="Content" ObjectID="_1739539162" r:id="rId909"/>
        </w:object>
      </w:r>
    </w:p>
    <w:p w14:paraId="6BF98703" w14:textId="3886AF94" w:rsidR="00392B68" w:rsidRPr="00774649" w:rsidRDefault="00781A7C" w:rsidP="00781A7C">
      <w:pPr>
        <w:pStyle w:val="MTDisplayEquation"/>
      </w:pPr>
      <w:r>
        <w:lastRenderedPageBreak/>
        <w:tab/>
      </w:r>
      <w:r w:rsidRPr="00781A7C">
        <w:rPr>
          <w:position w:val="-18"/>
        </w:rPr>
        <w:object w:dxaOrig="4660" w:dyaOrig="480" w14:anchorId="7D97B024">
          <v:shape id="_x0000_i1059" type="#_x0000_t75" style="width:233.25pt;height:24pt" o:ole="">
            <v:imagedata r:id="rId910" o:title=""/>
          </v:shape>
          <o:OLEObject Type="Embed" ProgID="Equation.DSMT4" ShapeID="_x0000_i1059" DrawAspect="Content" ObjectID="_1739539163" r:id="rId911"/>
        </w:object>
      </w:r>
    </w:p>
    <w:p w14:paraId="12290C3F" w14:textId="7382E999" w:rsidR="007F71DF"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40:</w:t>
      </w:r>
      <w:r w:rsidRPr="00C8156C">
        <w:rPr>
          <w:b/>
          <w:bCs/>
          <w:szCs w:val="24"/>
        </w:rPr>
        <w:t xml:space="preserve"> </w:t>
      </w:r>
      <w:r w:rsidRPr="00C8156C">
        <w:rPr>
          <w:bCs/>
          <w:szCs w:val="24"/>
        </w:rPr>
        <w:t xml:space="preserve">Đặt điện áp </w:t>
      </w:r>
      <w:r w:rsidR="00781A7C" w:rsidRPr="00781A7C">
        <w:rPr>
          <w:position w:val="-28"/>
        </w:rPr>
        <w:object w:dxaOrig="2520" w:dyaOrig="680" w14:anchorId="7E75C9D9">
          <v:shape id="_x0000_i1058" type="#_x0000_t75" style="width:126pt;height:33.75pt" o:ole="">
            <v:imagedata r:id="rId912" o:title=""/>
          </v:shape>
          <o:OLEObject Type="Embed" ProgID="Equation.DSMT4" ShapeID="_x0000_i1058" DrawAspect="Content" ObjectID="_1739539164" r:id="rId913"/>
        </w:object>
      </w:r>
      <w:r w:rsidRPr="00C8156C">
        <w:rPr>
          <w:bCs/>
          <w:szCs w:val="24"/>
        </w:rPr>
        <w:t xml:space="preserve"> vào hai đầu đoạn mạch </w:t>
      </w:r>
      <w:r w:rsidR="00781A7C" w:rsidRPr="00025957">
        <w:rPr>
          <w:position w:val="-4"/>
        </w:rPr>
        <w:object w:dxaOrig="400" w:dyaOrig="260" w14:anchorId="7426B2E3">
          <v:shape id="_x0000_i1057" type="#_x0000_t75" style="width:20.25pt;height:12.75pt" o:ole="">
            <v:imagedata r:id="rId914" o:title=""/>
          </v:shape>
          <o:OLEObject Type="Embed" ProgID="Equation.DSMT4" ShapeID="_x0000_i1057" DrawAspect="Content" ObjectID="_1739539165" r:id="rId915"/>
        </w:object>
      </w:r>
      <w:r w:rsidRPr="00C8156C">
        <w:rPr>
          <w:bCs/>
          <w:szCs w:val="24"/>
        </w:rPr>
        <w:t xml:space="preserve"> mắc nối tiếp gồm: tụ điện có điện dung </w:t>
      </w:r>
      <w:r w:rsidR="00781A7C" w:rsidRPr="00781A7C">
        <w:rPr>
          <w:position w:val="-6"/>
        </w:rPr>
        <w:object w:dxaOrig="240" w:dyaOrig="279" w14:anchorId="27242019">
          <v:shape id="_x0000_i1056" type="#_x0000_t75" style="width:12pt;height:14.25pt" o:ole="">
            <v:imagedata r:id="rId916" o:title=""/>
          </v:shape>
          <o:OLEObject Type="Embed" ProgID="Equation.DSMT4" ShapeID="_x0000_i1056" DrawAspect="Content" ObjectID="_1739539166" r:id="rId917"/>
        </w:object>
      </w:r>
      <w:r w:rsidRPr="00C8156C">
        <w:rPr>
          <w:bCs/>
          <w:szCs w:val="24"/>
        </w:rPr>
        <w:t xml:space="preserve"> thay đổi được; cuộn dây có độ tự cảm </w:t>
      </w:r>
      <w:r w:rsidR="00781A7C" w:rsidRPr="00025957">
        <w:rPr>
          <w:position w:val="-4"/>
        </w:rPr>
        <w:object w:dxaOrig="220" w:dyaOrig="260" w14:anchorId="62386660">
          <v:shape id="_x0000_i1055" type="#_x0000_t75" style="width:11.25pt;height:12.75pt" o:ole="">
            <v:imagedata r:id="rId918" o:title=""/>
          </v:shape>
          <o:OLEObject Type="Embed" ProgID="Equation.DSMT4" ShapeID="_x0000_i1055" DrawAspect="Content" ObjectID="_1739539167" r:id="rId919"/>
        </w:object>
      </w:r>
      <w:r w:rsidRPr="00C8156C">
        <w:rPr>
          <w:bCs/>
          <w:szCs w:val="24"/>
        </w:rPr>
        <w:t xml:space="preserve"> và điện trở </w:t>
      </w:r>
      <w:r w:rsidR="00781A7C" w:rsidRPr="00025957">
        <w:rPr>
          <w:position w:val="-4"/>
        </w:rPr>
        <w:object w:dxaOrig="180" w:dyaOrig="200" w14:anchorId="35B3CC21">
          <v:shape id="_x0000_i1054" type="#_x0000_t75" style="width:9pt;height:9.75pt" o:ole="">
            <v:imagedata r:id="rId920" o:title=""/>
          </v:shape>
          <o:OLEObject Type="Embed" ProgID="Equation.DSMT4" ShapeID="_x0000_i1054" DrawAspect="Content" ObjectID="_1739539168" r:id="rId921"/>
        </w:object>
      </w:r>
      <w:r w:rsidRPr="00C8156C">
        <w:rPr>
          <w:bCs/>
          <w:szCs w:val="24"/>
        </w:rPr>
        <w:t xml:space="preserve">; điện trở </w:t>
      </w:r>
      <w:r w:rsidR="00781A7C" w:rsidRPr="00025957">
        <w:rPr>
          <w:position w:val="-4"/>
        </w:rPr>
        <w:object w:dxaOrig="240" w:dyaOrig="260" w14:anchorId="06783768">
          <v:shape id="_x0000_i1053" type="#_x0000_t75" style="width:12pt;height:12.75pt" o:ole="">
            <v:imagedata r:id="rId922" o:title=""/>
          </v:shape>
          <o:OLEObject Type="Embed" ProgID="Equation.DSMT4" ShapeID="_x0000_i1053" DrawAspect="Content" ObjectID="_1739539169" r:id="rId923"/>
        </w:object>
      </w:r>
      <w:r w:rsidRPr="00C8156C">
        <w:rPr>
          <w:bCs/>
          <w:szCs w:val="24"/>
        </w:rPr>
        <w:t xml:space="preserve"> với </w:t>
      </w:r>
      <w:r w:rsidR="00781A7C" w:rsidRPr="00025957">
        <w:rPr>
          <w:position w:val="-4"/>
        </w:rPr>
        <w:object w:dxaOrig="700" w:dyaOrig="260" w14:anchorId="28C7DBB7">
          <v:shape id="_x0000_i1052" type="#_x0000_t75" style="width:35.25pt;height:12.75pt" o:ole="">
            <v:imagedata r:id="rId924" o:title=""/>
          </v:shape>
          <o:OLEObject Type="Embed" ProgID="Equation.DSMT4" ShapeID="_x0000_i1052" DrawAspect="Content" ObjectID="_1739539170" r:id="rId925"/>
        </w:object>
      </w:r>
      <w:r w:rsidRPr="00C8156C">
        <w:rPr>
          <w:bCs/>
          <w:szCs w:val="24"/>
        </w:rPr>
        <w:t xml:space="preserve"> như hình bên. Khi </w:t>
      </w:r>
      <w:r w:rsidR="00781A7C" w:rsidRPr="00781A7C">
        <w:rPr>
          <w:position w:val="-12"/>
        </w:rPr>
        <w:object w:dxaOrig="700" w:dyaOrig="360" w14:anchorId="5F2210D8">
          <v:shape id="_x0000_i1051" type="#_x0000_t75" style="width:35.25pt;height:18pt" o:ole="">
            <v:imagedata r:id="rId926" o:title=""/>
          </v:shape>
          <o:OLEObject Type="Embed" ProgID="Equation.DSMT4" ShapeID="_x0000_i1051" DrawAspect="Content" ObjectID="_1739539171" r:id="rId927"/>
        </w:object>
      </w:r>
      <w:r w:rsidRPr="00C8156C">
        <w:rPr>
          <w:bCs/>
          <w:szCs w:val="24"/>
        </w:rPr>
        <w:t xml:space="preserve"> thì điện áp hiệu dụng giữa hai đầu đoạn mạch </w:t>
      </w:r>
      <w:r w:rsidR="00781A7C" w:rsidRPr="00781A7C">
        <w:rPr>
          <w:position w:val="-6"/>
        </w:rPr>
        <w:object w:dxaOrig="420" w:dyaOrig="279" w14:anchorId="060E5D2D">
          <v:shape id="_x0000_i1050" type="#_x0000_t75" style="width:21pt;height:14.25pt" o:ole="">
            <v:imagedata r:id="rId928" o:title=""/>
          </v:shape>
          <o:OLEObject Type="Embed" ProgID="Equation.DSMT4" ShapeID="_x0000_i1050" DrawAspect="Content" ObjectID="_1739539172" r:id="rId929"/>
        </w:object>
      </w:r>
      <w:r w:rsidRPr="00C8156C">
        <w:rPr>
          <w:bCs/>
          <w:szCs w:val="24"/>
        </w:rPr>
        <w:t xml:space="preserve"> đạt cực tiểu. Khi </w:t>
      </w:r>
      <w:r w:rsidR="00781A7C" w:rsidRPr="00781A7C">
        <w:rPr>
          <w:position w:val="-24"/>
        </w:rPr>
        <w:object w:dxaOrig="780" w:dyaOrig="620" w14:anchorId="779C8F44">
          <v:shape id="_x0000_i1049" type="#_x0000_t75" style="width:39pt;height:30.75pt" o:ole="">
            <v:imagedata r:id="rId930" o:title=""/>
          </v:shape>
          <o:OLEObject Type="Embed" ProgID="Equation.DSMT4" ShapeID="_x0000_i1049" DrawAspect="Content" ObjectID="_1739539173" r:id="rId931"/>
        </w:object>
      </w:r>
      <w:r w:rsidRPr="00C8156C">
        <w:rPr>
          <w:bCs/>
          <w:szCs w:val="24"/>
        </w:rPr>
        <w:t xml:space="preserve"> thì điện áp hiệu dụng giữa hai đầu đoạn mạch </w:t>
      </w:r>
      <w:r w:rsidR="00781A7C" w:rsidRPr="00781A7C">
        <w:rPr>
          <w:position w:val="-6"/>
        </w:rPr>
        <w:object w:dxaOrig="499" w:dyaOrig="279" w14:anchorId="7195A37C">
          <v:shape id="_x0000_i1048" type="#_x0000_t75" style="width:24.75pt;height:14.25pt" o:ole="">
            <v:imagedata r:id="rId932" o:title=""/>
          </v:shape>
          <o:OLEObject Type="Embed" ProgID="Equation.DSMT4" ShapeID="_x0000_i1048" DrawAspect="Content" ObjectID="_1739539174" r:id="rId933"/>
        </w:object>
      </w:r>
      <w:r w:rsidRPr="00C8156C">
        <w:rPr>
          <w:bCs/>
          <w:szCs w:val="24"/>
        </w:rPr>
        <w:t xml:space="preserve">đạt cực đại và điện áp giữa hai đầu đoạn mạch </w:t>
      </w:r>
      <w:r w:rsidR="00781A7C" w:rsidRPr="00781A7C">
        <w:rPr>
          <w:position w:val="-6"/>
        </w:rPr>
        <w:object w:dxaOrig="460" w:dyaOrig="279" w14:anchorId="1887AA28">
          <v:shape id="_x0000_i1047" type="#_x0000_t75" style="width:23.25pt;height:14.25pt" o:ole="">
            <v:imagedata r:id="rId934" o:title=""/>
          </v:shape>
          <o:OLEObject Type="Embed" ProgID="Equation.DSMT4" ShapeID="_x0000_i1047" DrawAspect="Content" ObjectID="_1739539175" r:id="rId935"/>
        </w:object>
      </w:r>
      <w:r w:rsidRPr="00C8156C">
        <w:rPr>
          <w:bCs/>
          <w:szCs w:val="24"/>
        </w:rPr>
        <w:t xml:space="preserve"> là </w:t>
      </w:r>
      <w:r w:rsidR="00781A7C" w:rsidRPr="00781A7C">
        <w:rPr>
          <w:position w:val="-12"/>
        </w:rPr>
        <w:object w:dxaOrig="420" w:dyaOrig="360" w14:anchorId="430D264A">
          <v:shape id="_x0000_i1046" type="#_x0000_t75" style="width:21pt;height:18pt" o:ole="">
            <v:imagedata r:id="rId936" o:title=""/>
          </v:shape>
          <o:OLEObject Type="Embed" ProgID="Equation.DSMT4" ShapeID="_x0000_i1046" DrawAspect="Content" ObjectID="_1739539176" r:id="rId937"/>
        </w:object>
      </w:r>
      <w:r w:rsidRPr="00C8156C">
        <w:rPr>
          <w:bCs/>
          <w:szCs w:val="24"/>
        </w:rPr>
        <w:t xml:space="preserve">. </w:t>
      </w:r>
    </w:p>
    <w:p w14:paraId="415A6D06" w14:textId="5F1BE574" w:rsidR="007F71DF" w:rsidRDefault="007F71DF" w:rsidP="001D397B">
      <w:pPr>
        <w:tabs>
          <w:tab w:val="left" w:pos="283"/>
          <w:tab w:val="left" w:pos="2835"/>
          <w:tab w:val="left" w:pos="5386"/>
          <w:tab w:val="left" w:pos="7937"/>
        </w:tabs>
        <w:spacing w:line="288" w:lineRule="auto"/>
        <w:ind w:firstLine="142"/>
        <w:rPr>
          <w:bCs/>
          <w:szCs w:val="24"/>
        </w:rPr>
      </w:pPr>
      <w:r>
        <w:rPr>
          <w:bCs/>
          <w:noProof/>
          <w:szCs w:val="24"/>
        </w:rPr>
        <mc:AlternateContent>
          <mc:Choice Requires="wpc">
            <w:drawing>
              <wp:inline distT="0" distB="0" distL="0" distR="0" wp14:anchorId="4C3E71ED" wp14:editId="728D0F64">
                <wp:extent cx="6318250" cy="824684"/>
                <wp:effectExtent l="0" t="0" r="6350" b="0"/>
                <wp:docPr id="6"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6" name="Group 5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24564E9-35A2-4AED-BEEA-26737FF412F1}"/>
                            </a:ext>
                          </a:extLst>
                        </wpg:cNvPr>
                        <wpg:cNvGrpSpPr/>
                        <wpg:grpSpPr>
                          <a:xfrm>
                            <a:off x="1488713" y="150977"/>
                            <a:ext cx="2968987" cy="630681"/>
                            <a:chOff x="0" y="0"/>
                            <a:chExt cx="2968987" cy="630681"/>
                          </a:xfrm>
                        </wpg:grpSpPr>
                        <wps:wsp>
                          <wps:cNvPr id="57" name="Straight Connector 5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DC9825B-9B4D-4686-AE15-002EE78D24C2}"/>
                              </a:ext>
                            </a:extLst>
                          </wps:cNvPr>
                          <wps:cNvCnPr>
                            <a:cxnSpLocks/>
                          </wps:cNvCnPr>
                          <wps:spPr>
                            <a:xfrm>
                              <a:off x="246949" y="372450"/>
                              <a:ext cx="720881"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58" name="Group 5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BA11E71-89FF-41AD-9374-6CA731DDBB26}"/>
                              </a:ext>
                            </a:extLst>
                          </wpg:cNvPr>
                          <wpg:cNvGrpSpPr/>
                          <wpg:grpSpPr>
                            <a:xfrm>
                              <a:off x="571707" y="217660"/>
                              <a:ext cx="69984" cy="309567"/>
                              <a:chOff x="571707" y="217660"/>
                              <a:chExt cx="69984" cy="309571"/>
                            </a:xfrm>
                          </wpg:grpSpPr>
                          <wps:wsp>
                            <wps:cNvPr id="81" name="Rectangle 8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1DFBB73-F735-4D0C-8ECC-3D0F2072DF5E}"/>
                                </a:ext>
                              </a:extLst>
                            </wps:cNvPr>
                            <wps:cNvSpPr/>
                            <wps:spPr>
                              <a:xfrm>
                                <a:off x="583176" y="217660"/>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 name="Straight Connector 8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FC13D86-D980-45C9-947C-AAB5795F8A8F}"/>
                                </a:ext>
                              </a:extLst>
                            </wps:cNvPr>
                            <wps:cNvCnPr/>
                            <wps:spPr>
                              <a:xfrm>
                                <a:off x="641691" y="217660"/>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2F256E2-DA39-47D9-8F7F-41D6AB7350F8}"/>
                                </a:ext>
                              </a:extLst>
                            </wps:cNvPr>
                            <wps:cNvCnPr/>
                            <wps:spPr>
                              <a:xfrm>
                                <a:off x="571707" y="217660"/>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9" name="Straight Arrow Connector 5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EEFB2C9-6783-4A72-ABF0-11D22864E2EB}"/>
                              </a:ext>
                            </a:extLst>
                          </wps:cNvPr>
                          <wps:cNvCnPr/>
                          <wps:spPr>
                            <a:xfrm flipV="1">
                              <a:off x="459475" y="211422"/>
                              <a:ext cx="356512" cy="313679"/>
                            </a:xfrm>
                            <a:prstGeom prst="straightConnector1">
                              <a:avLst/>
                            </a:prstGeom>
                            <a:ln>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0" name="Straight Connector 6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2FF35D8-35A9-4615-BBD8-7CDB8AA5D564}"/>
                              </a:ext>
                            </a:extLst>
                          </wps:cNvPr>
                          <wps:cNvCnPr>
                            <a:cxnSpLocks/>
                          </wps:cNvCnPr>
                          <wps:spPr>
                            <a:xfrm>
                              <a:off x="968766" y="368261"/>
                              <a:ext cx="90076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61" name="Group 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5D26E2F-C2A9-4E58-9557-C97CB0C6A3F9}"/>
                              </a:ext>
                            </a:extLst>
                          </wpg:cNvPr>
                          <wpg:cNvGrpSpPr/>
                          <wpg:grpSpPr>
                            <a:xfrm>
                              <a:off x="1120609" y="275005"/>
                              <a:ext cx="558920" cy="186512"/>
                              <a:chOff x="1120609" y="275005"/>
                              <a:chExt cx="558920" cy="186686"/>
                            </a:xfrm>
                          </wpg:grpSpPr>
                          <wps:wsp>
                            <wps:cNvPr id="71" name="Rectangle 7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0D5B422-4F8C-4BAD-905F-B9E7690D65F7}"/>
                                </a:ext>
                              </a:extLst>
                            </wps:cNvPr>
                            <wps:cNvSpPr/>
                            <wps:spPr>
                              <a:xfrm>
                                <a:off x="1130134" y="318181"/>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72" name="Group 7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57B4C9F-0F78-4027-86C1-1D9011A59626}"/>
                                </a:ext>
                              </a:extLst>
                            </wpg:cNvPr>
                            <wpg:cNvGrpSpPr/>
                            <wpg:grpSpPr>
                              <a:xfrm>
                                <a:off x="1120609" y="275005"/>
                                <a:ext cx="558920" cy="180000"/>
                                <a:chOff x="1120609" y="275005"/>
                                <a:chExt cx="558920" cy="180000"/>
                              </a:xfrm>
                            </wpg:grpSpPr>
                            <wps:wsp>
                              <wps:cNvPr id="73" name="Arc 7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A835666-498C-4CE8-8331-45FE92AB1365}"/>
                                  </a:ext>
                                </a:extLst>
                              </wps:cNvPr>
                              <wps:cNvSpPr/>
                              <wps:spPr>
                                <a:xfrm>
                                  <a:off x="1120609" y="275005"/>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4" name="Arc 7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2804278-A7B1-41CB-8154-2579345C4767}"/>
                                  </a:ext>
                                </a:extLst>
                              </wps:cNvPr>
                              <wps:cNvSpPr/>
                              <wps:spPr>
                                <a:xfrm>
                                  <a:off x="1185236"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5" name="Arc 7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457B4D8-0CCA-4D43-B7C4-01931BBD12B0}"/>
                                  </a:ext>
                                </a:extLst>
                              </wps:cNvPr>
                              <wps:cNvSpPr/>
                              <wps:spPr>
                                <a:xfrm>
                                  <a:off x="1252022"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6" name="Arc 7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1D48729-AB93-47BE-B465-8BBA7DF6B910}"/>
                                  </a:ext>
                                </a:extLst>
                              </wps:cNvPr>
                              <wps:cNvSpPr/>
                              <wps:spPr>
                                <a:xfrm>
                                  <a:off x="1318808"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7" name="Arc 7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A1A7646-9C21-43E2-BB35-FD81447377EE}"/>
                                  </a:ext>
                                </a:extLst>
                              </wps:cNvPr>
                              <wps:cNvSpPr/>
                              <wps:spPr>
                                <a:xfrm>
                                  <a:off x="1385593"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8" name="Arc 7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EC3CE2E-6123-4AF1-840F-C6FAEF218A5D}"/>
                                  </a:ext>
                                </a:extLst>
                              </wps:cNvPr>
                              <wps:cNvSpPr/>
                              <wps:spPr>
                                <a:xfrm>
                                  <a:off x="1452379"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9" name="Arc 7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A2F721C-BF38-4524-A3B3-261F36BCB7B3}"/>
                                  </a:ext>
                                </a:extLst>
                              </wps:cNvPr>
                              <wps:cNvSpPr/>
                              <wps:spPr>
                                <a:xfrm>
                                  <a:off x="1519165"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0" name="Arc 8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56FBC58-29DC-4FCE-9F0A-06042CBA7EA8}"/>
                                  </a:ext>
                                </a:extLst>
                              </wps:cNvPr>
                              <wps:cNvSpPr/>
                              <wps:spPr>
                                <a:xfrm>
                                  <a:off x="1586172" y="275005"/>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62" name="Straight Connector 6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398AA1E-BA9B-4EBA-B5E0-E541DCB4CFEE}"/>
                              </a:ext>
                            </a:extLst>
                          </wps:cNvPr>
                          <wps:cNvCnPr>
                            <a:cxnSpLocks/>
                          </wps:cNvCnPr>
                          <wps:spPr>
                            <a:xfrm>
                              <a:off x="1869530" y="364921"/>
                              <a:ext cx="880328"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63" name="Rectangle 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71263DA-0F23-48B6-92F9-00FEC95DF4DB}"/>
                              </a:ext>
                            </a:extLst>
                          </wps:cNvPr>
                          <wps:cNvSpPr/>
                          <wps:spPr>
                            <a:xfrm>
                              <a:off x="2059531" y="290642"/>
                              <a:ext cx="467995" cy="143376"/>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TextBox 1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4551D2E-D5C7-4C61-B312-07E0DF9C920F}"/>
                              </a:ext>
                            </a:extLst>
                          </wps:cNvPr>
                          <wps:cNvSpPr txBox="1"/>
                          <wps:spPr>
                            <a:xfrm>
                              <a:off x="0" y="386654"/>
                              <a:ext cx="235585" cy="240030"/>
                            </a:xfrm>
                            <a:prstGeom prst="rect">
                              <a:avLst/>
                            </a:prstGeom>
                            <a:noFill/>
                          </wps:spPr>
                          <wps:txbx>
                            <w:txbxContent>
                              <w:p w14:paraId="09AB376D"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A</m:t>
                                    </m:r>
                                  </m:oMath>
                                </m:oMathPara>
                              </w:p>
                            </w:txbxContent>
                          </wps:txbx>
                          <wps:bodyPr wrap="square" rtlCol="0">
                            <a:spAutoFit/>
                          </wps:bodyPr>
                        </wps:wsp>
                        <wps:wsp>
                          <wps:cNvPr id="65" name="TextBox 8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A87D2B3-C8EC-49AA-B8B2-85ED167EBC8E}"/>
                              </a:ext>
                            </a:extLst>
                          </wps:cNvPr>
                          <wps:cNvSpPr txBox="1"/>
                          <wps:spPr>
                            <a:xfrm>
                              <a:off x="2733402" y="347601"/>
                              <a:ext cx="235585" cy="240030"/>
                            </a:xfrm>
                            <a:prstGeom prst="rect">
                              <a:avLst/>
                            </a:prstGeom>
                            <a:noFill/>
                          </wps:spPr>
                          <wps:txbx>
                            <w:txbxContent>
                              <w:p w14:paraId="63E61010"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B</m:t>
                                    </m:r>
                                  </m:oMath>
                                </m:oMathPara>
                              </w:p>
                            </w:txbxContent>
                          </wps:txbx>
                          <wps:bodyPr wrap="square" rtlCol="0">
                            <a:spAutoFit/>
                          </wps:bodyPr>
                        </wps:wsp>
                        <wps:wsp>
                          <wps:cNvPr id="66" name="TextBox 8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7BF2F87-BED2-454B-AE0D-42E5E4D24325}"/>
                              </a:ext>
                            </a:extLst>
                          </wps:cNvPr>
                          <wps:cNvSpPr txBox="1"/>
                          <wps:spPr>
                            <a:xfrm>
                              <a:off x="465438" y="0"/>
                              <a:ext cx="235585" cy="240030"/>
                            </a:xfrm>
                            <a:prstGeom prst="rect">
                              <a:avLst/>
                            </a:prstGeom>
                            <a:noFill/>
                          </wps:spPr>
                          <wps:txbx>
                            <w:txbxContent>
                              <w:p w14:paraId="2E57AB48"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C</m:t>
                                    </m:r>
                                  </m:oMath>
                                </m:oMathPara>
                              </w:p>
                            </w:txbxContent>
                          </wps:txbx>
                          <wps:bodyPr wrap="square" rtlCol="0">
                            <a:spAutoFit/>
                          </wps:bodyPr>
                        </wps:wsp>
                        <wps:wsp>
                          <wps:cNvPr id="67" name="TextBox 8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35A67F6-914A-4F0C-B14A-CDA2C16C7D48}"/>
                              </a:ext>
                            </a:extLst>
                          </wps:cNvPr>
                          <wps:cNvSpPr txBox="1"/>
                          <wps:spPr>
                            <a:xfrm>
                              <a:off x="1196894" y="14003"/>
                              <a:ext cx="377825" cy="240030"/>
                            </a:xfrm>
                            <a:prstGeom prst="rect">
                              <a:avLst/>
                            </a:prstGeom>
                            <a:noFill/>
                          </wps:spPr>
                          <wps:txbx>
                            <w:txbxContent>
                              <w:p w14:paraId="6B9E1D7B"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L,r</m:t>
                                    </m:r>
                                  </m:oMath>
                                </m:oMathPara>
                              </w:p>
                            </w:txbxContent>
                          </wps:txbx>
                          <wps:bodyPr wrap="square" rtlCol="0">
                            <a:spAutoFit/>
                          </wps:bodyPr>
                        </wps:wsp>
                        <wps:wsp>
                          <wps:cNvPr id="68" name="TextBox 8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D9ABE72-6F14-4CD8-93A6-82D7F75E8933}"/>
                              </a:ext>
                            </a:extLst>
                          </wps:cNvPr>
                          <wps:cNvSpPr txBox="1"/>
                          <wps:spPr>
                            <a:xfrm>
                              <a:off x="2104829" y="43395"/>
                              <a:ext cx="377190" cy="240030"/>
                            </a:xfrm>
                            <a:prstGeom prst="rect">
                              <a:avLst/>
                            </a:prstGeom>
                            <a:noFill/>
                          </wps:spPr>
                          <wps:txbx>
                            <w:txbxContent>
                              <w:p w14:paraId="5DD01FB1"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R</m:t>
                                    </m:r>
                                  </m:oMath>
                                </m:oMathPara>
                              </w:p>
                            </w:txbxContent>
                          </wps:txbx>
                          <wps:bodyPr wrap="square" rtlCol="0">
                            <a:spAutoFit/>
                          </wps:bodyPr>
                        </wps:wsp>
                        <wps:wsp>
                          <wps:cNvPr id="69" name="TextBox 8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FF7A6AB-D291-433B-A5E3-AA42758811A4}"/>
                              </a:ext>
                            </a:extLst>
                          </wps:cNvPr>
                          <wps:cNvSpPr txBox="1"/>
                          <wps:spPr>
                            <a:xfrm>
                              <a:off x="776828" y="390651"/>
                              <a:ext cx="377190" cy="240030"/>
                            </a:xfrm>
                            <a:prstGeom prst="rect">
                              <a:avLst/>
                            </a:prstGeom>
                            <a:noFill/>
                          </wps:spPr>
                          <wps:txbx>
                            <w:txbxContent>
                              <w:p w14:paraId="365F9535"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M</m:t>
                                    </m:r>
                                  </m:oMath>
                                </m:oMathPara>
                              </w:p>
                            </w:txbxContent>
                          </wps:txbx>
                          <wps:bodyPr wrap="square" rtlCol="0">
                            <a:spAutoFit/>
                          </wps:bodyPr>
                        </wps:wsp>
                        <wps:wsp>
                          <wps:cNvPr id="70" name="TextBox 9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4CEE620-F745-42C9-BD29-21BE6D0288A8}"/>
                              </a:ext>
                            </a:extLst>
                          </wps:cNvPr>
                          <wps:cNvSpPr txBox="1"/>
                          <wps:spPr>
                            <a:xfrm>
                              <a:off x="1679529" y="371601"/>
                              <a:ext cx="377825" cy="240030"/>
                            </a:xfrm>
                            <a:prstGeom prst="rect">
                              <a:avLst/>
                            </a:prstGeom>
                            <a:noFill/>
                          </wps:spPr>
                          <wps:txbx>
                            <w:txbxContent>
                              <w:p w14:paraId="0D578FFB"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N</m:t>
                                    </m:r>
                                  </m:oMath>
                                </m:oMathPara>
                              </w:p>
                            </w:txbxContent>
                          </wps:txbx>
                          <wps:bodyPr wrap="square" rtlCol="0">
                            <a:spAutoFit/>
                          </wps:bodyPr>
                        </wps:wsp>
                      </wpg:wgp>
                    </wpc:wpc>
                  </a:graphicData>
                </a:graphic>
              </wp:inline>
            </w:drawing>
          </mc:Choice>
          <mc:Fallback>
            <w:pict>
              <v:group id="Canvas 6" o:spid="_x0000_s1093" editas="canvas" style="width:497.5pt;height:64.95pt;mso-position-horizontal-relative:char;mso-position-vertical-relative:line" coordsize="63182,8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4bzqQAkAAIVNAAAOAAAAZHJzL2Uyb0RvYy54bWzsXNtu40YSfQ+w/0Do3SPeL8J4Ao9jDQJM soPM7OaZpiiJWYrkNmlL3sX++56ubjZFWbI1skTLCRPAI4rNZrOrTl1OFfX+x9Ui1e5jViZ5djkw 3ukDLc6ifJJks8vBP76NL/yBVlZhNgnTPIsvBw9xOfjxw99+eL8sRrGZz/N0EjMNk2TlaFlcDuZV VYyGwzKax4uwfJcXcYaT05wtwgqHbDacsHCJ2Rfp0NR1d7jM2aRgeRSXJb79SZwcfKD5p9M4qv4+ nZZxpaWXA6ytor+M/t7yv8MP78PRjIXFPInkMsIDVrEIkww3VVP9FFahdseSR1MtkojlZT6t3kX5 YphPp0kU0zPgaQx942muw+w+LOlhIuxOvUB8OuK8tzO+7jJPk8k4SVN+ULCyuk6Zdh9i15bzpIr5 Pg1bo4ZYxYhfy/9dQo4xhiyL2Wg5K5Q8oQMbAv2u5//E8ruCHn82in69/8K0ZHI5cNyBloULKBOd 13DMFx2vqs9lJT+Jvf/veGx+dG7G9sUYny5s/aN98fHGDi7GpuXfmN742rTc/8lnq6/Hg8m7iefB jT+x4mvxhckHnIkjfqfVlC34v5CjtoL6277vGdZAe8BnRw88T+gXptYinDcD1w98b6BFGOBauusb YkA0h5byGaCiOCXVMprfPH0hJCJWQGtW61oWwFLZSKF8mRS+zsMiJimU61LAYwgpfK1YmMzmlXad ZxkAlzPN8Y4tEnlrLhL6eJ19YXzno1X2tficR/8quYa2TvKDEmLbIijTdgM7oL22PNN25IbXcvJM 3YdoSEx0Sm20wManOF9oHCSXgzTJ+N6Eo/Ae2idQws/wIfzrNNOWUAbT03Ua1sIZWblYIa1akTq0 cRaO5nE4uckmWvVQQOdzgHLA5ywXAy2NYXTxAfcNR1WYpM+Pw+xpJrdK7A7tU/WQxmK9v8VTwIxr s1gwt8TNGsMoirOqXmeaYTS/bArLoS6UT/rUhXI8vzQmK/09F6sr6M55VqmLF0mWs23LbrZ2KsbX OyCem2/BbT55IIyTFgE/Av6EKmUJahMEr9YyQT7dtDYhZIxexwQ5nuHpgCasiGl4rruh2W4Q+LZQ bEsPHFcaKGV/dlzeWKKNCbxaE17NDnGcClH8BtsTZrM01vAdadbxPMKm+VHuYKeJcXwL+79TEHbg u+uC8DmGd5sZhmejZ9phZp4yK7ezWkitUdwKtDw6DtqQ3Xrh/vbD3AbE2n7QvefhJBZBhqPjP7kF ahW0IdtNzB62qWsTkyqr+IyJ0ViVXuciHg2zaJ4jHI0qRk/PDZE0PR34cN+ssbPFh+PkiUHEfTi0 /gk/7dqGGwDgO6wZoiUeSXFLtmGIuvfT++NiD93drvR/Ir/ahXIjDt8ZoPrW6yv3Dl9bB6G9cl8O am8hfGPXFv2woLHJxYRpO30mhkRmQ9GvGMuX6/lY8Erqrk3TpPhnnUvINNl2AttzpFU3bNPkrk/E zDxLthzXMeCZyLQblusFMjCos+06v5IpWCnzT5V+CgO7I1J6PuxpxN6Kl9rpVcUSijXbqVg6k0vt UyyeF1ImVT6TYnXgCpAFbSJEKYuGkx3EOfwWh3EV4IyQxxFaLNc3XQrmG7QEuu7VmUQdQe8ASs9V /BW5CiiMVH5Bl+L4yPp+MF1qmLqrCxrO9JACOm1H4Dh+YMowyPDJKZCjUGyFsWOChq7YmML13ZYv aXw1pwll8qXY65PwpkhUpDgavgLfHVkk389XGIalGxYoCZ5QGT7+3xCGbblI0ckrG7blGM8Ym5Mw Fm0uNcvHoB1FbLinw+05ie0+WWO5KI2VRTROwF9/DsvqS8hQC4PMUd/DWRAV/0G4g1oZOOd/34Us BgH9cwaUBIZtY1hFB7YD+nygsfUzt+tnsrsF0R8AAu5WMyFrpMiU5YvfUda74nfFVOskiTy4rkQN D4XBKL66omEoqBVh9Rn1AJTHBKJ4pPht9XvIChkrVsiufs3risYj1l6M5VjM8qu7Kp8mROk39LCM aZ5mhz1FqwiLi+Mjw7sbi1tzcohc6vrU91rcegrFbL6GxVVEwBWLNO/kmf/z3PCuXaxT/8CyUEET ptZ/tIWPuK2QRaRglPFwTZtNpIsJJ38AZdNFChyjbqQZuufYjilN+/owqGwzzHItwxGlAwhOTotP deLF7yEKW4FjOnTvVqqkGFxB7m5NqHq+jOpWu5Kk8yGJPcQEgl4g+NjHtmWHhCq+g8K9IBC2xI0n g49nBK5XJ2BPoMc3ZfjUo2d37fiUVdwzQg94rjX0CGN5xDrxAegxHVMH50ZFlR49fQ/EI4LujNCj Wr3I9xy90esA9CA39nW0f/CSZI+eHj3njB7VokfoOXlP3h6Jj+U7TiAaJHv0yO5E6n/o++9E/90Z +R7V40foOXqH3wG+B6m7hWpo73sEiUm9vT16qG5xduhRTQmEnpP3H+zhexwjMFzZdtBHbn3kdsaR m4+qR8Ma4OjI9YMDfI/juwYvbJxn3oNXwdBwLWu7PWGtXilpN9C9OuXWVH+I957hzTu8WdVR5d1V Zbkt3c44eWKMveyNJfQ/BI4Fs8DL864d1DWcumQEUsIyEbHyprlnKvN9G9Cfug2oi346VVFteljc M6irmroDkKDiyZ1UoLv2RmepjV7SABEgBwl6WCy8nyO6R3Y0zL20h4XqpHeLX/KJKIT6/DUXeUtV I4Ul3HgN58XvDO5fW+37Yfp+mOP1w3RhelQ1+htc38d8pRmdMDNatcLNeF8RLAZxDtvfLJYe2ndd x+ZDm0Zd00IzojQ+pq3rcOYvMj5N91uzHP6pWt2u6D15ESLwryQ50G7dahqu+CrLgvc7jZ/ud+pC vqpeWssXe3biyIxzB/vK1/Qsy9ZFHmTZnqtvtEl2L2XycW9Nyqqup6TcSW1vXynbQK8linyE0tdE MWW1b02+qvKk5NtJ9Wlf+Rpo5PED0exscFvcNtWW5/noa6M4sRtTTb7irQlZFUiUkM/KFZuGbvum KJcg2Efg3/LHELIRwF3zZKAbIdMC3pqQFY+vhNwJl78vkj0P70QJS20h43M23HH3QqaU8o0J2VN0 cy1kAOOMgi4DebsjkWx5xqOgq3t7Tb+bcjwpEy+KH84iVjTiP/VFrID8XTL+Y2LrxzSq+fW0D/8H AAD//wMAUEsDBBQABgAIAAAAIQCeQ6823AAAAAUBAAAPAAAAZHJzL2Rvd25yZXYueG1sTI9BS8NA EIXvgv9hGcGb3RhqbWI2RQRF9FBtA71uk2myuDsbstsm+usdvehl4PEeb75XrCZnxQmHYDwpuJ4l IJBq3xhqFVTbx6sliBA1Ndp6QgWfGGBVnp8VOm/8SO942sRWcAmFXCvoYuxzKUPdodNh5nsk9g5+ cDqyHFrZDHrkcmdlmiQL6bQh/tDpHh86rD82R6dgnh7s8u1p8fr1XFXjy25ubpO1UeryYrq/AxFx in9h+MFndCiZae+P1ARhFfCQ+HvZy7IblnsOpVkGsizkf/ryGwAA//8DAFBLAQItABQABgAIAAAA IQC2gziS/gAAAOEBAAATAAAAAAAAAAAAAAAAAAAAAABbQ29udGVudF9UeXBlc10ueG1sUEsBAi0A FAAGAAgAAAAhADj9If/WAAAAlAEAAAsAAAAAAAAAAAAAAAAALwEAAF9yZWxzLy5yZWxzUEsBAi0A FAAGAAgAAAAhAGbhvOpACQAAhU0AAA4AAAAAAAAAAAAAAAAALgIAAGRycy9lMm9Eb2MueG1sUEsB Ai0AFAAGAAgAAAAhAJ5DrzbcAAAABQEAAA8AAAAAAAAAAAAAAAAAmgsAAGRycy9kb3ducmV2Lnht bFBLBQYAAAAABAAEAPMAAACjDAAAAAA= ">
                <v:shape id="_x0000_s1094" type="#_x0000_t75" style="position:absolute;width:63182;height:8242;visibility:visible;mso-wrap-style:square" filled="t">
                  <v:fill o:detectmouseclick="t"/>
                  <v:path o:connecttype="none"/>
                </v:shape>
                <v:group id="Group 56" o:spid="_x0000_s1095" style="position:absolute;left:14887;top:1509;width:29690;height:6307" coordsize="29689,6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line id="Straight Connector 57" o:spid="_x0000_s1096" style="position:absolute;visibility:visible;mso-wrap-style:square" from="2469,3724" to="9678,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YxUsEAAADbAAAADwAAAGRycy9kb3ducmV2LnhtbESPQWvCQBSE7wX/w/KE3urGluoSs4oW SnvViOdH9mUTzL4N2W1M/323IHgcZr4ZpthNrhMjDaH1rGG5yEAQV960bDWcy88XBSJEZIOdZ9Lw SwF229lTgbnxNz7SeIpWpBIOOWpoYuxzKUPVkMOw8D1x8mo/OIxJDlaaAW+p3HXyNctW0mHLaaHB nj4aqq6nH6fhvewOXwc7WqUu0pVxGpV/q7V+nk/7DYhIU3yE7/S3Sdwa/r+kHyC3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tjFSwQAAANsAAAAPAAAAAAAAAAAAAAAA AKECAABkcnMvZG93bnJldi54bWxQSwUGAAAAAAQABAD5AAAAjwMAAAAA " strokecolor="black [3213]" strokeweight="1pt">
                    <v:stroke startarrow="oval" startarrowwidth="narrow" startarrowlength="short" endarrow="oval" endarrowwidth="narrow" endarrowlength="short"/>
                    <o:lock v:ext="edit" shapetype="f"/>
                  </v:line>
                  <v:group id="Group 58" o:spid="_x0000_s1097" style="position:absolute;left:5717;top:2176;width:699;height:3096" coordorigin="5717,2176" coordsize="699,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rect id="Rectangle 81" o:spid="_x0000_s1098" style="position:absolute;left:5831;top:2176;width:499;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9+u8QA AADbAAAADwAAAGRycy9kb3ducmV2LnhtbESPQUvDQBSE70L/w/IKXsRuIihp2m0RoeCpYvXi7ZF9 zYZm34bd1zT217uC4HGYmW+Y9XbyvRoppi6wgXJRgCJugu24NfD5sbuvQCVBttgHJgPflGC7md2s sbbhwu80HqRVGcKpRgNOZKi1To0jj2kRBuLsHUP0KFnGVtuIlwz3vX4oiiftseO84HCgF0fN6XD2 BpbX5k2qMDw66b6WrS/3xzjeGXM7n55XoIQm+Q//tV+tgaqE3y/5B+jNDwAAAP//AwBQSwECLQAU AAYACAAAACEA8PeKu/0AAADiAQAAEwAAAAAAAAAAAAAAAAAAAAAAW0NvbnRlbnRfVHlwZXNdLnht bFBLAQItABQABgAIAAAAIQAx3V9h0gAAAI8BAAALAAAAAAAAAAAAAAAAAC4BAABfcmVscy8ucmVs c1BLAQItABQABgAIAAAAIQAzLwWeQQAAADkAAAAQAAAAAAAAAAAAAAAAACkCAABkcnMvc2hhcGV4 bWwueG1sUEsBAi0AFAAGAAgAAAAhAOIffrvEAAAA2wAAAA8AAAAAAAAAAAAAAAAAmAIAAGRycy9k b3ducmV2LnhtbFBLBQYAAAAABAAEAPUAAACJAwAAAAA= " fillcolor="white [3212]" strokecolor="white [3212]" strokeweight="2pt"/>
                    <v:line id="Straight Connector 82" o:spid="_x0000_s1099" style="position:absolute;visibility:visible;mso-wrap-style:square" from="6416,2176" to="6416,5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2qF8YAAADbAAAADwAAAGRycy9kb3ducmV2LnhtbESPQWvCQBSE74X+h+UVehHdmGIaU1cp FcGLiGkO9vbIviah2bchuzXpv3cFocdhZr5hVpvRtOJCvWssK5jPIhDEpdUNVwqKz900BeE8ssbW Min4Iweb9ePDCjNtBz7RJfeVCBB2GSqove8yKV1Zk0E3sx1x8L5tb9AH2VdS9zgEuGllHEWJNNhw WKixo4+ayp/81yjYFsmQL6vF62T+chiXfIzPXwej1PPT+P4GwtPo/8P39l4rSGO4fQk/QK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NqhfGAAAA2wAAAA8AAAAAAAAA AAAAAAAAoQIAAGRycy9kb3ducmV2LnhtbFBLBQYAAAAABAAEAPkAAACUAwAAAAA= " strokecolor="black [3213]" strokeweight="1pt"/>
                    <v:line id="Straight Connector 83" o:spid="_x0000_s1100" style="position:absolute;visibility:visible;mso-wrap-style:square" from="5717,2176" to="5717,5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EPjMUAAADbAAAADwAAAGRycy9kb3ducmV2LnhtbESPT4vCMBTE78J+h/AEL4umKv6rRllc hL2IWD3o7dE822LzUpqsrd9+Iyx4HGbmN8xq05pSPKh2hWUFw0EEgji1uuBMwfm0689BOI+ssbRM Cp7kYLP+6Kww1rbhIz0Sn4kAYRejgtz7KpbSpTkZdANbEQfvZmuDPsg6k7rGJsBNKUdRNJUGCw4L OVa0zSm9J79Gwfd52iSLbDL7HI737YIPo8t1b5TqdduvJQhPrX+H/9s/WsF8DK8v4Qf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QEPjMUAAADbAAAADwAAAAAAAAAA AAAAAAChAgAAZHJzL2Rvd25yZXYueG1sUEsFBgAAAAAEAAQA+QAAAJMDAAAAAA== " strokecolor="black [3213]" strokeweight="1pt"/>
                  </v:group>
                  <v:shape id="Straight Arrow Connector 59" o:spid="_x0000_s1101" type="#_x0000_t32" style="position:absolute;left:4594;top:2114;width:3565;height:313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2lucQAAADbAAAADwAAAGRycy9kb3ducmV2LnhtbESP3YrCMBSE7wXfIRzBO00VdLUaRfyB BZdFq+DtoTm2xeakNlG7b28WFvZymJlvmPmyMaV4Uu0KywoG/QgEcWp1wZmC82nXm4BwHlljaZkU /JCD5aLdmmOs7YuP9Ex8JgKEXYwKcu+rWEqX5mTQ9W1FHLyrrQ36IOtM6hpfAW5KOYyisTRYcFjI saJ1TukteRgFyXehD+evlaPteDO4N5MPdznulep2mtUMhKfG/4f/2p9awWgKv1/CD5CL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jaW5xAAAANsAAAAPAAAAAAAAAAAA AAAAAKECAABkcnMvZG93bnJldi54bWxQSwUGAAAAAAQABAD5AAAAkgMAAAAA " strokecolor="black [3213]">
                    <v:stroke endarrow="block" endarrowwidth="narrow" endarrowlength="long"/>
                  </v:shape>
                  <v:line id="Straight Connector 60" o:spid="_x0000_s1102" style="position:absolute;visibility:visible;mso-wrap-style:square" from="9687,3682" to="18695,3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Njm7wAAADbAAAADwAAAGRycy9kb3ducmV2LnhtbERPTYvCMBC9C/6HMMLebKqLUqpRVBD3 qhXPQzOmxWZSmljrv98cBI+P973eDrYRPXW+dqxglqQgiEunazYKrsVxmoHwAVlj45gUvMnDdjMe rTHX7sVn6i/BiBjCPkcFVQhtLqUvK7LoE9cSR+7uOoshws5I3eErhttGztN0KS3WHBsqbOlQUfm4 PK2CRdHsT3vTmyy7SVuEoc/c712pn8mwW4EINISv+OP+0wqWcX38En+A3PwD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6zNjm7wAAADbAAAADwAAAAAAAAAAAAAAAAChAgAA ZHJzL2Rvd25yZXYueG1sUEsFBgAAAAAEAAQA+QAAAIoDAAAAAA== " strokecolor="black [3213]" strokeweight="1pt">
                    <v:stroke startarrow="oval" startarrowwidth="narrow" startarrowlength="short" endarrow="oval" endarrowwidth="narrow" endarrowlength="short"/>
                    <o:lock v:ext="edit" shapetype="f"/>
                  </v:line>
                  <v:group id="Group 61" o:spid="_x0000_s1103" style="position:absolute;left:11206;top:2750;width:5589;height:1865" coordorigin="11206,2750"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cU/MUAAADbAAAADwAAAGRycy9kb3ducmV2LnhtbESPQWuDQBSE74H+h+UF ektWWyLFZCMS2tKDFGIKpbeH+6IS9624WzX/vhso5DjMzDfMLptNJ0YaXGtZQbyOQBBXVrdcK/g6 va1eQDiPrLGzTAqu5CDbPyx2mGo78ZHG0tciQNilqKDxvk+ldFVDBt3a9sTBO9vBoA9yqKUecApw 08mnKEqkwZbDQoM9HRqqLuWvUfA+4ZQ/x69jcTkfrj+nzed3EZNSj8s534LwNPt7+L/9oRUkMdy+ hB8g9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3FPzFAAAA2wAA AA8AAAAAAAAAAAAAAAAAqgIAAGRycy9kb3ducmV2LnhtbFBLBQYAAAAABAAEAPoAAACcAwAAAAA= ">
                    <v:rect id="Rectangle 71" o:spid="_x0000_s1104" style="position:absolute;left:11301;top:3181;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1tiWcUA AADbAAAADwAAAGRycy9kb3ducmV2LnhtbESPT2sCMRTE74V+h/AKvRTN2oUqq1GqIHjpwT+Ix8fm dRPcvCybuLv20zcFocdhZn7DLFaDq0VHbbCeFUzGGQji0mvLlYLTcTuagQgRWWPtmRTcKcBq+fy0 wEL7nvfUHWIlEoRDgQpMjE0hZSgNOQxj3xAn79u3DmOSbSV1i32Cu1q+Z9mHdGg5LRhsaGOovB5u TsHXPc933Vt+7U82r+yPvKzPxiv1+jJ8zkFEGuJ/+NHeaQXTCfx9ST9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zW2JZxQAAANsAAAAPAAAAAAAAAAAAAAAAAJgCAABkcnMv ZG93bnJldi54bWxQSwUGAAAAAAQABAD1AAAAigMAAAAA " fillcolor="white [3212]" stroked="f" strokeweight="1pt"/>
                    <v:group id="Group 72" o:spid="_x0000_s1105" style="position:absolute;left:11206;top:2750;width:5589;height:1800" coordorigin="11206,2750"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wcVsQAAADbAAAADwAAAGRycy9kb3ducmV2LnhtbESPQYvCMBSE78L+h/AW vGlaF12pRhHZFQ8iqAvi7dE822LzUppsW/+9EQSPw8x8w8yXnSlFQ7UrLCuIhxEI4tTqgjMFf6ff wRSE88gaS8uk4E4OlouP3hwTbVs+UHP0mQgQdgkqyL2vEildmpNBN7QVcfCutjbog6wzqWtsA9yU chRFE2mw4LCQY0XrnNLb8d8o2LTYrr7in2Z3u67vl9N4f97FpFT/s1vNQHjq/Dv8am+1gu8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3wcVsQAAADbAAAA DwAAAAAAAAAAAAAAAACqAgAAZHJzL2Rvd25yZXYueG1sUEsFBgAAAAAEAAQA+gAAAJsDAAAAAA== ">
                      <v:shape id="Arc 73" o:spid="_x0000_s1106" style="position:absolute;left:11206;top:2750;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sTQsMA AADbAAAADwAAAGRycy9kb3ducmV2LnhtbESPT2vCQBTE74V+h+UVems2VlGJWUULQrGHWv/cH9ln Esy+DbtrEr+9Wyj0OMzMb5h8NZhGdOR8bVnBKElBEBdW11wqOB23b3MQPiBrbCyTgjt5WC2fn3LM tO35h7pDKEWEsM9QQRVCm0npi4oM+sS2xNG7WGcwROlKqR32EW4a+Z6mU2mw5rhQYUsfFRXXw80o QPc93m3kns63bWhGky+/n5pCqdeXYb0AEWgI/+G/9qdWMBvD75f4A+TyAQAA//8DAFBLAQItABQA BgAIAAAAIQDw94q7/QAAAOIBAAATAAAAAAAAAAAAAAAAAAAAAABbQ29udGVudF9UeXBlc10ueG1s UEsBAi0AFAAGAAgAAAAhADHdX2HSAAAAjwEAAAsAAAAAAAAAAAAAAAAALgEAAF9yZWxzLy5yZWxz UEsBAi0AFAAGAAgAAAAhADMvBZ5BAAAAOQAAABAAAAAAAAAAAAAAAAAAKQIAAGRycy9zaGFwZXht bC54bWxQSwECLQAUAAYACAAAACEA34sTQsMAAADbAAAADwAAAAAAAAAAAAAAAACYAgAAZHJzL2Rv d25yZXYueG1sUEsFBgAAAAAEAAQA9QAAAIgDA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74" o:spid="_x0000_s1107" style="position:absolute;left:11852;top:2750;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KLNsIA AADbAAAADwAAAGRycy9kb3ducmV2LnhtbESPT4vCMBTE74LfITzBm6b+wV2qUVQQFj2o3fX+aN62 ZZuXkkTtfnsjCB6HmfkNs1i1phY3cr6yrGA0TEAQ51ZXXCj4+d4NPkH4gKyxtkwK/snDatntLDDV 9s5numWhEBHCPkUFZQhNKqXPSzLoh7Yhjt6vdQZDlK6Q2uE9wk0tx0kykwYrjgslNrQtKf/LrkYB uuNkv5Enulx3oR5ND/40M7lS/V67noMI1IZ3+NX+0go+pvD8En+AXD4AAAD//wMAUEsBAi0AFAAG AAgAAAAhAPD3irv9AAAA4gEAABMAAAAAAAAAAAAAAAAAAAAAAFtDb250ZW50X1R5cGVzXS54bWxQ SwECLQAUAAYACAAAACEAMd1fYdIAAACPAQAACwAAAAAAAAAAAAAAAAAuAQAAX3JlbHMvLnJlbHNQ SwECLQAUAAYACAAAACEAMy8FnkEAAAA5AAAAEAAAAAAAAAAAAAAAAAApAgAAZHJzL3NoYXBleG1s LnhtbFBLAQItABQABgAIAAAAIQBQYos2wgAAANs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5" o:spid="_x0000_s1108" style="position:absolute;left:12520;top:2750;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4urcMA AADbAAAADwAAAGRycy9kb3ducmV2LnhtbESPQWvCQBSE74L/YXlCb2YT29oSXYMWhFIPTdXeH9ln Esy+Dburpv++KxR6HGbmG2ZZDKYTV3K+tawgS1IQxJXVLdcKjoft9BWED8gaO8uk4Ic8FKvxaIm5 tjf+ous+1CJC2OeooAmhz6X0VUMGfWJ74uidrDMYonS11A5vEW46OUvTuTTYclxosKe3hqrz/mIU oPt8/NjIkr4v29BlTztfzk2l1MNkWC9ABBrCf/iv/a4VvDzD/Uv8AXL1CwAA//8DAFBLAQItABQA BgAIAAAAIQDw94q7/QAAAOIBAAATAAAAAAAAAAAAAAAAAAAAAABbQ29udGVudF9UeXBlc10ueG1s UEsBAi0AFAAGAAgAAAAhADHdX2HSAAAAjwEAAAsAAAAAAAAAAAAAAAAALgEAAF9yZWxzLy5yZWxz UEsBAi0AFAAGAAgAAAAhADMvBZ5BAAAAOQAAABAAAAAAAAAAAAAAAAAAKQIAAGRycy9zaGFwZXht bC54bWxQSwECLQAUAAYACAAAACEAPy4urcMAAADb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6" o:spid="_x0000_s1109" style="position:absolute;left:13188;top:2750;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w2sMA AADbAAAADwAAAGRycy9kb3ducmV2LnhtbESPQWvCQBSE7wX/w/IEb83GVmKJrmILgrSHatreH9ln Esy+Dbtrkv57t1DwOMzMN8x6O5pW9OR8Y1nBPElBEJdWN1wp+P7aP76A8AFZY2uZFPySh+1m8rDG XNuBT9QXoRIRwj5HBXUIXS6lL2sy6BPbEUfvbJ3BEKWrpHY4RLhp5VOaZtJgw3Ghxo7eaiovxdUo QPf5/P4qj/Rz3Yd2vvjwx8yUSs2m424FItAY7uH/9kErWGbw9yX+ALm5AQAA//8DAFBLAQItABQA BgAIAAAAIQDw94q7/QAAAOIBAAATAAAAAAAAAAAAAAAAAAAAAABbQ29udGVudF9UeXBlc10ueG1s UEsBAi0AFAAGAAgAAAAhADHdX2HSAAAAjwEAAAsAAAAAAAAAAAAAAAAALgEAAF9yZWxzLy5yZWxz UEsBAi0AFAAGAAgAAAAhADMvBZ5BAAAAOQAAABAAAAAAAAAAAAAAAAAAKQIAAGRycy9zaGFwZXht bC54bWxQSwECLQAUAAYACAAAACEAz/yw2sMAAADb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7" o:spid="_x0000_s1110" style="position:absolute;left:13855;top:2750;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AVQcMA AADbAAAADwAAAGRycy9kb3ducmV2LnhtbESPW2sCMRSE3wv+h3AE32rWVlRWo9jCgrQPtV7eD5vj 7uLmZEmyl/57Uyj0cZiZb5jNbjC16Mj5yrKC2TQBQZxbXXGh4HLOnlcgfEDWWFsmBT/kYbcdPW0w 1bbnb+pOoRARwj5FBWUITSqlz0sy6Ke2IY7ezTqDIUpXSO2wj3BTy5ckWUiDFceFEht6Lym/n1qj AN3X68ebPNK1zUI9m3/648LkSk3Gw34NItAQ/sN/7YNWsFzC75f4A+T2AQAA//8DAFBLAQItABQA BgAIAAAAIQDw94q7/QAAAOIBAAATAAAAAAAAAAAAAAAAAAAAAABbQ29udGVudF9UeXBlc10ueG1s UEsBAi0AFAAGAAgAAAAhADHdX2HSAAAAjwEAAAsAAAAAAAAAAAAAAAAALgEAAF9yZWxzLy5yZWxz UEsBAi0AFAAGAAgAAAAhADMvBZ5BAAAAOQAAABAAAAAAAAAAAAAAAAAAKQIAAGRycy9zaGFwZXht bC54bWxQSwECLQAUAAYACAAAACEAoLAVQcMAAADb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8" o:spid="_x0000_s1111" style="position:absolute;left:14523;top:2750;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BM78A AADbAAAADwAAAGRycy9kb3ducmV2LnhtbERPy4rCMBTdC/MP4Q7MTlMf6FBNyygIgy58jO4vzbUt 09yUJGr9e7MQXB7Oe5F3phE3cr62rGA4SEAQF1bXXCo4/a373yB8QNbYWCYFD/KQZx+9Baba3vlA t2MoRQxhn6KCKoQ2ldIXFRn0A9sSR+5incEQoSuldniP4aaRoySZSoM1x4YKW1pVVPwfr0YBut14 s5R7Ol/XoRlOtn4/NYVSX5/dzxxEoC68xS/3r1Ywi2Pjl/gDZPYEAAD//wMAUEsBAi0AFAAGAAgA AAAhAPD3irv9AAAA4gEAABMAAAAAAAAAAAAAAAAAAAAAAFtDb250ZW50X1R5cGVzXS54bWxQSwEC LQAUAAYACAAAACEAMd1fYdIAAACPAQAACwAAAAAAAAAAAAAAAAAuAQAAX3JlbHMvLnJlbHNQSwEC LQAUAAYACAAAACEAMy8FnkEAAAA5AAAAEAAAAAAAAAAAAAAAAAApAgAAZHJzL3NoYXBleG1sLnht bFBLAQItABQABgAIAAAAIQDRL4EzvwAAANsAAAAPAAAAAAAAAAAAAAAAAJgCAABkcnMvZG93bnJl di54bWxQSwUGAAAAAAQABAD1AAAAhA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9" o:spid="_x0000_s1112" style="position:absolute;left:15191;top:2750;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MkqMMA AADbAAAADwAAAGRycy9kb3ducmV2LnhtbESPQWvCQBSE74L/YXlCb80mttg2ugYtCKUemqq9P7LP JJh9G3ZXTf99Vyh4HGbmG2ZRDKYTF3K+tawgS1IQxJXVLdcKDvvN4ysIH5A1dpZJwS95KJbj0QJz ba/8TZddqEWEsM9RQRNCn0vpq4YM+sT2xNE7WmcwROlqqR1eI9x0cpqmM2mw5bjQYE/vDVWn3dko QPf19LmWJf2cN6HLnre+nJlKqYfJsJqDCDSEe/i//aEVvLzB7Uv8AXL5BwAA//8DAFBLAQItABQA BgAIAAAAIQDw94q7/QAAAOIBAAATAAAAAAAAAAAAAAAAAAAAAABbQ29udGVudF9UeXBlc10ueG1s UEsBAi0AFAAGAAgAAAAhADHdX2HSAAAAjwEAAAsAAAAAAAAAAAAAAAAALgEAAF9yZWxzLy5yZWxz UEsBAi0AFAAGAAgAAAAhADMvBZ5BAAAAOQAAABAAAAAAAAAAAAAAAAAAKQIAAGRycy9zaGFwZXht bC54bWxQSwECLQAUAAYACAAAACEAvmMkqMMAAADb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80" o:spid="_x0000_s1113" style="position:absolute;left:15861;top:2750;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z9Er0A AADbAAAADwAAAGRycy9kb3ducmV2LnhtbERPy4rCMBTdC/5DuII7TX0gpWOUURBEF773l+ZOW6a5 KUnU+vdmIbg8nPd82ZpaPMj5yrKC0TABQZxbXXGh4HrZDFIQPiBrrC2Tghd5WC66nTlm2j75RI9z KEQMYZ+hgjKEJpPS5yUZ9EPbEEfuzzqDIUJXSO3wGcNNLcdJMpMGK44NJTa0Lin/P9+NAnSHyW4l j3S7b0I9mu79cWZypfq99vcHRKA2fMUf91YrSOP6+CX+ALl4AwAA//8DAFBLAQItABQABgAIAAAA IQDw94q7/QAAAOIBAAATAAAAAAAAAAAAAAAAAAAAAABbQ29udGVudF9UeXBlc10ueG1sUEsBAi0A FAAGAAgAAAAhADHdX2HSAAAAjwEAAAsAAAAAAAAAAAAAAAAALgEAAF9yZWxzLy5yZWxzUEsBAi0A FAAGAAgAAAAhADMvBZ5BAAAAOQAAABAAAAAAAAAAAAAAAAAAKQIAAGRycy9zaGFwZXhtbC54bWxQ SwECLQAUAAYACAAAACEAGoz9Er0AAADbAAAADwAAAAAAAAAAAAAAAACYAgAAZHJzL2Rvd25yZXYu eG1sUEsFBgAAAAAEAAQA9QAAAIIDA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line id="Straight Connector 62" o:spid="_x0000_s1114" style="position:absolute;visibility:visible;mso-wrap-style:square" from="18695,3649" to="27498,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1Yd8AAAADbAAAADwAAAGRycy9kb3ducmV2LnhtbESPQYvCMBSE74L/ITzBm6arKKVrLFth ca9a8fxonmnZ5qU0sXb/vVkQPA4z8w2zy0fbioF63zhW8LFMQBBXTjdsFFzK70UKwgdkja1jUvBH HvL9dLLDTLsHn2g4ByMihH2GCuoQukxKX9Vk0S9dRxy9m+sthih7I3WPjwi3rVwlyVZabDgu1NjR oabq93y3CjZlWxwLM5g0vUpbhnFI3fqm1Hw2fn2CCDSGd/jV/tEKtiv4/xJ/gN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StWHfAAAAA2wAAAA8AAAAAAAAAAAAAAAAA oQIAAGRycy9kb3ducmV2LnhtbFBLBQYAAAAABAAEAPkAAACOAwAAAAA= " strokecolor="black [3213]" strokeweight="1pt">
                    <v:stroke startarrow="oval" startarrowwidth="narrow" startarrowlength="short" endarrow="oval" endarrowwidth="narrow" endarrowlength="short"/>
                    <o:lock v:ext="edit" shapetype="f"/>
                  </v:line>
                  <v:rect id="Rectangle 63" o:spid="_x0000_s1115" style="position:absolute;left:20595;top:2906;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7QBcEA AADbAAAADwAAAGRycy9kb3ducmV2LnhtbESPQWvCQBSE70L/w/IKvelGCyKpq0igYHpLovdH9jUb zL6N2W0S/323UPA4zMw3zP44206MNPjWsYL1KgFBXDvdcqPgUn0udyB8QNbYOSYFD/JwPLws9phq N3FBYxkaESHsU1RgQuhTKX1tyKJfuZ44et9usBiiHBqpB5wi3HZykyRbabHluGCwp8xQfSt/rIKk ye+Vm/LJ7DjLskdXfOG1UOrtdT59gAg0h2f4v33WCrbv8Pcl/gB5+AUAAP//AwBQSwECLQAUAAYA CAAAACEA8PeKu/0AAADiAQAAEwAAAAAAAAAAAAAAAAAAAAAAW0NvbnRlbnRfVHlwZXNdLnhtbFBL AQItABQABgAIAAAAIQAx3V9h0gAAAI8BAAALAAAAAAAAAAAAAAAAAC4BAABfcmVscy8ucmVsc1BL AQItABQABgAIAAAAIQAzLwWeQQAAADkAAAAQAAAAAAAAAAAAAAAAACkCAABkcnMvc2hhcGV4bWwu eG1sUEsBAi0AFAAGAAgAAAAhAP+e0AXBAAAA2wAAAA8AAAAAAAAAAAAAAAAAmAIAAGRycy9kb3du cmV2LnhtbFBLBQYAAAAABAAEAPUAAACGAwAAAAA= " fillcolor="#d8d8d8 [2732]" strokecolor="black [3213]" strokeweight="1pt"/>
                  <v:shape id="TextBox 18" o:spid="_x0000_s1116" type="#_x0000_t202" style="position:absolute;top:3866;width:2355;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4SRsIA AADbAAAADwAAAGRycy9kb3ducmV2LnhtbESPzWrDMBCE74W+g9hAbo2c0obgRDahP5BDL02c+2Jt LBNrZaxt7Lx9VCj0OMzMN8y2nHynrjTENrCB5SIDRVwH23JjoDp+Pq1BRUG22AUmAzeKUBaPD1vM bRj5m64HaVSCcMzRgBPpc61j7chjXISeOHnnMHiUJIdG2wHHBPedfs6ylfbYclpw2NObo/py+PEG ROxueas+fNyfpq/30WX1K1bGzGfTbgNKaJL/8F97bw2sXuD3S/oBurgDAAD//wMAUEsBAi0AFAAG AAgAAAAhAPD3irv9AAAA4gEAABMAAAAAAAAAAAAAAAAAAAAAAFtDb250ZW50X1R5cGVzXS54bWxQ SwECLQAUAAYACAAAACEAMd1fYdIAAACPAQAACwAAAAAAAAAAAAAAAAAuAQAAX3JlbHMvLnJlbHNQ SwECLQAUAAYACAAAACEAMy8FnkEAAAA5AAAAEAAAAAAAAAAAAAAAAAApAgAAZHJzL3NoYXBleG1s LnhtbFBLAQItABQABgAIAAAAIQDtvhJGwgAAANsAAAAPAAAAAAAAAAAAAAAAAJgCAABkcnMvZG93 bnJldi54bWxQSwUGAAAAAAQABAD1AAAAhwMAAAAA " filled="f" stroked="f">
                    <v:textbox style="mso-fit-shape-to-text:t">
                      <w:txbxContent>
                        <w:p w14:paraId="09AB376D"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A</m:t>
                              </m:r>
                            </m:oMath>
                          </m:oMathPara>
                        </w:p>
                      </w:txbxContent>
                    </v:textbox>
                  </v:shape>
                  <v:shape id="TextBox 85" o:spid="_x0000_s1117" type="#_x0000_t202" style="position:absolute;left:27334;top:3476;width:2355;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K33cEA AADbAAAADwAAAGRycy9kb3ducmV2LnhtbESPQWvCQBSE70L/w/IK3nRjQSnRVaRW8OBFG++P7DMb mn0bsk8T/71bKHgcZuYbZrUZfKPu1MU6sIHZNANFXAZbc2Wg+NlPPkFFQbbYBCYDD4qwWb+NVpjb 0POJ7mepVIJwzNGAE2lzrWPpyGOchpY4edfQeZQku0rbDvsE943+yLKF9lhzWnDY0pej8vd88wZE 7Hb2KL59PFyG4653WTnHwpjx+7BdghIa5BX+bx+sgcUc/r6kH6DXTwAAAP//AwBQSwECLQAUAAYA CAAAACEA8PeKu/0AAADiAQAAEwAAAAAAAAAAAAAAAAAAAAAAW0NvbnRlbnRfVHlwZXNdLnhtbFBL AQItABQABgAIAAAAIQAx3V9h0gAAAI8BAAALAAAAAAAAAAAAAAAAAC4BAABfcmVscy8ucmVsc1BL AQItABQABgAIAAAAIQAzLwWeQQAAADkAAAAQAAAAAAAAAAAAAAAAACkCAABkcnMvc2hhcGV4bWwu eG1sUEsBAi0AFAAGAAgAAAAhAILyt93BAAAA2wAAAA8AAAAAAAAAAAAAAAAAmAIAAGRycy9kb3du cmV2LnhtbFBLBQYAAAAABAAEAPUAAACGAwAAAAA= " filled="f" stroked="f">
                    <v:textbox style="mso-fit-shape-to-text:t">
                      <w:txbxContent>
                        <w:p w14:paraId="63E61010"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B</m:t>
                              </m:r>
                            </m:oMath>
                          </m:oMathPara>
                        </w:p>
                      </w:txbxContent>
                    </v:textbox>
                  </v:shape>
                  <v:shape id="TextBox 86" o:spid="_x0000_s1118" type="#_x0000_t202" style="position:absolute;left:4654;width:2356;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ApqsEA AADbAAAADwAAAGRycy9kb3ducmV2LnhtbESPQWvCQBSE74L/YXkFb7pRMEjqKlIrePBSTe+P7Gs2 NPs2ZF9N/PduodDjMDPfMNv96Ft1pz42gQ0sFxko4irYhmsD5e0034CKgmyxDUwGHhRhv5tOtljY MPAH3a9SqwThWKABJ9IVWsfKkce4CB1x8r5C71GS7GttexwS3Ld6lWW59thwWnDY0Zuj6vv64w2I 2MPyUb77eP4cL8fBZdUaS2NmL+PhFZTQKP/hv/bZGshz+P2SfoDePQEAAP//AwBQSwECLQAUAAYA CAAAACEA8PeKu/0AAADiAQAAEwAAAAAAAAAAAAAAAAAAAAAAW0NvbnRlbnRfVHlwZXNdLnhtbFBL AQItABQABgAIAAAAIQAx3V9h0gAAAI8BAAALAAAAAAAAAAAAAAAAAC4BAABfcmVscy8ucmVsc1BL AQItABQABgAIAAAAIQAzLwWeQQAAADkAAAAQAAAAAAAAAAAAAAAAACkCAABkcnMvc2hhcGV4bWwu eG1sUEsBAi0AFAAGAAgAAAAhAHIgKarBAAAA2wAAAA8AAAAAAAAAAAAAAAAAmAIAAGRycy9kb3du cmV2LnhtbFBLBQYAAAAABAAEAPUAAACGAwAAAAA= " filled="f" stroked="f">
                    <v:textbox style="mso-fit-shape-to-text:t">
                      <w:txbxContent>
                        <w:p w14:paraId="2E57AB48"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C</m:t>
                              </m:r>
                            </m:oMath>
                          </m:oMathPara>
                        </w:p>
                      </w:txbxContent>
                    </v:textbox>
                  </v:shape>
                  <v:shape id="TextBox 87" o:spid="_x0000_s1119" type="#_x0000_t202" style="position:absolute;left:11968;top:140;width:3779;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yMMcIA AADbAAAADwAAAGRycy9kb3ducmV2LnhtbESPT2vCQBTE7wW/w/IKvdWNgn9IXUW0ggcvarw/sq/Z 0OzbkH018dt3hUKPw8z8hlltBt+oO3WxDmxgMs5AEZfB1lwZKK6H9yWoKMgWm8Bk4EERNuvRywpz G3o+0/0ilUoQjjkacCJtrnUsHXmM49ASJ+8rdB4lya7StsM+wX2jp1k21x5rTgsOW9o5Kr8vP96A iN1OHsWnj8fbcNr3LitnWBjz9jpsP0AJDfIf/msfrYH5Ap5f0g/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dbIwxwgAAANsAAAAPAAAAAAAAAAAAAAAAAJgCAABkcnMvZG93 bnJldi54bWxQSwUGAAAAAAQABAD1AAAAhwMAAAAA " filled="f" stroked="f">
                    <v:textbox style="mso-fit-shape-to-text:t">
                      <w:txbxContent>
                        <w:p w14:paraId="6B9E1D7B"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L,r</m:t>
                              </m:r>
                            </m:oMath>
                          </m:oMathPara>
                        </w:p>
                      </w:txbxContent>
                    </v:textbox>
                  </v:shape>
                  <v:shape id="TextBox 88" o:spid="_x0000_s1120" type="#_x0000_t202" style="position:absolute;left:21048;top:433;width:3772;height:2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MYQ74A AADbAAAADwAAAGRycy9kb3ducmV2LnhtbERPS4vCMBC+L/gfwgje1lRBWapRxAd42Mu69T40Y1Ns JqUZbf335rCwx4/vvd4OvlFP6mId2MBsmoEiLoOtuTJQ/J4+v0BFQbbYBCYDL4qw3Yw+1pjb0PMP PS9SqRTCMUcDTqTNtY6lI49xGlrixN1C51ES7CptO+xTuG/0PMuW2mPNqcFhS3tH5f3y8AZE7G72 Ko4+nq/D96F3WbnAwpjJeNitQAkN8i/+c5+tgWUam76kH6A3bwAAAP//AwBQSwECLQAUAAYACAAA ACEA8PeKu/0AAADiAQAAEwAAAAAAAAAAAAAAAAAAAAAAW0NvbnRlbnRfVHlwZXNdLnhtbFBLAQIt ABQABgAIAAAAIQAx3V9h0gAAAI8BAAALAAAAAAAAAAAAAAAAAC4BAABfcmVscy8ucmVsc1BLAQIt ABQABgAIAAAAIQAzLwWeQQAAADkAAAAQAAAAAAAAAAAAAAAAACkCAABkcnMvc2hhcGV4bWwueG1s UEsBAi0AFAAGAAgAAAAhAGzzGEO+AAAA2wAAAA8AAAAAAAAAAAAAAAAAmAIAAGRycy9kb3ducmV2 LnhtbFBLBQYAAAAABAAEAPUAAACDAwAAAAA= " filled="f" stroked="f">
                    <v:textbox style="mso-fit-shape-to-text:t">
                      <w:txbxContent>
                        <w:p w14:paraId="5DD01FB1"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R</m:t>
                              </m:r>
                            </m:oMath>
                          </m:oMathPara>
                        </w:p>
                      </w:txbxContent>
                    </v:textbox>
                  </v:shape>
                  <v:shape id="TextBox 89" o:spid="_x0000_s1121" type="#_x0000_t202" style="position:absolute;left:7768;top:3906;width:3772;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92MEA AADbAAAADwAAAGRycy9kb3ducmV2LnhtbESPQWvCQBSE7wX/w/IKvdWNgqKpq4hW8OBFjfdH9jUb mn0bsq8m/vuuUOhxmJlvmNVm8I26UxfrwAYm4wwUcRlszZWB4np4X4CKgmyxCUwGHhRhsx69rDC3 oecz3S9SqQThmKMBJ9LmWsfSkcc4Di1x8r5C51GS7CptO+wT3Dd6mmVz7bHmtOCwpZ2j8vvy4w2I 2O3kUXz6eLwNp33vsnKGhTFvr8P2A5TQIP/hv/bRGpgv4fkl/QC9/gUAAP//AwBQSwECLQAUAAYA CAAAACEA8PeKu/0AAADiAQAAEwAAAAAAAAAAAAAAAAAAAAAAW0NvbnRlbnRfVHlwZXNdLnhtbFBL AQItABQABgAIAAAAIQAx3V9h0gAAAI8BAAALAAAAAAAAAAAAAAAAAC4BAABfcmVscy8ucmVsc1BL AQItABQABgAIAAAAIQAzLwWeQQAAADkAAAAQAAAAAAAAAAAAAAAAACkCAABkcnMvc2hhcGV4bWwu eG1sUEsBAi0AFAAGAAgAAAAhAAO/vdjBAAAA2wAAAA8AAAAAAAAAAAAAAAAAmAIAAGRycy9kb3du cmV2LnhtbFBLBQYAAAAABAAEAPUAAACGAwAAAAA= " filled="f" stroked="f">
                    <v:textbox style="mso-fit-shape-to-text:t">
                      <w:txbxContent>
                        <w:p w14:paraId="365F9535"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M</m:t>
                              </m:r>
                            </m:oMath>
                          </m:oMathPara>
                        </w:p>
                      </w:txbxContent>
                    </v:textbox>
                  </v:shape>
                  <v:shape id="TextBox 90" o:spid="_x0000_s1122" type="#_x0000_t202" style="position:absolute;left:16795;top:3716;width:3778;height:2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yCmL4A AADbAAAADwAAAGRycy9kb3ducmV2LnhtbERPTWvCQBC9F/wPywi91Y0FW4muIlbBQy9qvA/ZMRvM zobsaOK/7x4KHh/ve7kefKMe1MU6sIHpJANFXAZbc2WgOO8/5qCiIFtsApOBJ0VYr0ZvS8xt6PlI j5NUKoVwzNGAE2lzrWPpyGOchJY4cdfQeZQEu0rbDvsU7hv9mWVf2mPNqcFhS1tH5e109wZE7Gb6 LHY+Hi7D70/vsnKGhTHv42GzACU0yEv87z5YA99pffqSfoBe/QEAAP//AwBQSwECLQAUAAYACAAA ACEA8PeKu/0AAADiAQAAEwAAAAAAAAAAAAAAAAAAAAAAW0NvbnRlbnRfVHlwZXNdLnhtbFBLAQIt ABQABgAIAAAAIQAx3V9h0gAAAI8BAAALAAAAAAAAAAAAAAAAAC4BAABfcmVscy8ucmVsc1BLAQIt ABQABgAIAAAAIQAzLwWeQQAAADkAAAAQAAAAAAAAAAAAAAAAACkCAABkcnMvc2hhcGV4bWwueG1s UEsBAi0AFAAGAAgAAAAhABdcgpi+AAAA2wAAAA8AAAAAAAAAAAAAAAAAmAIAAGRycy9kb3ducmV2 LnhtbFBLBQYAAAAABAAEAPUAAACDAwAAAAA= " filled="f" stroked="f">
                    <v:textbox style="mso-fit-shape-to-text:t">
                      <w:txbxContent>
                        <w:p w14:paraId="0D578FFB"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N</m:t>
                              </m:r>
                            </m:oMath>
                          </m:oMathPara>
                        </w:p>
                      </w:txbxContent>
                    </v:textbox>
                  </v:shape>
                </v:group>
                <w10:anchorlock/>
              </v:group>
            </w:pict>
          </mc:Fallback>
        </mc:AlternateContent>
      </w:r>
    </w:p>
    <w:p w14:paraId="4AA8A8B2" w14:textId="2E72CE5F" w:rsidR="00C8156C" w:rsidRPr="00C8156C" w:rsidRDefault="00C8156C" w:rsidP="001D397B">
      <w:pPr>
        <w:tabs>
          <w:tab w:val="left" w:pos="283"/>
          <w:tab w:val="left" w:pos="2835"/>
          <w:tab w:val="left" w:pos="5386"/>
          <w:tab w:val="left" w:pos="7937"/>
        </w:tabs>
        <w:spacing w:line="288" w:lineRule="auto"/>
        <w:ind w:firstLine="142"/>
        <w:rPr>
          <w:bCs/>
          <w:szCs w:val="24"/>
        </w:rPr>
      </w:pPr>
      <w:r w:rsidRPr="00C8156C">
        <w:rPr>
          <w:bCs/>
          <w:szCs w:val="24"/>
        </w:rPr>
        <w:t xml:space="preserve">Biểu thức </w:t>
      </w:r>
      <w:r w:rsidR="00781A7C" w:rsidRPr="00781A7C">
        <w:rPr>
          <w:position w:val="-12"/>
        </w:rPr>
        <w:object w:dxaOrig="420" w:dyaOrig="360" w14:anchorId="5C14BAF3">
          <v:shape id="_x0000_i1045" type="#_x0000_t75" style="width:21pt;height:18pt" o:ole="">
            <v:imagedata r:id="rId938" o:title=""/>
          </v:shape>
          <o:OLEObject Type="Embed" ProgID="Equation.DSMT4" ShapeID="_x0000_i1045" DrawAspect="Content" ObjectID="_1739539177" r:id="rId939"/>
        </w:object>
      </w:r>
      <w:r w:rsidRPr="00C8156C">
        <w:rPr>
          <w:bCs/>
          <w:szCs w:val="24"/>
        </w:rPr>
        <w:t xml:space="preserve"> là</w:t>
      </w:r>
    </w:p>
    <w:p w14:paraId="435C90AD" w14:textId="01519C6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A.</w:t>
      </w:r>
      <w:r w:rsidRPr="00C8156C">
        <w:rPr>
          <w:b/>
          <w:bCs/>
          <w:szCs w:val="24"/>
        </w:rPr>
        <w:t xml:space="preserve"> </w:t>
      </w:r>
      <w:r w:rsidR="00781A7C" w:rsidRPr="00781A7C">
        <w:rPr>
          <w:position w:val="-28"/>
        </w:rPr>
        <w:object w:dxaOrig="2799" w:dyaOrig="680" w14:anchorId="1F2F1AC9">
          <v:shape id="_x0000_i1044" type="#_x0000_t75" style="width:140.25pt;height:33.75pt" o:ole="">
            <v:imagedata r:id="rId940" o:title=""/>
          </v:shape>
          <o:OLEObject Type="Embed" ProgID="Equation.DSMT4" ShapeID="_x0000_i1044" DrawAspect="Content" ObjectID="_1739539178" r:id="rId941"/>
        </w:object>
      </w:r>
      <w:r w:rsidRPr="00C8156C">
        <w:rPr>
          <w:bCs/>
          <w:szCs w:val="24"/>
        </w:rPr>
        <w:t>.</w:t>
      </w:r>
      <w:r w:rsidRPr="00C8156C">
        <w:rPr>
          <w:bCs/>
          <w:szCs w:val="24"/>
        </w:rPr>
        <w:tab/>
      </w:r>
      <w:r w:rsidRPr="001D397B">
        <w:rPr>
          <w:b/>
          <w:bCs/>
          <w:color w:val="0066FF"/>
          <w:szCs w:val="24"/>
        </w:rPr>
        <w:t>B.</w:t>
      </w:r>
      <w:r w:rsidRPr="00C8156C">
        <w:rPr>
          <w:b/>
          <w:bCs/>
          <w:szCs w:val="24"/>
        </w:rPr>
        <w:t xml:space="preserve"> </w:t>
      </w:r>
      <w:r w:rsidR="00781A7C" w:rsidRPr="00781A7C">
        <w:rPr>
          <w:position w:val="-28"/>
        </w:rPr>
        <w:object w:dxaOrig="2940" w:dyaOrig="680" w14:anchorId="432FD777">
          <v:shape id="_x0000_i1043" type="#_x0000_t75" style="width:147pt;height:33.75pt" o:ole="">
            <v:imagedata r:id="rId942" o:title=""/>
          </v:shape>
          <o:OLEObject Type="Embed" ProgID="Equation.DSMT4" ShapeID="_x0000_i1043" DrawAspect="Content" ObjectID="_1739539179" r:id="rId943"/>
        </w:object>
      </w:r>
      <w:r w:rsidRPr="00C8156C">
        <w:rPr>
          <w:bCs/>
          <w:szCs w:val="24"/>
        </w:rPr>
        <w:t>.</w:t>
      </w:r>
    </w:p>
    <w:p w14:paraId="512718C9" w14:textId="6E1A0A6B" w:rsid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w:t>
      </w:r>
      <w:r w:rsidRPr="00C8156C">
        <w:rPr>
          <w:b/>
          <w:bCs/>
          <w:szCs w:val="24"/>
        </w:rPr>
        <w:t xml:space="preserve"> </w:t>
      </w:r>
      <w:r w:rsidR="00781A7C" w:rsidRPr="00781A7C">
        <w:rPr>
          <w:position w:val="-28"/>
        </w:rPr>
        <w:object w:dxaOrig="3060" w:dyaOrig="680" w14:anchorId="016AF921">
          <v:shape id="_x0000_i1042" type="#_x0000_t75" style="width:153pt;height:33.75pt" o:ole="">
            <v:imagedata r:id="rId944" o:title=""/>
          </v:shape>
          <o:OLEObject Type="Embed" ProgID="Equation.DSMT4" ShapeID="_x0000_i1042" DrawAspect="Content" ObjectID="_1739539180" r:id="rId945"/>
        </w:object>
      </w:r>
      <w:r w:rsidRPr="00C8156C">
        <w:rPr>
          <w:bCs/>
          <w:szCs w:val="24"/>
        </w:rPr>
        <w:t>.</w:t>
      </w:r>
      <w:r w:rsidRPr="00C8156C">
        <w:rPr>
          <w:bCs/>
          <w:szCs w:val="24"/>
        </w:rPr>
        <w:tab/>
      </w:r>
      <w:r w:rsidRPr="001D397B">
        <w:rPr>
          <w:b/>
          <w:bCs/>
          <w:color w:val="0066FF"/>
          <w:szCs w:val="24"/>
        </w:rPr>
        <w:t>D.</w:t>
      </w:r>
      <w:r w:rsidRPr="00C8156C">
        <w:rPr>
          <w:b/>
          <w:bCs/>
          <w:szCs w:val="24"/>
        </w:rPr>
        <w:t xml:space="preserve"> </w:t>
      </w:r>
      <w:r w:rsidR="00781A7C" w:rsidRPr="00781A7C">
        <w:rPr>
          <w:position w:val="-28"/>
        </w:rPr>
        <w:object w:dxaOrig="2680" w:dyaOrig="680" w14:anchorId="768E924C">
          <v:shape id="_x0000_i1041" type="#_x0000_t75" style="width:134.25pt;height:33.75pt" o:ole="">
            <v:imagedata r:id="rId946" o:title=""/>
          </v:shape>
          <o:OLEObject Type="Embed" ProgID="Equation.DSMT4" ShapeID="_x0000_i1041" DrawAspect="Content" ObjectID="_1739539181" r:id="rId947"/>
        </w:object>
      </w:r>
      <w:r w:rsidRPr="00C8156C">
        <w:rPr>
          <w:bCs/>
          <w:szCs w:val="24"/>
        </w:rPr>
        <w:t>.</w:t>
      </w:r>
    </w:p>
    <w:p w14:paraId="6FE9E29B" w14:textId="7E88106A" w:rsidR="00123F28" w:rsidRPr="007F78DE"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AE1CA9">
        <w:rPr>
          <w:b/>
          <w:szCs w:val="24"/>
        </w:rPr>
        <w:t xml:space="preserve"> Chọn </w:t>
      </w:r>
      <w:r w:rsidR="00AE1CA9" w:rsidRPr="001D397B">
        <w:rPr>
          <w:b/>
          <w:color w:val="0066FF"/>
          <w:szCs w:val="24"/>
        </w:rPr>
        <w:t>D.</w:t>
      </w:r>
    </w:p>
    <w:p w14:paraId="74DC5851" w14:textId="3046FF9C" w:rsidR="00123F28" w:rsidRDefault="00241863"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Khi </w:t>
      </w:r>
      <w:r w:rsidR="00781A7C" w:rsidRPr="00781A7C">
        <w:rPr>
          <w:position w:val="-12"/>
        </w:rPr>
        <w:object w:dxaOrig="700" w:dyaOrig="360" w14:anchorId="3D920B15">
          <v:shape id="_x0000_i1040" type="#_x0000_t75" style="width:35.25pt;height:18pt" o:ole="">
            <v:imagedata r:id="rId948" o:title=""/>
          </v:shape>
          <o:OLEObject Type="Embed" ProgID="Equation.DSMT4" ShapeID="_x0000_i1040" DrawAspect="Content" ObjectID="_1739539182" r:id="rId949"/>
        </w:object>
      </w:r>
      <w:r>
        <w:rPr>
          <w:rFonts w:eastAsiaTheme="minorEastAsia"/>
          <w:bCs/>
          <w:szCs w:val="24"/>
        </w:rPr>
        <w:t xml:space="preserve"> </w:t>
      </w:r>
    </w:p>
    <w:p w14:paraId="40144495" w14:textId="41EE961D" w:rsidR="00241863" w:rsidRPr="00575C20" w:rsidRDefault="00781A7C" w:rsidP="00781A7C">
      <w:pPr>
        <w:pStyle w:val="MTDisplayEquation"/>
        <w:rPr>
          <w:rFonts w:eastAsiaTheme="minorEastAsia"/>
          <w:bCs/>
          <w:szCs w:val="24"/>
        </w:rPr>
      </w:pPr>
      <w:r>
        <w:tab/>
      </w:r>
      <w:r w:rsidRPr="00781A7C">
        <w:rPr>
          <w:position w:val="-44"/>
        </w:rPr>
        <w:object w:dxaOrig="3560" w:dyaOrig="999" w14:anchorId="6CD7CA95">
          <v:shape id="_x0000_i1039" type="#_x0000_t75" style="width:177.75pt;height:50.25pt" o:ole="">
            <v:imagedata r:id="rId950" o:title=""/>
          </v:shape>
          <o:OLEObject Type="Embed" ProgID="Equation.DSMT4" ShapeID="_x0000_i1039" DrawAspect="Content" ObjectID="_1739539183" r:id="rId951"/>
        </w:object>
      </w:r>
    </w:p>
    <w:p w14:paraId="2232EB79" w14:textId="6A1D4522" w:rsidR="00575C20" w:rsidRDefault="00B97F92" w:rsidP="001D397B">
      <w:pPr>
        <w:tabs>
          <w:tab w:val="left" w:pos="283"/>
          <w:tab w:val="left" w:pos="2835"/>
          <w:tab w:val="left" w:pos="5386"/>
          <w:tab w:val="left" w:pos="7937"/>
        </w:tabs>
        <w:spacing w:line="288" w:lineRule="auto"/>
        <w:ind w:firstLine="142"/>
        <w:rPr>
          <w:bCs/>
          <w:szCs w:val="24"/>
        </w:rPr>
      </w:pPr>
      <w:r>
        <w:rPr>
          <w:bCs/>
          <w:szCs w:val="24"/>
        </w:rPr>
        <w:t>Ta có</w:t>
      </w:r>
    </w:p>
    <w:p w14:paraId="7FF207AF" w14:textId="0E3FF1AC" w:rsidR="00B97F92" w:rsidRPr="00B97F92" w:rsidRDefault="00781A7C" w:rsidP="00781A7C">
      <w:pPr>
        <w:pStyle w:val="MTDisplayEquation"/>
        <w:rPr>
          <w:rFonts w:eastAsiaTheme="minorEastAsia"/>
          <w:bCs/>
          <w:szCs w:val="24"/>
        </w:rPr>
      </w:pPr>
      <w:r>
        <w:tab/>
      </w:r>
      <w:r w:rsidRPr="00781A7C">
        <w:rPr>
          <w:position w:val="-76"/>
        </w:rPr>
        <w:object w:dxaOrig="3000" w:dyaOrig="1140" w14:anchorId="40668360">
          <v:shape id="_x0000_i1038" type="#_x0000_t75" style="width:150pt;height:57pt" o:ole="">
            <v:imagedata r:id="rId952" o:title=""/>
          </v:shape>
          <o:OLEObject Type="Embed" ProgID="Equation.DSMT4" ShapeID="_x0000_i1038" DrawAspect="Content" ObjectID="_1739539184" r:id="rId953"/>
        </w:object>
      </w:r>
    </w:p>
    <w:p w14:paraId="4F94C53D" w14:textId="70C41DE5" w:rsidR="009B39EB" w:rsidRDefault="00781A7C" w:rsidP="001D397B">
      <w:pPr>
        <w:tabs>
          <w:tab w:val="left" w:pos="283"/>
          <w:tab w:val="left" w:pos="2835"/>
          <w:tab w:val="left" w:pos="5386"/>
          <w:tab w:val="left" w:pos="7937"/>
        </w:tabs>
        <w:spacing w:line="288" w:lineRule="auto"/>
        <w:ind w:firstLine="142"/>
        <w:rPr>
          <w:rFonts w:eastAsiaTheme="minorEastAsia"/>
          <w:bCs/>
          <w:szCs w:val="24"/>
        </w:rPr>
      </w:pPr>
      <w:r w:rsidRPr="00781A7C">
        <w:rPr>
          <w:position w:val="-14"/>
        </w:rPr>
        <w:object w:dxaOrig="1680" w:dyaOrig="400" w14:anchorId="0A09BEEC">
          <v:shape id="_x0000_i1037" type="#_x0000_t75" style="width:84pt;height:20.25pt" o:ole="">
            <v:imagedata r:id="rId954" o:title=""/>
          </v:shape>
          <o:OLEObject Type="Embed" ProgID="Equation.DSMT4" ShapeID="_x0000_i1037" DrawAspect="Content" ObjectID="_1739539185" r:id="rId955"/>
        </w:object>
      </w:r>
      <w:r w:rsidR="00F41154">
        <w:rPr>
          <w:rFonts w:eastAsiaTheme="minorEastAsia"/>
          <w:bCs/>
          <w:szCs w:val="24"/>
        </w:rPr>
        <w:t xml:space="preserve"> khi </w:t>
      </w:r>
    </w:p>
    <w:p w14:paraId="4BB17309" w14:textId="3B050300" w:rsidR="00F41154" w:rsidRPr="00F41154" w:rsidRDefault="00781A7C" w:rsidP="00781A7C">
      <w:pPr>
        <w:pStyle w:val="MTDisplayEquation"/>
        <w:rPr>
          <w:rFonts w:eastAsiaTheme="minorEastAsia"/>
          <w:bCs/>
          <w:szCs w:val="24"/>
        </w:rPr>
      </w:pPr>
      <w:r>
        <w:tab/>
      </w:r>
      <w:r w:rsidRPr="00781A7C">
        <w:rPr>
          <w:position w:val="-12"/>
        </w:rPr>
        <w:object w:dxaOrig="820" w:dyaOrig="360" w14:anchorId="6929FFC4">
          <v:shape id="_x0000_i1036" type="#_x0000_t75" style="width:41.25pt;height:18pt" o:ole="">
            <v:imagedata r:id="rId956" o:title=""/>
          </v:shape>
          <o:OLEObject Type="Embed" ProgID="Equation.DSMT4" ShapeID="_x0000_i1036" DrawAspect="Content" ObjectID="_1739539186" r:id="rId957"/>
        </w:object>
      </w:r>
    </w:p>
    <w:p w14:paraId="6D39358B" w14:textId="03ED089C" w:rsidR="00F41154" w:rsidRPr="00F41154" w:rsidRDefault="00781A7C" w:rsidP="00781A7C">
      <w:pPr>
        <w:pStyle w:val="MTDisplayEquation"/>
        <w:rPr>
          <w:rFonts w:eastAsiaTheme="minorEastAsia"/>
          <w:bCs/>
          <w:szCs w:val="24"/>
        </w:rPr>
      </w:pPr>
      <w:r>
        <w:tab/>
      </w:r>
      <w:r w:rsidRPr="00781A7C">
        <w:rPr>
          <w:position w:val="-14"/>
        </w:rPr>
        <w:object w:dxaOrig="1540" w:dyaOrig="400" w14:anchorId="5861B31B">
          <v:shape id="_x0000_i1035" type="#_x0000_t75" style="width:77.25pt;height:20.25pt" o:ole="">
            <v:imagedata r:id="rId958" o:title=""/>
          </v:shape>
          <o:OLEObject Type="Embed" ProgID="Equation.DSMT4" ShapeID="_x0000_i1035" DrawAspect="Content" ObjectID="_1739539187" r:id="rId959"/>
        </w:object>
      </w:r>
    </w:p>
    <w:p w14:paraId="0FCB14FE" w14:textId="195FA52E" w:rsidR="00B97F92" w:rsidRDefault="00B97F92" w:rsidP="001D397B">
      <w:pPr>
        <w:tabs>
          <w:tab w:val="left" w:pos="283"/>
          <w:tab w:val="left" w:pos="2835"/>
          <w:tab w:val="left" w:pos="5386"/>
          <w:tab w:val="left" w:pos="7937"/>
        </w:tabs>
        <w:spacing w:line="288" w:lineRule="auto"/>
        <w:ind w:firstLine="142"/>
        <w:rPr>
          <w:bCs/>
          <w:szCs w:val="24"/>
        </w:rPr>
      </w:pPr>
    </w:p>
    <w:p w14:paraId="3992CFB0" w14:textId="7190FF46" w:rsidR="00EE0C0A" w:rsidRDefault="00EE0C0A"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Khi </w:t>
      </w:r>
      <w:r w:rsidR="00781A7C" w:rsidRPr="00781A7C">
        <w:rPr>
          <w:position w:val="-24"/>
        </w:rPr>
        <w:object w:dxaOrig="780" w:dyaOrig="620" w14:anchorId="0D0C83C4">
          <v:shape id="_x0000_i1034" type="#_x0000_t75" style="width:39pt;height:30.75pt" o:ole="">
            <v:imagedata r:id="rId960" o:title=""/>
          </v:shape>
          <o:OLEObject Type="Embed" ProgID="Equation.DSMT4" ShapeID="_x0000_i1034" DrawAspect="Content" ObjectID="_1739539188" r:id="rId961"/>
        </w:object>
      </w:r>
      <w:r w:rsidR="00437F43">
        <w:rPr>
          <w:rFonts w:eastAsiaTheme="minorEastAsia"/>
          <w:bCs/>
          <w:szCs w:val="24"/>
        </w:rPr>
        <w:t xml:space="preserve"> thì </w:t>
      </w:r>
      <w:r w:rsidR="00781A7C" w:rsidRPr="00781A7C">
        <w:rPr>
          <w:position w:val="-12"/>
        </w:rPr>
        <w:object w:dxaOrig="1040" w:dyaOrig="360" w14:anchorId="04A29F2B">
          <v:shape id="_x0000_i1033" type="#_x0000_t75" style="width:51.75pt;height:18pt" o:ole="">
            <v:imagedata r:id="rId962" o:title=""/>
          </v:shape>
          <o:OLEObject Type="Embed" ProgID="Equation.DSMT4" ShapeID="_x0000_i1033" DrawAspect="Content" ObjectID="_1739539189" r:id="rId963"/>
        </w:object>
      </w:r>
    </w:p>
    <w:p w14:paraId="29FDC6EA" w14:textId="04E659E7" w:rsidR="00437F43" w:rsidRPr="00437F43" w:rsidRDefault="00781A7C" w:rsidP="00781A7C">
      <w:pPr>
        <w:pStyle w:val="MTDisplayEquation"/>
        <w:rPr>
          <w:rFonts w:eastAsiaTheme="minorEastAsia"/>
          <w:bCs/>
          <w:szCs w:val="24"/>
        </w:rPr>
      </w:pPr>
      <w:r>
        <w:tab/>
      </w:r>
      <w:r w:rsidRPr="00781A7C">
        <w:rPr>
          <w:position w:val="-12"/>
        </w:rPr>
        <w:object w:dxaOrig="1680" w:dyaOrig="360" w14:anchorId="54B250AC">
          <v:shape id="_x0000_i1032" type="#_x0000_t75" style="width:84pt;height:18pt" o:ole="">
            <v:imagedata r:id="rId964" o:title=""/>
          </v:shape>
          <o:OLEObject Type="Embed" ProgID="Equation.DSMT4" ShapeID="_x0000_i1032" DrawAspect="Content" ObjectID="_1739539190" r:id="rId965"/>
        </w:object>
      </w:r>
    </w:p>
    <w:p w14:paraId="5D421899" w14:textId="24837907" w:rsidR="00437F43" w:rsidRPr="00437F43" w:rsidRDefault="00781A7C" w:rsidP="00781A7C">
      <w:pPr>
        <w:pStyle w:val="MTDisplayEquation"/>
        <w:rPr>
          <w:rFonts w:eastAsiaTheme="minorEastAsia"/>
          <w:bCs/>
          <w:szCs w:val="24"/>
        </w:rPr>
      </w:pPr>
      <w:r>
        <w:tab/>
      </w:r>
      <w:r w:rsidRPr="00781A7C">
        <w:rPr>
          <w:position w:val="-30"/>
        </w:rPr>
        <w:object w:dxaOrig="2140" w:dyaOrig="780" w14:anchorId="5E06484F">
          <v:shape id="_x0000_i1031" type="#_x0000_t75" style="width:107.25pt;height:39pt" o:ole="">
            <v:imagedata r:id="rId966" o:title=""/>
          </v:shape>
          <o:OLEObject Type="Embed" ProgID="Equation.DSMT4" ShapeID="_x0000_i1031" DrawAspect="Content" ObjectID="_1739539191" r:id="rId967"/>
        </w:object>
      </w:r>
    </w:p>
    <w:p w14:paraId="19604945" w14:textId="0F539BB5" w:rsidR="00437F43" w:rsidRPr="00216169" w:rsidRDefault="00781A7C" w:rsidP="00781A7C">
      <w:pPr>
        <w:pStyle w:val="MTDisplayEquation"/>
        <w:rPr>
          <w:rFonts w:eastAsiaTheme="minorEastAsia"/>
          <w:bCs/>
          <w:szCs w:val="24"/>
        </w:rPr>
      </w:pPr>
      <w:r>
        <w:tab/>
      </w:r>
      <w:r w:rsidRPr="00781A7C">
        <w:rPr>
          <w:position w:val="-32"/>
        </w:rPr>
        <w:object w:dxaOrig="2700" w:dyaOrig="800" w14:anchorId="0BAA1D4B">
          <v:shape id="_x0000_i1030" type="#_x0000_t75" style="width:135pt;height:39.75pt" o:ole="">
            <v:imagedata r:id="rId968" o:title=""/>
          </v:shape>
          <o:OLEObject Type="Embed" ProgID="Equation.DSMT4" ShapeID="_x0000_i1030" DrawAspect="Content" ObjectID="_1739539192" r:id="rId969"/>
        </w:object>
      </w:r>
    </w:p>
    <w:p w14:paraId="6D4B6449" w14:textId="41FEB5ED" w:rsidR="00216169" w:rsidRPr="00204FF8" w:rsidRDefault="00781A7C" w:rsidP="00781A7C">
      <w:pPr>
        <w:pStyle w:val="MTDisplayEquation"/>
        <w:rPr>
          <w:rFonts w:eastAsiaTheme="minorEastAsia"/>
          <w:bCs/>
          <w:szCs w:val="24"/>
        </w:rPr>
      </w:pPr>
      <w:r>
        <w:tab/>
      </w:r>
      <w:r w:rsidRPr="00781A7C">
        <w:rPr>
          <w:position w:val="-64"/>
        </w:rPr>
        <w:object w:dxaOrig="1400" w:dyaOrig="1400" w14:anchorId="0F7BF70C">
          <v:shape id="_x0000_i1029" type="#_x0000_t75" style="width:69.75pt;height:69.75pt" o:ole="">
            <v:imagedata r:id="rId970" o:title=""/>
          </v:shape>
          <o:OLEObject Type="Embed" ProgID="Equation.DSMT4" ShapeID="_x0000_i1029" DrawAspect="Content" ObjectID="_1739539193" r:id="rId971"/>
        </w:object>
      </w:r>
    </w:p>
    <w:p w14:paraId="1A8CC323" w14:textId="61501F04" w:rsidR="00204FF8" w:rsidRPr="00204FF8" w:rsidRDefault="00204FF8"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Phương trình điện áp hai đầu đoạn mạch </w:t>
      </w:r>
      <w:r w:rsidR="00781A7C" w:rsidRPr="00781A7C">
        <w:rPr>
          <w:position w:val="-6"/>
        </w:rPr>
        <w:object w:dxaOrig="460" w:dyaOrig="279" w14:anchorId="33AC2565">
          <v:shape id="_x0000_i1028" type="#_x0000_t75" style="width:23.25pt;height:14.25pt" o:ole="">
            <v:imagedata r:id="rId972" o:title=""/>
          </v:shape>
          <o:OLEObject Type="Embed" ProgID="Equation.DSMT4" ShapeID="_x0000_i1028" DrawAspect="Content" ObjectID="_1739539194" r:id="rId973"/>
        </w:object>
      </w:r>
      <w:r>
        <w:rPr>
          <w:rFonts w:eastAsiaTheme="minorEastAsia"/>
          <w:bCs/>
          <w:szCs w:val="24"/>
        </w:rPr>
        <w:t xml:space="preserve"> (phức hóa)</w:t>
      </w:r>
    </w:p>
    <w:p w14:paraId="2997CFCC" w14:textId="6B7281D4" w:rsidR="00204FF8" w:rsidRPr="00204FF8" w:rsidRDefault="00781A7C" w:rsidP="00781A7C">
      <w:pPr>
        <w:pStyle w:val="MTDisplayEquation"/>
        <w:rPr>
          <w:rFonts w:eastAsiaTheme="minorEastAsia"/>
          <w:bCs/>
          <w:szCs w:val="24"/>
        </w:rPr>
      </w:pPr>
      <w:r>
        <w:lastRenderedPageBreak/>
        <w:tab/>
      </w:r>
      <w:r w:rsidRPr="00781A7C">
        <w:rPr>
          <w:position w:val="-26"/>
        </w:rPr>
        <w:object w:dxaOrig="1380" w:dyaOrig="680" w14:anchorId="54D9C750">
          <v:shape id="_x0000_i1027" type="#_x0000_t75" style="width:69pt;height:33.75pt" o:ole="">
            <v:imagedata r:id="rId974" o:title=""/>
          </v:shape>
          <o:OLEObject Type="Embed" ProgID="Equation.DSMT4" ShapeID="_x0000_i1027" DrawAspect="Content" ObjectID="_1739539195" r:id="rId975"/>
        </w:object>
      </w:r>
    </w:p>
    <w:p w14:paraId="47F488DF" w14:textId="3B9C894D" w:rsidR="007A66FB" w:rsidRPr="00DF37AA" w:rsidRDefault="00781A7C" w:rsidP="00781A7C">
      <w:pPr>
        <w:pStyle w:val="MTDisplayEquation"/>
        <w:rPr>
          <w:rFonts w:eastAsiaTheme="minorEastAsia"/>
          <w:bCs/>
          <w:szCs w:val="24"/>
        </w:rPr>
      </w:pPr>
      <w:r>
        <w:tab/>
      </w:r>
      <w:r w:rsidRPr="00781A7C">
        <w:rPr>
          <w:position w:val="-46"/>
        </w:rPr>
        <w:object w:dxaOrig="4640" w:dyaOrig="1180" w14:anchorId="20DB2D06">
          <v:shape id="_x0000_i1026" type="#_x0000_t75" style="width:231.75pt;height:59.25pt" o:ole="">
            <v:imagedata r:id="rId976" o:title=""/>
          </v:shape>
          <o:OLEObject Type="Embed" ProgID="Equation.DSMT4" ShapeID="_x0000_i1026" DrawAspect="Content" ObjectID="_1739539196" r:id="rId977"/>
        </w:object>
      </w:r>
    </w:p>
    <w:p w14:paraId="0E9A47F8" w14:textId="7F7856CC" w:rsidR="00DF37AA" w:rsidRPr="00204FF8" w:rsidRDefault="00DF37AA" w:rsidP="001D397B">
      <w:pPr>
        <w:tabs>
          <w:tab w:val="left" w:pos="283"/>
          <w:tab w:val="left" w:pos="2835"/>
          <w:tab w:val="left" w:pos="5386"/>
          <w:tab w:val="left" w:pos="7937"/>
        </w:tabs>
        <w:spacing w:line="288" w:lineRule="auto"/>
        <w:ind w:firstLine="142"/>
        <w:jc w:val="left"/>
        <w:rPr>
          <w:rFonts w:eastAsiaTheme="minorEastAsia"/>
          <w:bCs/>
          <w:szCs w:val="24"/>
        </w:rPr>
      </w:pPr>
      <w:r>
        <w:rPr>
          <w:rFonts w:eastAsiaTheme="minorEastAsia"/>
          <w:bCs/>
          <w:szCs w:val="24"/>
        </w:rPr>
        <w:t>Vậy</w:t>
      </w:r>
    </w:p>
    <w:p w14:paraId="1B383D2B" w14:textId="22C394F2" w:rsidR="00DB4DB3" w:rsidRPr="00C8156C" w:rsidRDefault="00781A7C" w:rsidP="00781A7C">
      <w:pPr>
        <w:pStyle w:val="MTDisplayEquation"/>
        <w:rPr>
          <w:bCs/>
          <w:szCs w:val="24"/>
        </w:rPr>
      </w:pPr>
      <w:bookmarkStart w:id="1" w:name="MTBlankEqn"/>
      <w:r>
        <w:tab/>
      </w:r>
      <w:r w:rsidRPr="00781A7C">
        <w:rPr>
          <w:position w:val="-28"/>
        </w:rPr>
        <w:object w:dxaOrig="2880" w:dyaOrig="680" w14:anchorId="6AC0D659">
          <v:shape id="_x0000_i1025" type="#_x0000_t75" style="width:2in;height:33.75pt" o:ole="">
            <v:imagedata r:id="rId978" o:title=""/>
          </v:shape>
          <o:OLEObject Type="Embed" ProgID="Equation.DSMT4" ShapeID="_x0000_i1025" DrawAspect="Content" ObjectID="_1739539197" r:id="rId979"/>
        </w:object>
      </w:r>
      <w:bookmarkEnd w:id="1"/>
    </w:p>
    <w:p w14:paraId="43EC3115" w14:textId="5648E200" w:rsidR="002324D6" w:rsidRPr="00366BD7" w:rsidRDefault="002324D6" w:rsidP="001D397B">
      <w:pPr>
        <w:tabs>
          <w:tab w:val="left" w:pos="283"/>
          <w:tab w:val="left" w:pos="2835"/>
          <w:tab w:val="left" w:pos="5386"/>
          <w:tab w:val="left" w:pos="7937"/>
        </w:tabs>
        <w:spacing w:line="288" w:lineRule="auto"/>
        <w:ind w:firstLine="142"/>
        <w:rPr>
          <w:b/>
          <w:szCs w:val="24"/>
        </w:rPr>
      </w:pPr>
    </w:p>
    <w:p w14:paraId="406840F4" w14:textId="0039D111" w:rsidR="006E5DE2" w:rsidRPr="00366BD7" w:rsidRDefault="006E5DE2" w:rsidP="001D397B">
      <w:pPr>
        <w:tabs>
          <w:tab w:val="left" w:pos="284"/>
          <w:tab w:val="left" w:pos="2835"/>
          <w:tab w:val="left" w:pos="5386"/>
          <w:tab w:val="left" w:pos="7937"/>
        </w:tabs>
        <w:spacing w:line="288" w:lineRule="auto"/>
        <w:ind w:firstLine="142"/>
        <w:jc w:val="center"/>
        <w:rPr>
          <w:b/>
          <w:bCs/>
          <w:iCs/>
          <w:szCs w:val="24"/>
        </w:rPr>
      </w:pPr>
      <w:r w:rsidRPr="00366BD7">
        <w:rPr>
          <w:b/>
          <w:bCs/>
          <w:iCs/>
          <w:szCs w:val="24"/>
        </w:rPr>
        <w:sym w:font="Wingdings" w:char="F099"/>
      </w:r>
      <w:r w:rsidRPr="00366BD7">
        <w:rPr>
          <w:b/>
          <w:bCs/>
          <w:iCs/>
          <w:szCs w:val="24"/>
        </w:rPr>
        <w:t xml:space="preserve"> HẾT </w:t>
      </w:r>
      <w:r w:rsidRPr="00366BD7">
        <w:rPr>
          <w:b/>
          <w:bCs/>
          <w:iCs/>
          <w:szCs w:val="24"/>
        </w:rPr>
        <w:sym w:font="Wingdings" w:char="F098"/>
      </w:r>
    </w:p>
    <w:p w14:paraId="6ADD967E" w14:textId="14093E8C" w:rsidR="00531A65" w:rsidRPr="00366BD7" w:rsidRDefault="00531A65" w:rsidP="001D397B">
      <w:pPr>
        <w:tabs>
          <w:tab w:val="left" w:pos="284"/>
          <w:tab w:val="left" w:pos="2835"/>
          <w:tab w:val="left" w:pos="5387"/>
          <w:tab w:val="left" w:pos="7938"/>
        </w:tabs>
        <w:spacing w:line="288" w:lineRule="auto"/>
        <w:ind w:firstLine="142"/>
        <w:rPr>
          <w:bCs/>
          <w:szCs w:val="24"/>
        </w:rPr>
      </w:pPr>
    </w:p>
    <w:p w14:paraId="17CC6F44" w14:textId="18D53037" w:rsidR="00531A65" w:rsidRPr="00366BD7" w:rsidRDefault="00531A65" w:rsidP="001D397B">
      <w:pPr>
        <w:tabs>
          <w:tab w:val="left" w:pos="284"/>
          <w:tab w:val="left" w:pos="2835"/>
          <w:tab w:val="left" w:pos="5387"/>
          <w:tab w:val="left" w:pos="7938"/>
        </w:tabs>
        <w:spacing w:line="288" w:lineRule="auto"/>
        <w:ind w:firstLine="142"/>
        <w:rPr>
          <w:bCs/>
          <w:szCs w:val="24"/>
        </w:rPr>
      </w:pPr>
    </w:p>
    <w:sectPr w:rsidR="00531A65" w:rsidRPr="00366BD7" w:rsidSect="00572768">
      <w:headerReference w:type="default" r:id="rId980"/>
      <w:footerReference w:type="default" r:id="rId981"/>
      <w:pgSz w:w="11907" w:h="16839" w:code="9"/>
      <w:pgMar w:top="720" w:right="720" w:bottom="720" w:left="720" w:header="454"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3B6909" w14:textId="77777777" w:rsidR="00A71EF1" w:rsidRDefault="00A71EF1" w:rsidP="000F438D">
      <w:r>
        <w:separator/>
      </w:r>
    </w:p>
  </w:endnote>
  <w:endnote w:type="continuationSeparator" w:id="0">
    <w:p w14:paraId="5007BD99" w14:textId="77777777" w:rsidR="00A71EF1" w:rsidRDefault="00A71EF1"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Black">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Consolas">
    <w:panose1 w:val="020B0609020204030204"/>
    <w:charset w:val="00"/>
    <w:family w:val="modern"/>
    <w:pitch w:val="fixed"/>
    <w:sig w:usb0="E10002FF" w:usb1="4000FCFF" w:usb2="00000009" w:usb3="00000000" w:csb0="0000019F" w:csb1="00000000"/>
  </w:font>
  <w:font w:name="+mn-cs">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83A9D9" w14:textId="77777777" w:rsidR="001D397B" w:rsidRPr="001D397B" w:rsidRDefault="001D397B" w:rsidP="001D397B">
    <w:pPr>
      <w:widowControl w:val="0"/>
      <w:tabs>
        <w:tab w:val="center" w:pos="4680"/>
        <w:tab w:val="right" w:pos="9360"/>
        <w:tab w:val="right" w:pos="10348"/>
      </w:tabs>
      <w:spacing w:before="120" w:after="120"/>
      <w:jc w:val="left"/>
      <w:rPr>
        <w:rFonts w:eastAsia="SimSun"/>
        <w:color w:val="000000"/>
        <w:kern w:val="2"/>
        <w:szCs w:val="24"/>
        <w:lang w:eastAsia="zh-CN"/>
      </w:rPr>
    </w:pPr>
    <w:r w:rsidRPr="001D397B">
      <w:rPr>
        <w:rFonts w:eastAsia="SimSun"/>
        <w:b/>
        <w:color w:val="000000"/>
        <w:kern w:val="2"/>
        <w:szCs w:val="24"/>
        <w:lang w:val="nl-NL" w:eastAsia="zh-CN"/>
      </w:rPr>
      <w:t xml:space="preserve">                                                                       </w:t>
    </w:r>
    <w:r w:rsidRPr="001D397B">
      <w:rPr>
        <w:rFonts w:eastAsia="SimSun"/>
        <w:b/>
        <w:color w:val="00B0F0"/>
        <w:kern w:val="2"/>
        <w:szCs w:val="24"/>
        <w:lang w:val="nl-NL" w:eastAsia="zh-CN"/>
      </w:rPr>
      <w:t/>
    </w:r>
    <w:r w:rsidRPr="001D397B">
      <w:rPr>
        <w:rFonts w:eastAsia="SimSun"/>
        <w:b/>
        <w:color w:val="FF0000"/>
        <w:kern w:val="2"/>
        <w:szCs w:val="24"/>
        <w:lang w:val="nl-NL" w:eastAsia="zh-CN"/>
      </w:rPr>
      <w:t xml:space="preserve"/>
    </w:r>
    <w:r w:rsidRPr="001D397B">
      <w:rPr>
        <w:rFonts w:eastAsia="SimSun"/>
        <w:b/>
        <w:color w:val="000000"/>
        <w:kern w:val="2"/>
        <w:szCs w:val="24"/>
        <w:lang w:eastAsia="zh-CN"/>
      </w:rPr>
      <w:t xml:space="preserve">                                </w:t>
    </w:r>
    <w:r w:rsidRPr="001D397B">
      <w:rPr>
        <w:rFonts w:eastAsia="SimSun"/>
        <w:b/>
        <w:color w:val="FF0000"/>
        <w:kern w:val="2"/>
        <w:szCs w:val="24"/>
        <w:lang w:eastAsia="zh-CN"/>
      </w:rPr>
      <w:t>Trang</w:t>
    </w:r>
    <w:r w:rsidRPr="001D397B">
      <w:rPr>
        <w:rFonts w:eastAsia="SimSun"/>
        <w:b/>
        <w:color w:val="0070C0"/>
        <w:kern w:val="2"/>
        <w:szCs w:val="24"/>
        <w:lang w:eastAsia="zh-CN"/>
      </w:rPr>
      <w:t xml:space="preserve"> </w:t>
    </w:r>
    <w:r w:rsidRPr="001D397B">
      <w:rPr>
        <w:rFonts w:eastAsia="SimSun"/>
        <w:b/>
        <w:color w:val="0070C0"/>
        <w:kern w:val="2"/>
        <w:szCs w:val="24"/>
        <w:lang w:eastAsia="zh-CN"/>
      </w:rPr>
      <w:fldChar w:fldCharType="begin"/>
    </w:r>
    <w:r w:rsidRPr="001D397B">
      <w:rPr>
        <w:rFonts w:eastAsia="SimSun"/>
        <w:b/>
        <w:color w:val="0070C0"/>
        <w:kern w:val="2"/>
        <w:szCs w:val="24"/>
        <w:lang w:eastAsia="zh-CN"/>
      </w:rPr>
      <w:instrText xml:space="preserve"> PAGE   \* MERGEFORMAT </w:instrText>
    </w:r>
    <w:r w:rsidRPr="001D397B">
      <w:rPr>
        <w:rFonts w:eastAsia="SimSun"/>
        <w:b/>
        <w:color w:val="0070C0"/>
        <w:kern w:val="2"/>
        <w:szCs w:val="24"/>
        <w:lang w:eastAsia="zh-CN"/>
      </w:rPr>
      <w:fldChar w:fldCharType="separate"/>
    </w:r>
    <w:r w:rsidR="00781A7C">
      <w:rPr>
        <w:rFonts w:eastAsia="SimSun"/>
        <w:b/>
        <w:noProof/>
        <w:color w:val="0070C0"/>
        <w:kern w:val="2"/>
        <w:szCs w:val="24"/>
        <w:lang w:eastAsia="zh-CN"/>
      </w:rPr>
      <w:t>12</w:t>
    </w:r>
    <w:r w:rsidRPr="001D397B">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6CC269" w14:textId="77777777" w:rsidR="00A71EF1" w:rsidRDefault="00A71EF1" w:rsidP="000F438D">
      <w:r>
        <w:separator/>
      </w:r>
    </w:p>
  </w:footnote>
  <w:footnote w:type="continuationSeparator" w:id="0">
    <w:p w14:paraId="0585486D" w14:textId="77777777" w:rsidR="00A71EF1" w:rsidRDefault="00A71EF1"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45D050" w14:textId="77777777" w:rsidR="001D397B" w:rsidRPr="001D397B" w:rsidRDefault="001D397B" w:rsidP="001D397B">
    <w:pPr>
      <w:widowControl w:val="0"/>
      <w:tabs>
        <w:tab w:val="center" w:pos="4513"/>
        <w:tab w:val="right" w:pos="9026"/>
      </w:tabs>
      <w:autoSpaceDE w:val="0"/>
      <w:autoSpaceDN w:val="0"/>
      <w:jc w:val="center"/>
      <w:rPr>
        <w:rFonts w:eastAsia="Times New Roman"/>
        <w:sz w:val="22"/>
        <w:lang w:val="vi"/>
      </w:rPr>
    </w:pPr>
    <w:r w:rsidRPr="001D397B">
      <w:rPr>
        <w:rFonts w:eastAsia="Calibri"/>
        <w:b/>
        <w:color w:val="00B0F0"/>
        <w:szCs w:val="24"/>
        <w:lang w:val="nl-NL"/>
      </w:rPr>
      <w:t/>
    </w:r>
    <w:r w:rsidRPr="001D397B">
      <w:rPr>
        <w:rFonts w:eastAsia="Calibri"/>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FF184C"/>
    <w:multiLevelType w:val="hybridMultilevel"/>
    <w:tmpl w:val="3CBC4524"/>
    <w:lvl w:ilvl="0" w:tplc="F5401826">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41B15A13"/>
    <w:multiLevelType w:val="hybridMultilevel"/>
    <w:tmpl w:val="AD8A1F4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3E22267"/>
    <w:multiLevelType w:val="hybridMultilevel"/>
    <w:tmpl w:val="ACBC2DA4"/>
    <w:lvl w:ilvl="0" w:tplc="086C8008">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2">
    <w:nsid w:val="724C15BC"/>
    <w:multiLevelType w:val="hybridMultilevel"/>
    <w:tmpl w:val="9372E6C4"/>
    <w:lvl w:ilvl="0" w:tplc="086C8008">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4">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2"/>
  </w:num>
  <w:num w:numId="3">
    <w:abstractNumId w:val="5"/>
  </w:num>
  <w:num w:numId="4">
    <w:abstractNumId w:val="6"/>
  </w:num>
  <w:num w:numId="5">
    <w:abstractNumId w:val="13"/>
  </w:num>
  <w:num w:numId="6">
    <w:abstractNumId w:val="14"/>
  </w:num>
  <w:num w:numId="7">
    <w:abstractNumId w:val="24"/>
  </w:num>
  <w:num w:numId="8">
    <w:abstractNumId w:val="3"/>
  </w:num>
  <w:num w:numId="9">
    <w:abstractNumId w:val="12"/>
  </w:num>
  <w:num w:numId="10">
    <w:abstractNumId w:val="0"/>
  </w:num>
  <w:num w:numId="11">
    <w:abstractNumId w:val="23"/>
  </w:num>
  <w:num w:numId="12">
    <w:abstractNumId w:val="15"/>
  </w:num>
  <w:num w:numId="13">
    <w:abstractNumId w:val="8"/>
  </w:num>
  <w:num w:numId="14">
    <w:abstractNumId w:val="9"/>
  </w:num>
  <w:num w:numId="15">
    <w:abstractNumId w:val="21"/>
  </w:num>
  <w:num w:numId="16">
    <w:abstractNumId w:val="18"/>
  </w:num>
  <w:num w:numId="17">
    <w:abstractNumId w:val="4"/>
  </w:num>
  <w:num w:numId="18">
    <w:abstractNumId w:val="20"/>
  </w:num>
  <w:num w:numId="19">
    <w:abstractNumId w:val="7"/>
  </w:num>
  <w:num w:numId="20">
    <w:abstractNumId w:val="16"/>
  </w:num>
  <w:num w:numId="21">
    <w:abstractNumId w:val="19"/>
  </w:num>
  <w:num w:numId="22">
    <w:abstractNumId w:val="1"/>
  </w:num>
  <w:num w:numId="23">
    <w:abstractNumId w:val="17"/>
  </w:num>
  <w:num w:numId="24">
    <w:abstractNumId w:val="22"/>
  </w:num>
  <w:num w:numId="25">
    <w:abstractNumId w:val="1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04F2"/>
    <w:rsid w:val="00000F7F"/>
    <w:rsid w:val="00001C33"/>
    <w:rsid w:val="00001F85"/>
    <w:rsid w:val="00002146"/>
    <w:rsid w:val="0000250A"/>
    <w:rsid w:val="000030DA"/>
    <w:rsid w:val="0000325D"/>
    <w:rsid w:val="000036A9"/>
    <w:rsid w:val="00003969"/>
    <w:rsid w:val="00003F2C"/>
    <w:rsid w:val="000044A6"/>
    <w:rsid w:val="000050D9"/>
    <w:rsid w:val="000051DD"/>
    <w:rsid w:val="00006012"/>
    <w:rsid w:val="00006068"/>
    <w:rsid w:val="0000606E"/>
    <w:rsid w:val="00006353"/>
    <w:rsid w:val="00006AE7"/>
    <w:rsid w:val="0000718F"/>
    <w:rsid w:val="00007B8B"/>
    <w:rsid w:val="00007B8E"/>
    <w:rsid w:val="00007E9B"/>
    <w:rsid w:val="00010AE1"/>
    <w:rsid w:val="00010F6E"/>
    <w:rsid w:val="0001102C"/>
    <w:rsid w:val="00011CB6"/>
    <w:rsid w:val="00011EDC"/>
    <w:rsid w:val="00012512"/>
    <w:rsid w:val="00012C11"/>
    <w:rsid w:val="00014490"/>
    <w:rsid w:val="000148D8"/>
    <w:rsid w:val="00014E0B"/>
    <w:rsid w:val="00015174"/>
    <w:rsid w:val="000152B4"/>
    <w:rsid w:val="00015A5B"/>
    <w:rsid w:val="000170FF"/>
    <w:rsid w:val="0001794E"/>
    <w:rsid w:val="000201D9"/>
    <w:rsid w:val="00020E2C"/>
    <w:rsid w:val="00021394"/>
    <w:rsid w:val="00021F32"/>
    <w:rsid w:val="00022CAB"/>
    <w:rsid w:val="00023FE0"/>
    <w:rsid w:val="0002492A"/>
    <w:rsid w:val="00024962"/>
    <w:rsid w:val="00024BED"/>
    <w:rsid w:val="0002512F"/>
    <w:rsid w:val="00025CCB"/>
    <w:rsid w:val="00025F97"/>
    <w:rsid w:val="00026264"/>
    <w:rsid w:val="000263B6"/>
    <w:rsid w:val="000266B9"/>
    <w:rsid w:val="000268CE"/>
    <w:rsid w:val="0002693E"/>
    <w:rsid w:val="00026C94"/>
    <w:rsid w:val="000274EE"/>
    <w:rsid w:val="0002789A"/>
    <w:rsid w:val="000279E9"/>
    <w:rsid w:val="00027FFD"/>
    <w:rsid w:val="00030235"/>
    <w:rsid w:val="000311AE"/>
    <w:rsid w:val="000317A1"/>
    <w:rsid w:val="00032066"/>
    <w:rsid w:val="00033C45"/>
    <w:rsid w:val="00033F73"/>
    <w:rsid w:val="000340E3"/>
    <w:rsid w:val="000357EF"/>
    <w:rsid w:val="00035F6C"/>
    <w:rsid w:val="000366EB"/>
    <w:rsid w:val="000373D0"/>
    <w:rsid w:val="0004006D"/>
    <w:rsid w:val="00040542"/>
    <w:rsid w:val="00040707"/>
    <w:rsid w:val="000408BD"/>
    <w:rsid w:val="00040969"/>
    <w:rsid w:val="00040F0B"/>
    <w:rsid w:val="0004105A"/>
    <w:rsid w:val="00041178"/>
    <w:rsid w:val="000414EE"/>
    <w:rsid w:val="000417C7"/>
    <w:rsid w:val="00042CAC"/>
    <w:rsid w:val="00043818"/>
    <w:rsid w:val="00043DC8"/>
    <w:rsid w:val="00045ED0"/>
    <w:rsid w:val="00046A1E"/>
    <w:rsid w:val="00046E9F"/>
    <w:rsid w:val="00050021"/>
    <w:rsid w:val="00050924"/>
    <w:rsid w:val="00051388"/>
    <w:rsid w:val="00051950"/>
    <w:rsid w:val="0005197A"/>
    <w:rsid w:val="00051D91"/>
    <w:rsid w:val="00052710"/>
    <w:rsid w:val="000528D5"/>
    <w:rsid w:val="00053472"/>
    <w:rsid w:val="0005399E"/>
    <w:rsid w:val="000540BD"/>
    <w:rsid w:val="0005492E"/>
    <w:rsid w:val="00055007"/>
    <w:rsid w:val="000551B7"/>
    <w:rsid w:val="0005523E"/>
    <w:rsid w:val="0005577E"/>
    <w:rsid w:val="00055B8E"/>
    <w:rsid w:val="00055DAB"/>
    <w:rsid w:val="00056511"/>
    <w:rsid w:val="000572B7"/>
    <w:rsid w:val="0005744C"/>
    <w:rsid w:val="000576FA"/>
    <w:rsid w:val="0005788B"/>
    <w:rsid w:val="000578A6"/>
    <w:rsid w:val="00057908"/>
    <w:rsid w:val="00057E34"/>
    <w:rsid w:val="00060582"/>
    <w:rsid w:val="00060BC7"/>
    <w:rsid w:val="000618EE"/>
    <w:rsid w:val="000622DA"/>
    <w:rsid w:val="00063023"/>
    <w:rsid w:val="00063210"/>
    <w:rsid w:val="00063463"/>
    <w:rsid w:val="00063E30"/>
    <w:rsid w:val="00064DF0"/>
    <w:rsid w:val="0006525E"/>
    <w:rsid w:val="00067D01"/>
    <w:rsid w:val="00067E4B"/>
    <w:rsid w:val="000700A6"/>
    <w:rsid w:val="0007029B"/>
    <w:rsid w:val="000706A9"/>
    <w:rsid w:val="000712A6"/>
    <w:rsid w:val="000716F5"/>
    <w:rsid w:val="00071E10"/>
    <w:rsid w:val="00071E51"/>
    <w:rsid w:val="000726F5"/>
    <w:rsid w:val="00072A0A"/>
    <w:rsid w:val="00073178"/>
    <w:rsid w:val="000731E6"/>
    <w:rsid w:val="0007494B"/>
    <w:rsid w:val="000751B1"/>
    <w:rsid w:val="0007529E"/>
    <w:rsid w:val="00075A7F"/>
    <w:rsid w:val="00075A8C"/>
    <w:rsid w:val="00076873"/>
    <w:rsid w:val="000772F8"/>
    <w:rsid w:val="00077500"/>
    <w:rsid w:val="00077E6E"/>
    <w:rsid w:val="00077F1B"/>
    <w:rsid w:val="00081034"/>
    <w:rsid w:val="0008125B"/>
    <w:rsid w:val="00081397"/>
    <w:rsid w:val="00081792"/>
    <w:rsid w:val="00081FED"/>
    <w:rsid w:val="0008245E"/>
    <w:rsid w:val="00082A76"/>
    <w:rsid w:val="00082E6C"/>
    <w:rsid w:val="000839D8"/>
    <w:rsid w:val="0008446B"/>
    <w:rsid w:val="000845BD"/>
    <w:rsid w:val="00084A1A"/>
    <w:rsid w:val="00085AA5"/>
    <w:rsid w:val="00085AE7"/>
    <w:rsid w:val="000877E7"/>
    <w:rsid w:val="00087A74"/>
    <w:rsid w:val="00091331"/>
    <w:rsid w:val="00091426"/>
    <w:rsid w:val="00091584"/>
    <w:rsid w:val="000918A7"/>
    <w:rsid w:val="00092AAA"/>
    <w:rsid w:val="00092F19"/>
    <w:rsid w:val="000934B5"/>
    <w:rsid w:val="00093D83"/>
    <w:rsid w:val="000962A1"/>
    <w:rsid w:val="00096B0F"/>
    <w:rsid w:val="00096D7A"/>
    <w:rsid w:val="00096FCF"/>
    <w:rsid w:val="0009726E"/>
    <w:rsid w:val="000A0431"/>
    <w:rsid w:val="000A05BD"/>
    <w:rsid w:val="000A06C4"/>
    <w:rsid w:val="000A0DFA"/>
    <w:rsid w:val="000A12E3"/>
    <w:rsid w:val="000A194A"/>
    <w:rsid w:val="000A2C55"/>
    <w:rsid w:val="000A317C"/>
    <w:rsid w:val="000A391A"/>
    <w:rsid w:val="000A3A73"/>
    <w:rsid w:val="000A3C23"/>
    <w:rsid w:val="000A5884"/>
    <w:rsid w:val="000A66D1"/>
    <w:rsid w:val="000A67D2"/>
    <w:rsid w:val="000A6836"/>
    <w:rsid w:val="000A7005"/>
    <w:rsid w:val="000A739B"/>
    <w:rsid w:val="000A756C"/>
    <w:rsid w:val="000B02E0"/>
    <w:rsid w:val="000B0D86"/>
    <w:rsid w:val="000B1AFF"/>
    <w:rsid w:val="000B1FB9"/>
    <w:rsid w:val="000B25EB"/>
    <w:rsid w:val="000B306B"/>
    <w:rsid w:val="000B30DD"/>
    <w:rsid w:val="000B312B"/>
    <w:rsid w:val="000B320C"/>
    <w:rsid w:val="000B334A"/>
    <w:rsid w:val="000B37E7"/>
    <w:rsid w:val="000B3DBF"/>
    <w:rsid w:val="000B4166"/>
    <w:rsid w:val="000B49A9"/>
    <w:rsid w:val="000B4E1F"/>
    <w:rsid w:val="000B50CF"/>
    <w:rsid w:val="000B53DB"/>
    <w:rsid w:val="000B58C7"/>
    <w:rsid w:val="000B62AB"/>
    <w:rsid w:val="000B68FA"/>
    <w:rsid w:val="000B6D7E"/>
    <w:rsid w:val="000B6FD5"/>
    <w:rsid w:val="000B7265"/>
    <w:rsid w:val="000B753F"/>
    <w:rsid w:val="000C00A6"/>
    <w:rsid w:val="000C0206"/>
    <w:rsid w:val="000C0574"/>
    <w:rsid w:val="000C07CF"/>
    <w:rsid w:val="000C0A51"/>
    <w:rsid w:val="000C0BDE"/>
    <w:rsid w:val="000C1365"/>
    <w:rsid w:val="000C18E2"/>
    <w:rsid w:val="000C1D39"/>
    <w:rsid w:val="000C2CF8"/>
    <w:rsid w:val="000C302B"/>
    <w:rsid w:val="000C3CE6"/>
    <w:rsid w:val="000C4E8F"/>
    <w:rsid w:val="000C57E7"/>
    <w:rsid w:val="000C5FC5"/>
    <w:rsid w:val="000C63E9"/>
    <w:rsid w:val="000C64AD"/>
    <w:rsid w:val="000C6B3D"/>
    <w:rsid w:val="000C6B9C"/>
    <w:rsid w:val="000C6F19"/>
    <w:rsid w:val="000C7005"/>
    <w:rsid w:val="000C7057"/>
    <w:rsid w:val="000C7399"/>
    <w:rsid w:val="000C7C56"/>
    <w:rsid w:val="000C7DED"/>
    <w:rsid w:val="000D0404"/>
    <w:rsid w:val="000D0B04"/>
    <w:rsid w:val="000D112D"/>
    <w:rsid w:val="000D1417"/>
    <w:rsid w:val="000D15D3"/>
    <w:rsid w:val="000D19CF"/>
    <w:rsid w:val="000D1C78"/>
    <w:rsid w:val="000D2062"/>
    <w:rsid w:val="000D3AB6"/>
    <w:rsid w:val="000D3D58"/>
    <w:rsid w:val="000D3FEC"/>
    <w:rsid w:val="000D44DE"/>
    <w:rsid w:val="000D4722"/>
    <w:rsid w:val="000D72ED"/>
    <w:rsid w:val="000D7519"/>
    <w:rsid w:val="000D7CE1"/>
    <w:rsid w:val="000E035A"/>
    <w:rsid w:val="000E0897"/>
    <w:rsid w:val="000E1F15"/>
    <w:rsid w:val="000E2187"/>
    <w:rsid w:val="000E21DC"/>
    <w:rsid w:val="000E2707"/>
    <w:rsid w:val="000E2EC7"/>
    <w:rsid w:val="000E31D3"/>
    <w:rsid w:val="000E3765"/>
    <w:rsid w:val="000E3BF0"/>
    <w:rsid w:val="000E55BD"/>
    <w:rsid w:val="000E710A"/>
    <w:rsid w:val="000E7327"/>
    <w:rsid w:val="000E7917"/>
    <w:rsid w:val="000E7BCE"/>
    <w:rsid w:val="000E7FB2"/>
    <w:rsid w:val="000F005A"/>
    <w:rsid w:val="000F0E95"/>
    <w:rsid w:val="000F1077"/>
    <w:rsid w:val="000F235B"/>
    <w:rsid w:val="000F2BF6"/>
    <w:rsid w:val="000F2FAF"/>
    <w:rsid w:val="000F3758"/>
    <w:rsid w:val="000F39F8"/>
    <w:rsid w:val="000F3ACF"/>
    <w:rsid w:val="000F40C0"/>
    <w:rsid w:val="000F40C9"/>
    <w:rsid w:val="000F438D"/>
    <w:rsid w:val="000F44CB"/>
    <w:rsid w:val="000F515C"/>
    <w:rsid w:val="000F5284"/>
    <w:rsid w:val="000F59B7"/>
    <w:rsid w:val="000F59E3"/>
    <w:rsid w:val="000F5F3A"/>
    <w:rsid w:val="000F69AD"/>
    <w:rsid w:val="000F6BE2"/>
    <w:rsid w:val="000F793F"/>
    <w:rsid w:val="00100D2C"/>
    <w:rsid w:val="00101762"/>
    <w:rsid w:val="00101A7E"/>
    <w:rsid w:val="00101ADB"/>
    <w:rsid w:val="0010216B"/>
    <w:rsid w:val="001036A2"/>
    <w:rsid w:val="001042CA"/>
    <w:rsid w:val="00104421"/>
    <w:rsid w:val="00104E22"/>
    <w:rsid w:val="00105137"/>
    <w:rsid w:val="001051B1"/>
    <w:rsid w:val="00105384"/>
    <w:rsid w:val="0010572A"/>
    <w:rsid w:val="00105E73"/>
    <w:rsid w:val="00106659"/>
    <w:rsid w:val="001070B7"/>
    <w:rsid w:val="001070EB"/>
    <w:rsid w:val="00107275"/>
    <w:rsid w:val="001075A2"/>
    <w:rsid w:val="001075AF"/>
    <w:rsid w:val="001077F0"/>
    <w:rsid w:val="001079D9"/>
    <w:rsid w:val="00110153"/>
    <w:rsid w:val="00110268"/>
    <w:rsid w:val="0011063F"/>
    <w:rsid w:val="001109F8"/>
    <w:rsid w:val="00110BCC"/>
    <w:rsid w:val="00111C11"/>
    <w:rsid w:val="0011216B"/>
    <w:rsid w:val="00112280"/>
    <w:rsid w:val="00112386"/>
    <w:rsid w:val="001126DD"/>
    <w:rsid w:val="001127D9"/>
    <w:rsid w:val="0011292B"/>
    <w:rsid w:val="00112C29"/>
    <w:rsid w:val="00112E78"/>
    <w:rsid w:val="0011433B"/>
    <w:rsid w:val="001150AD"/>
    <w:rsid w:val="00115B0D"/>
    <w:rsid w:val="00115E05"/>
    <w:rsid w:val="001164A2"/>
    <w:rsid w:val="00116603"/>
    <w:rsid w:val="00116A94"/>
    <w:rsid w:val="00117F08"/>
    <w:rsid w:val="00120649"/>
    <w:rsid w:val="00120835"/>
    <w:rsid w:val="00120F37"/>
    <w:rsid w:val="00123F28"/>
    <w:rsid w:val="00123F91"/>
    <w:rsid w:val="001241AD"/>
    <w:rsid w:val="00124306"/>
    <w:rsid w:val="0012457D"/>
    <w:rsid w:val="00124F92"/>
    <w:rsid w:val="001251A2"/>
    <w:rsid w:val="00125424"/>
    <w:rsid w:val="001254E2"/>
    <w:rsid w:val="00125845"/>
    <w:rsid w:val="001265C9"/>
    <w:rsid w:val="00127341"/>
    <w:rsid w:val="001278A2"/>
    <w:rsid w:val="00130012"/>
    <w:rsid w:val="00130150"/>
    <w:rsid w:val="001303FE"/>
    <w:rsid w:val="001315D4"/>
    <w:rsid w:val="00131E13"/>
    <w:rsid w:val="00132006"/>
    <w:rsid w:val="0013200F"/>
    <w:rsid w:val="00132064"/>
    <w:rsid w:val="00132A7F"/>
    <w:rsid w:val="00132F5A"/>
    <w:rsid w:val="00132FC3"/>
    <w:rsid w:val="00133C9E"/>
    <w:rsid w:val="0013457A"/>
    <w:rsid w:val="0013513B"/>
    <w:rsid w:val="0013517C"/>
    <w:rsid w:val="001351DF"/>
    <w:rsid w:val="001355A9"/>
    <w:rsid w:val="00135788"/>
    <w:rsid w:val="00136713"/>
    <w:rsid w:val="00136910"/>
    <w:rsid w:val="00136EF2"/>
    <w:rsid w:val="00137564"/>
    <w:rsid w:val="001377A2"/>
    <w:rsid w:val="0014045E"/>
    <w:rsid w:val="00140588"/>
    <w:rsid w:val="001408D7"/>
    <w:rsid w:val="00140EE6"/>
    <w:rsid w:val="00141189"/>
    <w:rsid w:val="001416EB"/>
    <w:rsid w:val="001420D1"/>
    <w:rsid w:val="001439DF"/>
    <w:rsid w:val="00143A12"/>
    <w:rsid w:val="00144008"/>
    <w:rsid w:val="00144035"/>
    <w:rsid w:val="00144A38"/>
    <w:rsid w:val="00145B62"/>
    <w:rsid w:val="001461B9"/>
    <w:rsid w:val="00146A17"/>
    <w:rsid w:val="001478AA"/>
    <w:rsid w:val="00147B21"/>
    <w:rsid w:val="0015000F"/>
    <w:rsid w:val="001504C5"/>
    <w:rsid w:val="00150754"/>
    <w:rsid w:val="001530CF"/>
    <w:rsid w:val="0015333F"/>
    <w:rsid w:val="001538BD"/>
    <w:rsid w:val="00153F87"/>
    <w:rsid w:val="00154178"/>
    <w:rsid w:val="001541DC"/>
    <w:rsid w:val="00154348"/>
    <w:rsid w:val="00154E9A"/>
    <w:rsid w:val="00155149"/>
    <w:rsid w:val="001558FF"/>
    <w:rsid w:val="00155D79"/>
    <w:rsid w:val="00156387"/>
    <w:rsid w:val="00156A0F"/>
    <w:rsid w:val="00156F88"/>
    <w:rsid w:val="0015727A"/>
    <w:rsid w:val="001602BE"/>
    <w:rsid w:val="00160EDD"/>
    <w:rsid w:val="00160F01"/>
    <w:rsid w:val="00161055"/>
    <w:rsid w:val="00161894"/>
    <w:rsid w:val="00161C89"/>
    <w:rsid w:val="00162E75"/>
    <w:rsid w:val="0016372B"/>
    <w:rsid w:val="001642D8"/>
    <w:rsid w:val="00164E83"/>
    <w:rsid w:val="00165085"/>
    <w:rsid w:val="001652EB"/>
    <w:rsid w:val="00165C0C"/>
    <w:rsid w:val="00165E7E"/>
    <w:rsid w:val="00166B06"/>
    <w:rsid w:val="00166B8B"/>
    <w:rsid w:val="00167255"/>
    <w:rsid w:val="00167734"/>
    <w:rsid w:val="0017144A"/>
    <w:rsid w:val="001718B8"/>
    <w:rsid w:val="00171FB7"/>
    <w:rsid w:val="00172960"/>
    <w:rsid w:val="00173665"/>
    <w:rsid w:val="001737DE"/>
    <w:rsid w:val="00173863"/>
    <w:rsid w:val="0017406A"/>
    <w:rsid w:val="00174732"/>
    <w:rsid w:val="00174D69"/>
    <w:rsid w:val="00174F47"/>
    <w:rsid w:val="00175505"/>
    <w:rsid w:val="00175819"/>
    <w:rsid w:val="0017582A"/>
    <w:rsid w:val="00176CA1"/>
    <w:rsid w:val="00177273"/>
    <w:rsid w:val="001779B0"/>
    <w:rsid w:val="00177F25"/>
    <w:rsid w:val="001802D5"/>
    <w:rsid w:val="0018030D"/>
    <w:rsid w:val="001807BC"/>
    <w:rsid w:val="00181077"/>
    <w:rsid w:val="00181151"/>
    <w:rsid w:val="001811CB"/>
    <w:rsid w:val="00181C96"/>
    <w:rsid w:val="0018228C"/>
    <w:rsid w:val="00182368"/>
    <w:rsid w:val="001824E2"/>
    <w:rsid w:val="00182D22"/>
    <w:rsid w:val="001838F9"/>
    <w:rsid w:val="00183B55"/>
    <w:rsid w:val="0018480D"/>
    <w:rsid w:val="00184A8C"/>
    <w:rsid w:val="00184CAD"/>
    <w:rsid w:val="001852CD"/>
    <w:rsid w:val="00185AB6"/>
    <w:rsid w:val="001861BF"/>
    <w:rsid w:val="001864FB"/>
    <w:rsid w:val="0018772A"/>
    <w:rsid w:val="001906EC"/>
    <w:rsid w:val="00191792"/>
    <w:rsid w:val="00191838"/>
    <w:rsid w:val="00191BF7"/>
    <w:rsid w:val="00191C7E"/>
    <w:rsid w:val="001926D5"/>
    <w:rsid w:val="001930D1"/>
    <w:rsid w:val="0019333D"/>
    <w:rsid w:val="001937A1"/>
    <w:rsid w:val="001938B2"/>
    <w:rsid w:val="00193CB8"/>
    <w:rsid w:val="00194616"/>
    <w:rsid w:val="00194806"/>
    <w:rsid w:val="00194AFF"/>
    <w:rsid w:val="001954D9"/>
    <w:rsid w:val="001956C2"/>
    <w:rsid w:val="00195E92"/>
    <w:rsid w:val="00196245"/>
    <w:rsid w:val="00196960"/>
    <w:rsid w:val="00197655"/>
    <w:rsid w:val="00197A88"/>
    <w:rsid w:val="00197CA2"/>
    <w:rsid w:val="001A027D"/>
    <w:rsid w:val="001A07E2"/>
    <w:rsid w:val="001A0804"/>
    <w:rsid w:val="001A0C4E"/>
    <w:rsid w:val="001A1DDF"/>
    <w:rsid w:val="001A22A4"/>
    <w:rsid w:val="001A2345"/>
    <w:rsid w:val="001A26FB"/>
    <w:rsid w:val="001A3037"/>
    <w:rsid w:val="001A338D"/>
    <w:rsid w:val="001A4CFF"/>
    <w:rsid w:val="001A52A2"/>
    <w:rsid w:val="001A55A8"/>
    <w:rsid w:val="001A570A"/>
    <w:rsid w:val="001A5744"/>
    <w:rsid w:val="001A58B9"/>
    <w:rsid w:val="001A5B96"/>
    <w:rsid w:val="001A5D58"/>
    <w:rsid w:val="001A6039"/>
    <w:rsid w:val="001A667D"/>
    <w:rsid w:val="001A6736"/>
    <w:rsid w:val="001A69D9"/>
    <w:rsid w:val="001A755C"/>
    <w:rsid w:val="001A7BBB"/>
    <w:rsid w:val="001B0887"/>
    <w:rsid w:val="001B13CA"/>
    <w:rsid w:val="001B2203"/>
    <w:rsid w:val="001B3A23"/>
    <w:rsid w:val="001B42E4"/>
    <w:rsid w:val="001B4DA6"/>
    <w:rsid w:val="001B5116"/>
    <w:rsid w:val="001B5CA7"/>
    <w:rsid w:val="001B5E05"/>
    <w:rsid w:val="001B628A"/>
    <w:rsid w:val="001B65AD"/>
    <w:rsid w:val="001B69CC"/>
    <w:rsid w:val="001B6A35"/>
    <w:rsid w:val="001B6C61"/>
    <w:rsid w:val="001B7BFA"/>
    <w:rsid w:val="001C0158"/>
    <w:rsid w:val="001C03AF"/>
    <w:rsid w:val="001C0AD0"/>
    <w:rsid w:val="001C0E26"/>
    <w:rsid w:val="001C11F1"/>
    <w:rsid w:val="001C17E9"/>
    <w:rsid w:val="001C17F2"/>
    <w:rsid w:val="001C183E"/>
    <w:rsid w:val="001C19B9"/>
    <w:rsid w:val="001C2AE0"/>
    <w:rsid w:val="001C395A"/>
    <w:rsid w:val="001C5919"/>
    <w:rsid w:val="001C5B78"/>
    <w:rsid w:val="001C5DFA"/>
    <w:rsid w:val="001C6033"/>
    <w:rsid w:val="001C63DC"/>
    <w:rsid w:val="001C6A27"/>
    <w:rsid w:val="001C7A7E"/>
    <w:rsid w:val="001C7B7D"/>
    <w:rsid w:val="001C7C36"/>
    <w:rsid w:val="001C7D99"/>
    <w:rsid w:val="001C7F15"/>
    <w:rsid w:val="001D0ECC"/>
    <w:rsid w:val="001D1D0D"/>
    <w:rsid w:val="001D1F44"/>
    <w:rsid w:val="001D3666"/>
    <w:rsid w:val="001D397B"/>
    <w:rsid w:val="001D39C3"/>
    <w:rsid w:val="001D53BA"/>
    <w:rsid w:val="001D56A6"/>
    <w:rsid w:val="001D6058"/>
    <w:rsid w:val="001E123C"/>
    <w:rsid w:val="001E16EE"/>
    <w:rsid w:val="001E1938"/>
    <w:rsid w:val="001E1C01"/>
    <w:rsid w:val="001E2418"/>
    <w:rsid w:val="001E279E"/>
    <w:rsid w:val="001E2A42"/>
    <w:rsid w:val="001E2ECB"/>
    <w:rsid w:val="001E30C1"/>
    <w:rsid w:val="001E33A3"/>
    <w:rsid w:val="001E3956"/>
    <w:rsid w:val="001E3B45"/>
    <w:rsid w:val="001E4349"/>
    <w:rsid w:val="001E5E61"/>
    <w:rsid w:val="001E666F"/>
    <w:rsid w:val="001E686C"/>
    <w:rsid w:val="001E6C07"/>
    <w:rsid w:val="001E7487"/>
    <w:rsid w:val="001F0300"/>
    <w:rsid w:val="001F06D9"/>
    <w:rsid w:val="001F1503"/>
    <w:rsid w:val="001F1586"/>
    <w:rsid w:val="001F1BA7"/>
    <w:rsid w:val="001F2F70"/>
    <w:rsid w:val="001F3886"/>
    <w:rsid w:val="001F3B5C"/>
    <w:rsid w:val="001F3C2E"/>
    <w:rsid w:val="001F4872"/>
    <w:rsid w:val="001F647F"/>
    <w:rsid w:val="001F7052"/>
    <w:rsid w:val="001F71D6"/>
    <w:rsid w:val="001F76F3"/>
    <w:rsid w:val="001F7CDF"/>
    <w:rsid w:val="00200247"/>
    <w:rsid w:val="0020060A"/>
    <w:rsid w:val="00200A8A"/>
    <w:rsid w:val="00201CD5"/>
    <w:rsid w:val="00202109"/>
    <w:rsid w:val="0020275F"/>
    <w:rsid w:val="0020315F"/>
    <w:rsid w:val="00203739"/>
    <w:rsid w:val="002037BD"/>
    <w:rsid w:val="00203DDB"/>
    <w:rsid w:val="00204347"/>
    <w:rsid w:val="00204865"/>
    <w:rsid w:val="00204A83"/>
    <w:rsid w:val="00204E9C"/>
    <w:rsid w:val="00204FB4"/>
    <w:rsid w:val="00204FF8"/>
    <w:rsid w:val="00205760"/>
    <w:rsid w:val="00205875"/>
    <w:rsid w:val="00205C60"/>
    <w:rsid w:val="00205E89"/>
    <w:rsid w:val="002061B4"/>
    <w:rsid w:val="0020671E"/>
    <w:rsid w:val="00207070"/>
    <w:rsid w:val="00207AA2"/>
    <w:rsid w:val="00207E10"/>
    <w:rsid w:val="00207E4A"/>
    <w:rsid w:val="00207E6C"/>
    <w:rsid w:val="00210190"/>
    <w:rsid w:val="002102C6"/>
    <w:rsid w:val="002102F5"/>
    <w:rsid w:val="00210954"/>
    <w:rsid w:val="0021159F"/>
    <w:rsid w:val="002118EA"/>
    <w:rsid w:val="002129F7"/>
    <w:rsid w:val="00213BBE"/>
    <w:rsid w:val="00213D7E"/>
    <w:rsid w:val="0021495E"/>
    <w:rsid w:val="00214E39"/>
    <w:rsid w:val="00215BE8"/>
    <w:rsid w:val="00216169"/>
    <w:rsid w:val="002168E2"/>
    <w:rsid w:val="00216EC4"/>
    <w:rsid w:val="00217159"/>
    <w:rsid w:val="002176B7"/>
    <w:rsid w:val="00217E57"/>
    <w:rsid w:val="002200DC"/>
    <w:rsid w:val="00221435"/>
    <w:rsid w:val="002218E5"/>
    <w:rsid w:val="00221B46"/>
    <w:rsid w:val="00222601"/>
    <w:rsid w:val="002228A1"/>
    <w:rsid w:val="00222FD7"/>
    <w:rsid w:val="00223EEF"/>
    <w:rsid w:val="00225081"/>
    <w:rsid w:val="002254C4"/>
    <w:rsid w:val="00225603"/>
    <w:rsid w:val="0022582F"/>
    <w:rsid w:val="00225F8A"/>
    <w:rsid w:val="002268B5"/>
    <w:rsid w:val="00230993"/>
    <w:rsid w:val="002309FF"/>
    <w:rsid w:val="00230AFB"/>
    <w:rsid w:val="00231D5D"/>
    <w:rsid w:val="0023209D"/>
    <w:rsid w:val="002324D6"/>
    <w:rsid w:val="00233868"/>
    <w:rsid w:val="00234628"/>
    <w:rsid w:val="00234748"/>
    <w:rsid w:val="00234CD3"/>
    <w:rsid w:val="0023514D"/>
    <w:rsid w:val="00235CEF"/>
    <w:rsid w:val="0023606B"/>
    <w:rsid w:val="0023752B"/>
    <w:rsid w:val="00240088"/>
    <w:rsid w:val="00240219"/>
    <w:rsid w:val="00241385"/>
    <w:rsid w:val="0024176F"/>
    <w:rsid w:val="00241863"/>
    <w:rsid w:val="00241962"/>
    <w:rsid w:val="00241F55"/>
    <w:rsid w:val="00242268"/>
    <w:rsid w:val="00244017"/>
    <w:rsid w:val="0024406B"/>
    <w:rsid w:val="0024579A"/>
    <w:rsid w:val="002459B1"/>
    <w:rsid w:val="002459F6"/>
    <w:rsid w:val="00245B5B"/>
    <w:rsid w:val="00246644"/>
    <w:rsid w:val="00246D84"/>
    <w:rsid w:val="00247210"/>
    <w:rsid w:val="002500CA"/>
    <w:rsid w:val="0025021C"/>
    <w:rsid w:val="00250904"/>
    <w:rsid w:val="00251A59"/>
    <w:rsid w:val="00252F5D"/>
    <w:rsid w:val="00253EAF"/>
    <w:rsid w:val="00254726"/>
    <w:rsid w:val="00254B8C"/>
    <w:rsid w:val="00255174"/>
    <w:rsid w:val="00255295"/>
    <w:rsid w:val="00255360"/>
    <w:rsid w:val="00255BAD"/>
    <w:rsid w:val="00256416"/>
    <w:rsid w:val="00256AB6"/>
    <w:rsid w:val="00257A97"/>
    <w:rsid w:val="00260EDA"/>
    <w:rsid w:val="00260FEB"/>
    <w:rsid w:val="002611CE"/>
    <w:rsid w:val="0026133F"/>
    <w:rsid w:val="002618E9"/>
    <w:rsid w:val="002620C1"/>
    <w:rsid w:val="002622B1"/>
    <w:rsid w:val="00262381"/>
    <w:rsid w:val="00263150"/>
    <w:rsid w:val="00263ABD"/>
    <w:rsid w:val="00264155"/>
    <w:rsid w:val="00264180"/>
    <w:rsid w:val="00264358"/>
    <w:rsid w:val="002645A0"/>
    <w:rsid w:val="00264694"/>
    <w:rsid w:val="00264825"/>
    <w:rsid w:val="00264A87"/>
    <w:rsid w:val="00264A95"/>
    <w:rsid w:val="00264EEF"/>
    <w:rsid w:val="00265E7C"/>
    <w:rsid w:val="00265FDF"/>
    <w:rsid w:val="00266531"/>
    <w:rsid w:val="0026674E"/>
    <w:rsid w:val="00267018"/>
    <w:rsid w:val="00267458"/>
    <w:rsid w:val="00267533"/>
    <w:rsid w:val="00267A45"/>
    <w:rsid w:val="00270061"/>
    <w:rsid w:val="00270497"/>
    <w:rsid w:val="0027111F"/>
    <w:rsid w:val="00271240"/>
    <w:rsid w:val="00271910"/>
    <w:rsid w:val="0027246C"/>
    <w:rsid w:val="00272AD3"/>
    <w:rsid w:val="002768A1"/>
    <w:rsid w:val="00276B0A"/>
    <w:rsid w:val="002778F1"/>
    <w:rsid w:val="0027790F"/>
    <w:rsid w:val="002804F3"/>
    <w:rsid w:val="00280618"/>
    <w:rsid w:val="002818AE"/>
    <w:rsid w:val="00282DED"/>
    <w:rsid w:val="00282ECE"/>
    <w:rsid w:val="00283756"/>
    <w:rsid w:val="002838C8"/>
    <w:rsid w:val="00284175"/>
    <w:rsid w:val="002853C6"/>
    <w:rsid w:val="002860F3"/>
    <w:rsid w:val="0028641E"/>
    <w:rsid w:val="002864D8"/>
    <w:rsid w:val="00286B5D"/>
    <w:rsid w:val="00287341"/>
    <w:rsid w:val="002875CC"/>
    <w:rsid w:val="00287C43"/>
    <w:rsid w:val="0029118A"/>
    <w:rsid w:val="002919EB"/>
    <w:rsid w:val="00292D99"/>
    <w:rsid w:val="00292EA3"/>
    <w:rsid w:val="00293ABF"/>
    <w:rsid w:val="002943D2"/>
    <w:rsid w:val="002947A6"/>
    <w:rsid w:val="00294804"/>
    <w:rsid w:val="00294CB7"/>
    <w:rsid w:val="00295DE2"/>
    <w:rsid w:val="002964A6"/>
    <w:rsid w:val="00296C37"/>
    <w:rsid w:val="002A003D"/>
    <w:rsid w:val="002A062B"/>
    <w:rsid w:val="002A08EF"/>
    <w:rsid w:val="002A0B07"/>
    <w:rsid w:val="002A1784"/>
    <w:rsid w:val="002A1CE6"/>
    <w:rsid w:val="002A1E45"/>
    <w:rsid w:val="002A23C5"/>
    <w:rsid w:val="002A2EEB"/>
    <w:rsid w:val="002A2F0B"/>
    <w:rsid w:val="002A2FA8"/>
    <w:rsid w:val="002A335F"/>
    <w:rsid w:val="002A41A9"/>
    <w:rsid w:val="002A4424"/>
    <w:rsid w:val="002A4DAB"/>
    <w:rsid w:val="002A6D87"/>
    <w:rsid w:val="002A70B8"/>
    <w:rsid w:val="002A7753"/>
    <w:rsid w:val="002A7A75"/>
    <w:rsid w:val="002B141E"/>
    <w:rsid w:val="002B1625"/>
    <w:rsid w:val="002B1AB5"/>
    <w:rsid w:val="002B1D01"/>
    <w:rsid w:val="002B1DE6"/>
    <w:rsid w:val="002B217C"/>
    <w:rsid w:val="002B292C"/>
    <w:rsid w:val="002B2D79"/>
    <w:rsid w:val="002B2F13"/>
    <w:rsid w:val="002B2F43"/>
    <w:rsid w:val="002B3644"/>
    <w:rsid w:val="002B3703"/>
    <w:rsid w:val="002B3711"/>
    <w:rsid w:val="002B3EA5"/>
    <w:rsid w:val="002B454F"/>
    <w:rsid w:val="002B4A90"/>
    <w:rsid w:val="002B5ECA"/>
    <w:rsid w:val="002B696E"/>
    <w:rsid w:val="002B6C35"/>
    <w:rsid w:val="002B719A"/>
    <w:rsid w:val="002B78D6"/>
    <w:rsid w:val="002C0E41"/>
    <w:rsid w:val="002C1F40"/>
    <w:rsid w:val="002C25D7"/>
    <w:rsid w:val="002C401B"/>
    <w:rsid w:val="002C4026"/>
    <w:rsid w:val="002C536E"/>
    <w:rsid w:val="002C5BF7"/>
    <w:rsid w:val="002C6001"/>
    <w:rsid w:val="002C678C"/>
    <w:rsid w:val="002C6A82"/>
    <w:rsid w:val="002C6BF4"/>
    <w:rsid w:val="002C74BE"/>
    <w:rsid w:val="002C74FD"/>
    <w:rsid w:val="002C7EBB"/>
    <w:rsid w:val="002D1091"/>
    <w:rsid w:val="002D15A7"/>
    <w:rsid w:val="002D16B6"/>
    <w:rsid w:val="002D1A4D"/>
    <w:rsid w:val="002D1A79"/>
    <w:rsid w:val="002D2E08"/>
    <w:rsid w:val="002D32ED"/>
    <w:rsid w:val="002D36FD"/>
    <w:rsid w:val="002D4BAB"/>
    <w:rsid w:val="002D55CB"/>
    <w:rsid w:val="002D5861"/>
    <w:rsid w:val="002D60A0"/>
    <w:rsid w:val="002D6507"/>
    <w:rsid w:val="002D71B8"/>
    <w:rsid w:val="002D71B9"/>
    <w:rsid w:val="002D77BB"/>
    <w:rsid w:val="002D7903"/>
    <w:rsid w:val="002E099F"/>
    <w:rsid w:val="002E09D4"/>
    <w:rsid w:val="002E1A86"/>
    <w:rsid w:val="002E1DC6"/>
    <w:rsid w:val="002E22EF"/>
    <w:rsid w:val="002E27D8"/>
    <w:rsid w:val="002E28EB"/>
    <w:rsid w:val="002E30A9"/>
    <w:rsid w:val="002E363D"/>
    <w:rsid w:val="002E55C3"/>
    <w:rsid w:val="002E5A77"/>
    <w:rsid w:val="002E5BB0"/>
    <w:rsid w:val="002E5FEB"/>
    <w:rsid w:val="002E6CD8"/>
    <w:rsid w:val="002E6FBE"/>
    <w:rsid w:val="002E736B"/>
    <w:rsid w:val="002E7B6C"/>
    <w:rsid w:val="002E7C13"/>
    <w:rsid w:val="002F142A"/>
    <w:rsid w:val="002F15D1"/>
    <w:rsid w:val="002F216A"/>
    <w:rsid w:val="002F2765"/>
    <w:rsid w:val="002F295E"/>
    <w:rsid w:val="002F2E57"/>
    <w:rsid w:val="002F34A5"/>
    <w:rsid w:val="002F3AA5"/>
    <w:rsid w:val="002F3C7C"/>
    <w:rsid w:val="002F4A74"/>
    <w:rsid w:val="002F50F9"/>
    <w:rsid w:val="002F61E7"/>
    <w:rsid w:val="002F6D13"/>
    <w:rsid w:val="002F7F9F"/>
    <w:rsid w:val="003002F1"/>
    <w:rsid w:val="003013A0"/>
    <w:rsid w:val="00301865"/>
    <w:rsid w:val="00301C3E"/>
    <w:rsid w:val="00301C8F"/>
    <w:rsid w:val="0030200C"/>
    <w:rsid w:val="003020FB"/>
    <w:rsid w:val="00302A52"/>
    <w:rsid w:val="00302DE8"/>
    <w:rsid w:val="003031B2"/>
    <w:rsid w:val="003033A5"/>
    <w:rsid w:val="00303753"/>
    <w:rsid w:val="003037F6"/>
    <w:rsid w:val="00303A6F"/>
    <w:rsid w:val="00304408"/>
    <w:rsid w:val="00304AD5"/>
    <w:rsid w:val="00305645"/>
    <w:rsid w:val="00307065"/>
    <w:rsid w:val="00307C02"/>
    <w:rsid w:val="00307D37"/>
    <w:rsid w:val="00307D6B"/>
    <w:rsid w:val="00307F9B"/>
    <w:rsid w:val="00307FFC"/>
    <w:rsid w:val="00310972"/>
    <w:rsid w:val="00310A56"/>
    <w:rsid w:val="00310F6A"/>
    <w:rsid w:val="00311393"/>
    <w:rsid w:val="003118CF"/>
    <w:rsid w:val="00312005"/>
    <w:rsid w:val="00312033"/>
    <w:rsid w:val="0031253B"/>
    <w:rsid w:val="00312E65"/>
    <w:rsid w:val="00313170"/>
    <w:rsid w:val="00313235"/>
    <w:rsid w:val="00314786"/>
    <w:rsid w:val="00315330"/>
    <w:rsid w:val="0031538B"/>
    <w:rsid w:val="003161EE"/>
    <w:rsid w:val="00316BBA"/>
    <w:rsid w:val="00316C7A"/>
    <w:rsid w:val="0031797B"/>
    <w:rsid w:val="003200B0"/>
    <w:rsid w:val="00320433"/>
    <w:rsid w:val="00321491"/>
    <w:rsid w:val="00321ED1"/>
    <w:rsid w:val="00322170"/>
    <w:rsid w:val="00322914"/>
    <w:rsid w:val="003229D7"/>
    <w:rsid w:val="00323C2E"/>
    <w:rsid w:val="00323EE0"/>
    <w:rsid w:val="00323F58"/>
    <w:rsid w:val="00323FE0"/>
    <w:rsid w:val="003245E5"/>
    <w:rsid w:val="003250C7"/>
    <w:rsid w:val="0032513D"/>
    <w:rsid w:val="00325254"/>
    <w:rsid w:val="003253EB"/>
    <w:rsid w:val="00325B3E"/>
    <w:rsid w:val="00325E3A"/>
    <w:rsid w:val="00325EBF"/>
    <w:rsid w:val="00326758"/>
    <w:rsid w:val="0032685D"/>
    <w:rsid w:val="00326A13"/>
    <w:rsid w:val="00326F35"/>
    <w:rsid w:val="00327656"/>
    <w:rsid w:val="00327853"/>
    <w:rsid w:val="0033023A"/>
    <w:rsid w:val="0033061B"/>
    <w:rsid w:val="00330C7D"/>
    <w:rsid w:val="00331578"/>
    <w:rsid w:val="003317E1"/>
    <w:rsid w:val="0033191B"/>
    <w:rsid w:val="00331F8C"/>
    <w:rsid w:val="003320D7"/>
    <w:rsid w:val="003323F7"/>
    <w:rsid w:val="00333381"/>
    <w:rsid w:val="00333932"/>
    <w:rsid w:val="00333A4C"/>
    <w:rsid w:val="00333CE3"/>
    <w:rsid w:val="00334335"/>
    <w:rsid w:val="003345F0"/>
    <w:rsid w:val="00334C52"/>
    <w:rsid w:val="00335475"/>
    <w:rsid w:val="00336716"/>
    <w:rsid w:val="0033686B"/>
    <w:rsid w:val="00337025"/>
    <w:rsid w:val="0034042D"/>
    <w:rsid w:val="003414E1"/>
    <w:rsid w:val="00341AD2"/>
    <w:rsid w:val="00341CD4"/>
    <w:rsid w:val="003429EC"/>
    <w:rsid w:val="00342BAA"/>
    <w:rsid w:val="003432CA"/>
    <w:rsid w:val="00343332"/>
    <w:rsid w:val="003439E1"/>
    <w:rsid w:val="00343FA7"/>
    <w:rsid w:val="00344F05"/>
    <w:rsid w:val="00345AEC"/>
    <w:rsid w:val="00345EB5"/>
    <w:rsid w:val="00345F02"/>
    <w:rsid w:val="00345FF1"/>
    <w:rsid w:val="003468AA"/>
    <w:rsid w:val="00346B35"/>
    <w:rsid w:val="00346D00"/>
    <w:rsid w:val="0034707C"/>
    <w:rsid w:val="003471CC"/>
    <w:rsid w:val="003471EB"/>
    <w:rsid w:val="00347C81"/>
    <w:rsid w:val="00347DEB"/>
    <w:rsid w:val="0035029B"/>
    <w:rsid w:val="0035073A"/>
    <w:rsid w:val="0035084E"/>
    <w:rsid w:val="00351521"/>
    <w:rsid w:val="00351B21"/>
    <w:rsid w:val="00351DC2"/>
    <w:rsid w:val="00352166"/>
    <w:rsid w:val="00353053"/>
    <w:rsid w:val="00353A11"/>
    <w:rsid w:val="00353E1E"/>
    <w:rsid w:val="00353FD6"/>
    <w:rsid w:val="00354F22"/>
    <w:rsid w:val="003553B9"/>
    <w:rsid w:val="0035630E"/>
    <w:rsid w:val="00356DFC"/>
    <w:rsid w:val="0036090B"/>
    <w:rsid w:val="00360C6A"/>
    <w:rsid w:val="00360F1F"/>
    <w:rsid w:val="00361481"/>
    <w:rsid w:val="0036173B"/>
    <w:rsid w:val="003617F9"/>
    <w:rsid w:val="00361956"/>
    <w:rsid w:val="00361BC7"/>
    <w:rsid w:val="0036296F"/>
    <w:rsid w:val="00363A06"/>
    <w:rsid w:val="00363B4B"/>
    <w:rsid w:val="00363BFF"/>
    <w:rsid w:val="00363CF8"/>
    <w:rsid w:val="003642DA"/>
    <w:rsid w:val="00364BBD"/>
    <w:rsid w:val="003667E0"/>
    <w:rsid w:val="00366BD7"/>
    <w:rsid w:val="00366F5D"/>
    <w:rsid w:val="00367217"/>
    <w:rsid w:val="00367F52"/>
    <w:rsid w:val="00371372"/>
    <w:rsid w:val="00371461"/>
    <w:rsid w:val="00372A28"/>
    <w:rsid w:val="00372A38"/>
    <w:rsid w:val="003733AC"/>
    <w:rsid w:val="00373BF0"/>
    <w:rsid w:val="00373F6C"/>
    <w:rsid w:val="003743C8"/>
    <w:rsid w:val="003755AD"/>
    <w:rsid w:val="003812E6"/>
    <w:rsid w:val="00381807"/>
    <w:rsid w:val="0038192E"/>
    <w:rsid w:val="00381F08"/>
    <w:rsid w:val="0038273C"/>
    <w:rsid w:val="00383422"/>
    <w:rsid w:val="00383A08"/>
    <w:rsid w:val="003840C1"/>
    <w:rsid w:val="003840F7"/>
    <w:rsid w:val="00384862"/>
    <w:rsid w:val="00384F8F"/>
    <w:rsid w:val="0038504E"/>
    <w:rsid w:val="003852F6"/>
    <w:rsid w:val="0038553C"/>
    <w:rsid w:val="003857EB"/>
    <w:rsid w:val="00385D9C"/>
    <w:rsid w:val="00386703"/>
    <w:rsid w:val="003867BB"/>
    <w:rsid w:val="00386F8E"/>
    <w:rsid w:val="00386F9D"/>
    <w:rsid w:val="00391255"/>
    <w:rsid w:val="003913A7"/>
    <w:rsid w:val="00391631"/>
    <w:rsid w:val="00391F91"/>
    <w:rsid w:val="003925E0"/>
    <w:rsid w:val="00392B68"/>
    <w:rsid w:val="0039323A"/>
    <w:rsid w:val="00393420"/>
    <w:rsid w:val="00394220"/>
    <w:rsid w:val="003944FC"/>
    <w:rsid w:val="003952C7"/>
    <w:rsid w:val="00395367"/>
    <w:rsid w:val="00395423"/>
    <w:rsid w:val="003958C0"/>
    <w:rsid w:val="00395C9F"/>
    <w:rsid w:val="0039709E"/>
    <w:rsid w:val="00397F82"/>
    <w:rsid w:val="003A046A"/>
    <w:rsid w:val="003A0715"/>
    <w:rsid w:val="003A11DE"/>
    <w:rsid w:val="003A2256"/>
    <w:rsid w:val="003A226B"/>
    <w:rsid w:val="003A272B"/>
    <w:rsid w:val="003A29A7"/>
    <w:rsid w:val="003A2E90"/>
    <w:rsid w:val="003A3758"/>
    <w:rsid w:val="003A484A"/>
    <w:rsid w:val="003A5E5A"/>
    <w:rsid w:val="003A67D5"/>
    <w:rsid w:val="003A6E78"/>
    <w:rsid w:val="003B04F3"/>
    <w:rsid w:val="003B05A8"/>
    <w:rsid w:val="003B1216"/>
    <w:rsid w:val="003B17DC"/>
    <w:rsid w:val="003B1C77"/>
    <w:rsid w:val="003B3693"/>
    <w:rsid w:val="003B3BAD"/>
    <w:rsid w:val="003B5258"/>
    <w:rsid w:val="003B5B1D"/>
    <w:rsid w:val="003B75F4"/>
    <w:rsid w:val="003C0335"/>
    <w:rsid w:val="003C053B"/>
    <w:rsid w:val="003C0968"/>
    <w:rsid w:val="003C0FA0"/>
    <w:rsid w:val="003C0FE6"/>
    <w:rsid w:val="003C1147"/>
    <w:rsid w:val="003C1835"/>
    <w:rsid w:val="003C18AD"/>
    <w:rsid w:val="003C276F"/>
    <w:rsid w:val="003C30D2"/>
    <w:rsid w:val="003C363F"/>
    <w:rsid w:val="003C3AD0"/>
    <w:rsid w:val="003C4095"/>
    <w:rsid w:val="003C5039"/>
    <w:rsid w:val="003C5143"/>
    <w:rsid w:val="003C5E77"/>
    <w:rsid w:val="003C6258"/>
    <w:rsid w:val="003C6888"/>
    <w:rsid w:val="003C7408"/>
    <w:rsid w:val="003C7894"/>
    <w:rsid w:val="003C7BE3"/>
    <w:rsid w:val="003D0633"/>
    <w:rsid w:val="003D1116"/>
    <w:rsid w:val="003D1D5C"/>
    <w:rsid w:val="003D1FB0"/>
    <w:rsid w:val="003D2471"/>
    <w:rsid w:val="003D2F9D"/>
    <w:rsid w:val="003D3283"/>
    <w:rsid w:val="003D34B4"/>
    <w:rsid w:val="003D3B47"/>
    <w:rsid w:val="003D45F2"/>
    <w:rsid w:val="003D477F"/>
    <w:rsid w:val="003D59B1"/>
    <w:rsid w:val="003D5B29"/>
    <w:rsid w:val="003D5FF2"/>
    <w:rsid w:val="003D6855"/>
    <w:rsid w:val="003D69DA"/>
    <w:rsid w:val="003D6FED"/>
    <w:rsid w:val="003E0F38"/>
    <w:rsid w:val="003E1496"/>
    <w:rsid w:val="003E1717"/>
    <w:rsid w:val="003E1D28"/>
    <w:rsid w:val="003E2097"/>
    <w:rsid w:val="003E2264"/>
    <w:rsid w:val="003E272D"/>
    <w:rsid w:val="003E290C"/>
    <w:rsid w:val="003E32A2"/>
    <w:rsid w:val="003E37FD"/>
    <w:rsid w:val="003E48CD"/>
    <w:rsid w:val="003E5679"/>
    <w:rsid w:val="003E5B1E"/>
    <w:rsid w:val="003E713F"/>
    <w:rsid w:val="003E7382"/>
    <w:rsid w:val="003E7F9D"/>
    <w:rsid w:val="003F034C"/>
    <w:rsid w:val="003F11E5"/>
    <w:rsid w:val="003F1E56"/>
    <w:rsid w:val="003F1E6A"/>
    <w:rsid w:val="003F2483"/>
    <w:rsid w:val="003F2599"/>
    <w:rsid w:val="003F3071"/>
    <w:rsid w:val="003F388F"/>
    <w:rsid w:val="003F3C56"/>
    <w:rsid w:val="003F3F3D"/>
    <w:rsid w:val="003F4E85"/>
    <w:rsid w:val="003F5404"/>
    <w:rsid w:val="003F6783"/>
    <w:rsid w:val="003F73F3"/>
    <w:rsid w:val="003F7832"/>
    <w:rsid w:val="003F7899"/>
    <w:rsid w:val="003F7C28"/>
    <w:rsid w:val="003F7CD1"/>
    <w:rsid w:val="004000B0"/>
    <w:rsid w:val="004015A0"/>
    <w:rsid w:val="00401B4B"/>
    <w:rsid w:val="004024A2"/>
    <w:rsid w:val="004024A4"/>
    <w:rsid w:val="00402D0C"/>
    <w:rsid w:val="00403011"/>
    <w:rsid w:val="00405454"/>
    <w:rsid w:val="004059B2"/>
    <w:rsid w:val="004063E6"/>
    <w:rsid w:val="00406546"/>
    <w:rsid w:val="00406A41"/>
    <w:rsid w:val="00406DC9"/>
    <w:rsid w:val="00407294"/>
    <w:rsid w:val="00407C7A"/>
    <w:rsid w:val="0041009E"/>
    <w:rsid w:val="0041020A"/>
    <w:rsid w:val="00410291"/>
    <w:rsid w:val="0041130A"/>
    <w:rsid w:val="00411378"/>
    <w:rsid w:val="00411A90"/>
    <w:rsid w:val="00411E93"/>
    <w:rsid w:val="0041294D"/>
    <w:rsid w:val="004129DA"/>
    <w:rsid w:val="004136AD"/>
    <w:rsid w:val="00413F2E"/>
    <w:rsid w:val="0041430C"/>
    <w:rsid w:val="00414B2D"/>
    <w:rsid w:val="00415EDA"/>
    <w:rsid w:val="0041664C"/>
    <w:rsid w:val="00416952"/>
    <w:rsid w:val="00416C2F"/>
    <w:rsid w:val="00416CF8"/>
    <w:rsid w:val="004173EE"/>
    <w:rsid w:val="00417715"/>
    <w:rsid w:val="00417F44"/>
    <w:rsid w:val="00420189"/>
    <w:rsid w:val="004201FB"/>
    <w:rsid w:val="004211DF"/>
    <w:rsid w:val="00422AD2"/>
    <w:rsid w:val="00424153"/>
    <w:rsid w:val="00424991"/>
    <w:rsid w:val="00424AF1"/>
    <w:rsid w:val="004256E8"/>
    <w:rsid w:val="0042604B"/>
    <w:rsid w:val="00426B56"/>
    <w:rsid w:val="004272C3"/>
    <w:rsid w:val="00427395"/>
    <w:rsid w:val="00427406"/>
    <w:rsid w:val="004278A6"/>
    <w:rsid w:val="00427FEE"/>
    <w:rsid w:val="00431997"/>
    <w:rsid w:val="00431CE1"/>
    <w:rsid w:val="00433339"/>
    <w:rsid w:val="0043333F"/>
    <w:rsid w:val="004342B1"/>
    <w:rsid w:val="0043473C"/>
    <w:rsid w:val="00435CC0"/>
    <w:rsid w:val="00435DC4"/>
    <w:rsid w:val="00436698"/>
    <w:rsid w:val="00436D53"/>
    <w:rsid w:val="00436F4F"/>
    <w:rsid w:val="00437838"/>
    <w:rsid w:val="00437A16"/>
    <w:rsid w:val="00437A6D"/>
    <w:rsid w:val="00437F38"/>
    <w:rsid w:val="00437F43"/>
    <w:rsid w:val="0044001C"/>
    <w:rsid w:val="0044067C"/>
    <w:rsid w:val="0044085C"/>
    <w:rsid w:val="00440D7C"/>
    <w:rsid w:val="004410F9"/>
    <w:rsid w:val="004415AE"/>
    <w:rsid w:val="004415CA"/>
    <w:rsid w:val="00442B4E"/>
    <w:rsid w:val="00442BCA"/>
    <w:rsid w:val="00442F7D"/>
    <w:rsid w:val="0044339A"/>
    <w:rsid w:val="004437A8"/>
    <w:rsid w:val="004438CD"/>
    <w:rsid w:val="00443DB5"/>
    <w:rsid w:val="0044449F"/>
    <w:rsid w:val="004451FF"/>
    <w:rsid w:val="0044585F"/>
    <w:rsid w:val="00445D71"/>
    <w:rsid w:val="00446992"/>
    <w:rsid w:val="00446FD4"/>
    <w:rsid w:val="00446FE0"/>
    <w:rsid w:val="00447CE5"/>
    <w:rsid w:val="00447E32"/>
    <w:rsid w:val="0045033C"/>
    <w:rsid w:val="00450AA5"/>
    <w:rsid w:val="004519EF"/>
    <w:rsid w:val="004519FB"/>
    <w:rsid w:val="00451E9B"/>
    <w:rsid w:val="004520F7"/>
    <w:rsid w:val="00452504"/>
    <w:rsid w:val="00452B4D"/>
    <w:rsid w:val="00452EF1"/>
    <w:rsid w:val="00453BC4"/>
    <w:rsid w:val="0045419B"/>
    <w:rsid w:val="00454605"/>
    <w:rsid w:val="0045472B"/>
    <w:rsid w:val="00454DC8"/>
    <w:rsid w:val="0045524E"/>
    <w:rsid w:val="004553F9"/>
    <w:rsid w:val="0045577E"/>
    <w:rsid w:val="00455AA3"/>
    <w:rsid w:val="00455CDF"/>
    <w:rsid w:val="0045704C"/>
    <w:rsid w:val="00457446"/>
    <w:rsid w:val="00457A4A"/>
    <w:rsid w:val="00457B84"/>
    <w:rsid w:val="00457BC6"/>
    <w:rsid w:val="00460773"/>
    <w:rsid w:val="00461084"/>
    <w:rsid w:val="004614C1"/>
    <w:rsid w:val="004616CC"/>
    <w:rsid w:val="00462103"/>
    <w:rsid w:val="00462244"/>
    <w:rsid w:val="00463219"/>
    <w:rsid w:val="00463289"/>
    <w:rsid w:val="004638B9"/>
    <w:rsid w:val="00463FB8"/>
    <w:rsid w:val="004643AE"/>
    <w:rsid w:val="00464DFA"/>
    <w:rsid w:val="004659E7"/>
    <w:rsid w:val="0046627B"/>
    <w:rsid w:val="004703DD"/>
    <w:rsid w:val="00470687"/>
    <w:rsid w:val="00470A81"/>
    <w:rsid w:val="004716FC"/>
    <w:rsid w:val="00471867"/>
    <w:rsid w:val="00472C55"/>
    <w:rsid w:val="004737CD"/>
    <w:rsid w:val="0047436E"/>
    <w:rsid w:val="00474AF7"/>
    <w:rsid w:val="00475172"/>
    <w:rsid w:val="0047536E"/>
    <w:rsid w:val="00475830"/>
    <w:rsid w:val="00475AA2"/>
    <w:rsid w:val="00475EA1"/>
    <w:rsid w:val="004768EB"/>
    <w:rsid w:val="00476D7C"/>
    <w:rsid w:val="004774B1"/>
    <w:rsid w:val="004774CA"/>
    <w:rsid w:val="00480108"/>
    <w:rsid w:val="004805C1"/>
    <w:rsid w:val="00481061"/>
    <w:rsid w:val="00481565"/>
    <w:rsid w:val="004815F7"/>
    <w:rsid w:val="004816DF"/>
    <w:rsid w:val="00482AE3"/>
    <w:rsid w:val="00483092"/>
    <w:rsid w:val="00483676"/>
    <w:rsid w:val="004841F6"/>
    <w:rsid w:val="00484ABE"/>
    <w:rsid w:val="00484C58"/>
    <w:rsid w:val="00485348"/>
    <w:rsid w:val="00485C2A"/>
    <w:rsid w:val="004904B4"/>
    <w:rsid w:val="00491133"/>
    <w:rsid w:val="004916B4"/>
    <w:rsid w:val="00491B53"/>
    <w:rsid w:val="004923BD"/>
    <w:rsid w:val="00492AA7"/>
    <w:rsid w:val="00493389"/>
    <w:rsid w:val="00493B77"/>
    <w:rsid w:val="00493EDC"/>
    <w:rsid w:val="004940E1"/>
    <w:rsid w:val="00495A44"/>
    <w:rsid w:val="00495F4B"/>
    <w:rsid w:val="004960BA"/>
    <w:rsid w:val="004969B0"/>
    <w:rsid w:val="0049700C"/>
    <w:rsid w:val="004974A2"/>
    <w:rsid w:val="004975ED"/>
    <w:rsid w:val="0049786A"/>
    <w:rsid w:val="004A1D72"/>
    <w:rsid w:val="004A1E33"/>
    <w:rsid w:val="004A22F4"/>
    <w:rsid w:val="004A33C3"/>
    <w:rsid w:val="004A3C54"/>
    <w:rsid w:val="004A499D"/>
    <w:rsid w:val="004A55A3"/>
    <w:rsid w:val="004A5604"/>
    <w:rsid w:val="004A5999"/>
    <w:rsid w:val="004A5F2C"/>
    <w:rsid w:val="004A65A6"/>
    <w:rsid w:val="004A677D"/>
    <w:rsid w:val="004A6F50"/>
    <w:rsid w:val="004A725C"/>
    <w:rsid w:val="004A72A5"/>
    <w:rsid w:val="004A7C66"/>
    <w:rsid w:val="004B19A4"/>
    <w:rsid w:val="004B1D5A"/>
    <w:rsid w:val="004B2E14"/>
    <w:rsid w:val="004B30BC"/>
    <w:rsid w:val="004B343B"/>
    <w:rsid w:val="004B403D"/>
    <w:rsid w:val="004B4699"/>
    <w:rsid w:val="004B4783"/>
    <w:rsid w:val="004B6526"/>
    <w:rsid w:val="004B6C2A"/>
    <w:rsid w:val="004B6D81"/>
    <w:rsid w:val="004B6F1D"/>
    <w:rsid w:val="004B7345"/>
    <w:rsid w:val="004B76C3"/>
    <w:rsid w:val="004C01F9"/>
    <w:rsid w:val="004C064D"/>
    <w:rsid w:val="004C0888"/>
    <w:rsid w:val="004C0D0E"/>
    <w:rsid w:val="004C12B9"/>
    <w:rsid w:val="004C13DA"/>
    <w:rsid w:val="004C1997"/>
    <w:rsid w:val="004C1A87"/>
    <w:rsid w:val="004C4015"/>
    <w:rsid w:val="004C4449"/>
    <w:rsid w:val="004C4C9B"/>
    <w:rsid w:val="004C4CDD"/>
    <w:rsid w:val="004C6A07"/>
    <w:rsid w:val="004C6A29"/>
    <w:rsid w:val="004C70A4"/>
    <w:rsid w:val="004C74DE"/>
    <w:rsid w:val="004D0145"/>
    <w:rsid w:val="004D04DA"/>
    <w:rsid w:val="004D0D0A"/>
    <w:rsid w:val="004D0EF9"/>
    <w:rsid w:val="004D1296"/>
    <w:rsid w:val="004D289B"/>
    <w:rsid w:val="004D2AC5"/>
    <w:rsid w:val="004D2B5A"/>
    <w:rsid w:val="004D3FB2"/>
    <w:rsid w:val="004D4580"/>
    <w:rsid w:val="004D46AB"/>
    <w:rsid w:val="004D49E3"/>
    <w:rsid w:val="004D5331"/>
    <w:rsid w:val="004D56BE"/>
    <w:rsid w:val="004D657D"/>
    <w:rsid w:val="004D68A8"/>
    <w:rsid w:val="004D77AB"/>
    <w:rsid w:val="004E1148"/>
    <w:rsid w:val="004E142F"/>
    <w:rsid w:val="004E1952"/>
    <w:rsid w:val="004E1D14"/>
    <w:rsid w:val="004E1F53"/>
    <w:rsid w:val="004E23BB"/>
    <w:rsid w:val="004E2606"/>
    <w:rsid w:val="004E2A15"/>
    <w:rsid w:val="004E2E9D"/>
    <w:rsid w:val="004E2F2A"/>
    <w:rsid w:val="004E3794"/>
    <w:rsid w:val="004E4474"/>
    <w:rsid w:val="004E4BD5"/>
    <w:rsid w:val="004E6276"/>
    <w:rsid w:val="004E685C"/>
    <w:rsid w:val="004E6DE8"/>
    <w:rsid w:val="004E6FC3"/>
    <w:rsid w:val="004E7287"/>
    <w:rsid w:val="004E7446"/>
    <w:rsid w:val="004F0673"/>
    <w:rsid w:val="004F070C"/>
    <w:rsid w:val="004F1087"/>
    <w:rsid w:val="004F3812"/>
    <w:rsid w:val="004F3A7C"/>
    <w:rsid w:val="004F3FB9"/>
    <w:rsid w:val="004F4025"/>
    <w:rsid w:val="004F410E"/>
    <w:rsid w:val="004F4EE3"/>
    <w:rsid w:val="004F5D6E"/>
    <w:rsid w:val="004F5F01"/>
    <w:rsid w:val="004F648C"/>
    <w:rsid w:val="004F65FF"/>
    <w:rsid w:val="004F7066"/>
    <w:rsid w:val="004F71F0"/>
    <w:rsid w:val="004F7F64"/>
    <w:rsid w:val="005001D9"/>
    <w:rsid w:val="00500410"/>
    <w:rsid w:val="00500E1A"/>
    <w:rsid w:val="00501569"/>
    <w:rsid w:val="0050160F"/>
    <w:rsid w:val="005025E6"/>
    <w:rsid w:val="00503129"/>
    <w:rsid w:val="00503170"/>
    <w:rsid w:val="00503490"/>
    <w:rsid w:val="00503B5A"/>
    <w:rsid w:val="005040EF"/>
    <w:rsid w:val="00504DA3"/>
    <w:rsid w:val="0050510A"/>
    <w:rsid w:val="00505331"/>
    <w:rsid w:val="00505B66"/>
    <w:rsid w:val="005066BC"/>
    <w:rsid w:val="00511FAB"/>
    <w:rsid w:val="00512453"/>
    <w:rsid w:val="00512546"/>
    <w:rsid w:val="00513CFF"/>
    <w:rsid w:val="00513F73"/>
    <w:rsid w:val="005142FF"/>
    <w:rsid w:val="00514745"/>
    <w:rsid w:val="005149F8"/>
    <w:rsid w:val="00515090"/>
    <w:rsid w:val="00515309"/>
    <w:rsid w:val="00515C0B"/>
    <w:rsid w:val="00515D59"/>
    <w:rsid w:val="00515FE2"/>
    <w:rsid w:val="00516091"/>
    <w:rsid w:val="005160C7"/>
    <w:rsid w:val="00516EB3"/>
    <w:rsid w:val="005173BC"/>
    <w:rsid w:val="00517B98"/>
    <w:rsid w:val="00517E2D"/>
    <w:rsid w:val="005200A3"/>
    <w:rsid w:val="00520231"/>
    <w:rsid w:val="005202EE"/>
    <w:rsid w:val="0052046C"/>
    <w:rsid w:val="00521CA5"/>
    <w:rsid w:val="0052231A"/>
    <w:rsid w:val="005229EA"/>
    <w:rsid w:val="00522E3C"/>
    <w:rsid w:val="00523EA5"/>
    <w:rsid w:val="00523F2F"/>
    <w:rsid w:val="0052431E"/>
    <w:rsid w:val="005246D6"/>
    <w:rsid w:val="00524C5E"/>
    <w:rsid w:val="0052504D"/>
    <w:rsid w:val="005253BB"/>
    <w:rsid w:val="005258A1"/>
    <w:rsid w:val="0052652D"/>
    <w:rsid w:val="00526BA6"/>
    <w:rsid w:val="005272D2"/>
    <w:rsid w:val="005279B5"/>
    <w:rsid w:val="00527B10"/>
    <w:rsid w:val="00530363"/>
    <w:rsid w:val="005303BE"/>
    <w:rsid w:val="0053076B"/>
    <w:rsid w:val="00530784"/>
    <w:rsid w:val="00531A1B"/>
    <w:rsid w:val="00531A65"/>
    <w:rsid w:val="00531BA0"/>
    <w:rsid w:val="00531BB3"/>
    <w:rsid w:val="00532128"/>
    <w:rsid w:val="00532218"/>
    <w:rsid w:val="00532A34"/>
    <w:rsid w:val="00532A68"/>
    <w:rsid w:val="00532F2F"/>
    <w:rsid w:val="00533440"/>
    <w:rsid w:val="005339A7"/>
    <w:rsid w:val="00533A4D"/>
    <w:rsid w:val="005345BF"/>
    <w:rsid w:val="00534CC5"/>
    <w:rsid w:val="00535114"/>
    <w:rsid w:val="0053520D"/>
    <w:rsid w:val="005365E7"/>
    <w:rsid w:val="0053677D"/>
    <w:rsid w:val="00536783"/>
    <w:rsid w:val="005403BF"/>
    <w:rsid w:val="0054083C"/>
    <w:rsid w:val="00540CFF"/>
    <w:rsid w:val="00540E06"/>
    <w:rsid w:val="00540E30"/>
    <w:rsid w:val="005410AE"/>
    <w:rsid w:val="00541A4A"/>
    <w:rsid w:val="00541E80"/>
    <w:rsid w:val="00541EC2"/>
    <w:rsid w:val="00542924"/>
    <w:rsid w:val="005447DF"/>
    <w:rsid w:val="005447EC"/>
    <w:rsid w:val="00544879"/>
    <w:rsid w:val="00546068"/>
    <w:rsid w:val="00546819"/>
    <w:rsid w:val="00546C78"/>
    <w:rsid w:val="00546FB0"/>
    <w:rsid w:val="0055152E"/>
    <w:rsid w:val="0055167D"/>
    <w:rsid w:val="00551CBB"/>
    <w:rsid w:val="00551D6A"/>
    <w:rsid w:val="00552430"/>
    <w:rsid w:val="00552457"/>
    <w:rsid w:val="005545E0"/>
    <w:rsid w:val="0055468B"/>
    <w:rsid w:val="00554D40"/>
    <w:rsid w:val="00555AD3"/>
    <w:rsid w:val="00556287"/>
    <w:rsid w:val="005565A1"/>
    <w:rsid w:val="00556F57"/>
    <w:rsid w:val="00556FBB"/>
    <w:rsid w:val="00557139"/>
    <w:rsid w:val="005572F8"/>
    <w:rsid w:val="005573FB"/>
    <w:rsid w:val="00557E1A"/>
    <w:rsid w:val="005601E7"/>
    <w:rsid w:val="00560214"/>
    <w:rsid w:val="00560518"/>
    <w:rsid w:val="005607DC"/>
    <w:rsid w:val="00560C1B"/>
    <w:rsid w:val="0056154D"/>
    <w:rsid w:val="005617B7"/>
    <w:rsid w:val="005618DC"/>
    <w:rsid w:val="00562478"/>
    <w:rsid w:val="0056248A"/>
    <w:rsid w:val="00562CEE"/>
    <w:rsid w:val="005635F6"/>
    <w:rsid w:val="00564166"/>
    <w:rsid w:val="005641A4"/>
    <w:rsid w:val="00564807"/>
    <w:rsid w:val="00564EEA"/>
    <w:rsid w:val="00566D1D"/>
    <w:rsid w:val="00566F2D"/>
    <w:rsid w:val="005670E0"/>
    <w:rsid w:val="0056710F"/>
    <w:rsid w:val="005677E7"/>
    <w:rsid w:val="00567EE6"/>
    <w:rsid w:val="00567F6D"/>
    <w:rsid w:val="0057051B"/>
    <w:rsid w:val="00570AE8"/>
    <w:rsid w:val="00570AF2"/>
    <w:rsid w:val="00570AF5"/>
    <w:rsid w:val="00571387"/>
    <w:rsid w:val="00571650"/>
    <w:rsid w:val="00572699"/>
    <w:rsid w:val="00572750"/>
    <w:rsid w:val="00572768"/>
    <w:rsid w:val="005727C9"/>
    <w:rsid w:val="005737DE"/>
    <w:rsid w:val="005749F0"/>
    <w:rsid w:val="0057549A"/>
    <w:rsid w:val="005755D2"/>
    <w:rsid w:val="005759E6"/>
    <w:rsid w:val="00575BFD"/>
    <w:rsid w:val="00575C20"/>
    <w:rsid w:val="00575F7A"/>
    <w:rsid w:val="00576B31"/>
    <w:rsid w:val="00576CF8"/>
    <w:rsid w:val="00577156"/>
    <w:rsid w:val="005777D0"/>
    <w:rsid w:val="00580562"/>
    <w:rsid w:val="0058060C"/>
    <w:rsid w:val="00580D3D"/>
    <w:rsid w:val="00580E17"/>
    <w:rsid w:val="00581265"/>
    <w:rsid w:val="005813DB"/>
    <w:rsid w:val="0058160F"/>
    <w:rsid w:val="00581A02"/>
    <w:rsid w:val="00581F0C"/>
    <w:rsid w:val="00581FD4"/>
    <w:rsid w:val="0058293B"/>
    <w:rsid w:val="00582F80"/>
    <w:rsid w:val="00583D1A"/>
    <w:rsid w:val="0058419F"/>
    <w:rsid w:val="00585A95"/>
    <w:rsid w:val="0058614C"/>
    <w:rsid w:val="00586604"/>
    <w:rsid w:val="00587C6A"/>
    <w:rsid w:val="00587FEC"/>
    <w:rsid w:val="0059000F"/>
    <w:rsid w:val="00590287"/>
    <w:rsid w:val="00591433"/>
    <w:rsid w:val="00591EC3"/>
    <w:rsid w:val="00593545"/>
    <w:rsid w:val="00593F83"/>
    <w:rsid w:val="00594D0E"/>
    <w:rsid w:val="005957F5"/>
    <w:rsid w:val="0059607F"/>
    <w:rsid w:val="00596BCD"/>
    <w:rsid w:val="005979DE"/>
    <w:rsid w:val="00597E30"/>
    <w:rsid w:val="005A0068"/>
    <w:rsid w:val="005A0EE0"/>
    <w:rsid w:val="005A2069"/>
    <w:rsid w:val="005A36A4"/>
    <w:rsid w:val="005A36A9"/>
    <w:rsid w:val="005A470B"/>
    <w:rsid w:val="005A589E"/>
    <w:rsid w:val="005A5F7C"/>
    <w:rsid w:val="005A6AB5"/>
    <w:rsid w:val="005A6BB1"/>
    <w:rsid w:val="005A6EEA"/>
    <w:rsid w:val="005A6FE7"/>
    <w:rsid w:val="005B056A"/>
    <w:rsid w:val="005B0701"/>
    <w:rsid w:val="005B0E53"/>
    <w:rsid w:val="005B2026"/>
    <w:rsid w:val="005B2211"/>
    <w:rsid w:val="005B25C7"/>
    <w:rsid w:val="005B29F3"/>
    <w:rsid w:val="005B2B06"/>
    <w:rsid w:val="005B3751"/>
    <w:rsid w:val="005B4B52"/>
    <w:rsid w:val="005B5314"/>
    <w:rsid w:val="005B5978"/>
    <w:rsid w:val="005B698F"/>
    <w:rsid w:val="005B6B10"/>
    <w:rsid w:val="005B7E6A"/>
    <w:rsid w:val="005C02E9"/>
    <w:rsid w:val="005C0D08"/>
    <w:rsid w:val="005C112B"/>
    <w:rsid w:val="005C1622"/>
    <w:rsid w:val="005C2564"/>
    <w:rsid w:val="005C28E1"/>
    <w:rsid w:val="005C31DB"/>
    <w:rsid w:val="005C38AB"/>
    <w:rsid w:val="005C3C50"/>
    <w:rsid w:val="005C3F56"/>
    <w:rsid w:val="005C4259"/>
    <w:rsid w:val="005C4289"/>
    <w:rsid w:val="005C4B69"/>
    <w:rsid w:val="005C545F"/>
    <w:rsid w:val="005C57D1"/>
    <w:rsid w:val="005C6476"/>
    <w:rsid w:val="005C7563"/>
    <w:rsid w:val="005D05DE"/>
    <w:rsid w:val="005D08C1"/>
    <w:rsid w:val="005D0A8D"/>
    <w:rsid w:val="005D17A7"/>
    <w:rsid w:val="005D188D"/>
    <w:rsid w:val="005D190B"/>
    <w:rsid w:val="005D1C34"/>
    <w:rsid w:val="005D205E"/>
    <w:rsid w:val="005D2095"/>
    <w:rsid w:val="005D2EFA"/>
    <w:rsid w:val="005D376F"/>
    <w:rsid w:val="005D3A67"/>
    <w:rsid w:val="005D40DB"/>
    <w:rsid w:val="005D4EE3"/>
    <w:rsid w:val="005D5098"/>
    <w:rsid w:val="005D50CF"/>
    <w:rsid w:val="005D52D7"/>
    <w:rsid w:val="005D5FD9"/>
    <w:rsid w:val="005D6316"/>
    <w:rsid w:val="005D7313"/>
    <w:rsid w:val="005D76B9"/>
    <w:rsid w:val="005D7D65"/>
    <w:rsid w:val="005E0210"/>
    <w:rsid w:val="005E0ED0"/>
    <w:rsid w:val="005E2116"/>
    <w:rsid w:val="005E22CD"/>
    <w:rsid w:val="005E2380"/>
    <w:rsid w:val="005E2E9D"/>
    <w:rsid w:val="005E315A"/>
    <w:rsid w:val="005E3301"/>
    <w:rsid w:val="005E3477"/>
    <w:rsid w:val="005E362B"/>
    <w:rsid w:val="005E3B80"/>
    <w:rsid w:val="005E4C66"/>
    <w:rsid w:val="005E5432"/>
    <w:rsid w:val="005E5CC7"/>
    <w:rsid w:val="005E6228"/>
    <w:rsid w:val="005E6BD9"/>
    <w:rsid w:val="005E6C86"/>
    <w:rsid w:val="005E6D56"/>
    <w:rsid w:val="005E73AE"/>
    <w:rsid w:val="005E79A0"/>
    <w:rsid w:val="005F0F86"/>
    <w:rsid w:val="005F13E6"/>
    <w:rsid w:val="005F1A50"/>
    <w:rsid w:val="005F1C61"/>
    <w:rsid w:val="005F1FE8"/>
    <w:rsid w:val="005F2DB1"/>
    <w:rsid w:val="005F32A7"/>
    <w:rsid w:val="005F3726"/>
    <w:rsid w:val="005F3B84"/>
    <w:rsid w:val="005F3D48"/>
    <w:rsid w:val="005F3F75"/>
    <w:rsid w:val="005F4227"/>
    <w:rsid w:val="005F4276"/>
    <w:rsid w:val="005F437C"/>
    <w:rsid w:val="005F46B6"/>
    <w:rsid w:val="005F5A7C"/>
    <w:rsid w:val="005F60EC"/>
    <w:rsid w:val="005F6B6F"/>
    <w:rsid w:val="005F6E48"/>
    <w:rsid w:val="00601244"/>
    <w:rsid w:val="00601666"/>
    <w:rsid w:val="00601859"/>
    <w:rsid w:val="006019F4"/>
    <w:rsid w:val="00601B33"/>
    <w:rsid w:val="006022CC"/>
    <w:rsid w:val="006026A1"/>
    <w:rsid w:val="006026E6"/>
    <w:rsid w:val="00602B0C"/>
    <w:rsid w:val="00603020"/>
    <w:rsid w:val="00603A20"/>
    <w:rsid w:val="00603CC3"/>
    <w:rsid w:val="00603F45"/>
    <w:rsid w:val="0060525D"/>
    <w:rsid w:val="0060550A"/>
    <w:rsid w:val="006066CB"/>
    <w:rsid w:val="00606919"/>
    <w:rsid w:val="0060704C"/>
    <w:rsid w:val="006071F7"/>
    <w:rsid w:val="00607247"/>
    <w:rsid w:val="0060793F"/>
    <w:rsid w:val="00607FCE"/>
    <w:rsid w:val="00611768"/>
    <w:rsid w:val="00611801"/>
    <w:rsid w:val="00611D87"/>
    <w:rsid w:val="006121D0"/>
    <w:rsid w:val="00612D47"/>
    <w:rsid w:val="006130D9"/>
    <w:rsid w:val="006134AF"/>
    <w:rsid w:val="00614096"/>
    <w:rsid w:val="006140CA"/>
    <w:rsid w:val="00614247"/>
    <w:rsid w:val="0061491F"/>
    <w:rsid w:val="006153A0"/>
    <w:rsid w:val="00615527"/>
    <w:rsid w:val="00615F9C"/>
    <w:rsid w:val="006163CE"/>
    <w:rsid w:val="0061746D"/>
    <w:rsid w:val="006206AE"/>
    <w:rsid w:val="00621654"/>
    <w:rsid w:val="006218C2"/>
    <w:rsid w:val="006219E1"/>
    <w:rsid w:val="00621B4E"/>
    <w:rsid w:val="00621FE3"/>
    <w:rsid w:val="00622DAF"/>
    <w:rsid w:val="006233C8"/>
    <w:rsid w:val="00624CA9"/>
    <w:rsid w:val="006260B2"/>
    <w:rsid w:val="006261B7"/>
    <w:rsid w:val="006267F4"/>
    <w:rsid w:val="00626AAF"/>
    <w:rsid w:val="006271A2"/>
    <w:rsid w:val="0062792B"/>
    <w:rsid w:val="0063006F"/>
    <w:rsid w:val="00630271"/>
    <w:rsid w:val="0063119E"/>
    <w:rsid w:val="00632258"/>
    <w:rsid w:val="00632B32"/>
    <w:rsid w:val="006330DD"/>
    <w:rsid w:val="00633A1C"/>
    <w:rsid w:val="006340E7"/>
    <w:rsid w:val="00634409"/>
    <w:rsid w:val="00634861"/>
    <w:rsid w:val="006349C6"/>
    <w:rsid w:val="00634FFE"/>
    <w:rsid w:val="0063580C"/>
    <w:rsid w:val="00637480"/>
    <w:rsid w:val="006375C1"/>
    <w:rsid w:val="00637AE3"/>
    <w:rsid w:val="00637D62"/>
    <w:rsid w:val="006403C6"/>
    <w:rsid w:val="00641695"/>
    <w:rsid w:val="00641CB6"/>
    <w:rsid w:val="00642179"/>
    <w:rsid w:val="00642298"/>
    <w:rsid w:val="00642E35"/>
    <w:rsid w:val="00642EC1"/>
    <w:rsid w:val="00642F3A"/>
    <w:rsid w:val="00643306"/>
    <w:rsid w:val="00644FEE"/>
    <w:rsid w:val="00645AF4"/>
    <w:rsid w:val="00646341"/>
    <w:rsid w:val="00646399"/>
    <w:rsid w:val="00647553"/>
    <w:rsid w:val="00647CC1"/>
    <w:rsid w:val="006500AE"/>
    <w:rsid w:val="00650BB3"/>
    <w:rsid w:val="00651612"/>
    <w:rsid w:val="00651615"/>
    <w:rsid w:val="006519B2"/>
    <w:rsid w:val="00651F83"/>
    <w:rsid w:val="006523B8"/>
    <w:rsid w:val="00653154"/>
    <w:rsid w:val="00653242"/>
    <w:rsid w:val="006534DF"/>
    <w:rsid w:val="00653E63"/>
    <w:rsid w:val="00654150"/>
    <w:rsid w:val="006547E7"/>
    <w:rsid w:val="0065532C"/>
    <w:rsid w:val="006557B7"/>
    <w:rsid w:val="00655DEC"/>
    <w:rsid w:val="0065602F"/>
    <w:rsid w:val="0065702D"/>
    <w:rsid w:val="00660517"/>
    <w:rsid w:val="00660BE7"/>
    <w:rsid w:val="0066170C"/>
    <w:rsid w:val="00661938"/>
    <w:rsid w:val="006619D7"/>
    <w:rsid w:val="00661DE0"/>
    <w:rsid w:val="00662559"/>
    <w:rsid w:val="00662651"/>
    <w:rsid w:val="00662EEE"/>
    <w:rsid w:val="00662F64"/>
    <w:rsid w:val="006636B1"/>
    <w:rsid w:val="00663A2E"/>
    <w:rsid w:val="0066481E"/>
    <w:rsid w:val="00667459"/>
    <w:rsid w:val="00670261"/>
    <w:rsid w:val="00670950"/>
    <w:rsid w:val="006709B0"/>
    <w:rsid w:val="00671A0F"/>
    <w:rsid w:val="006729CA"/>
    <w:rsid w:val="00673015"/>
    <w:rsid w:val="006740C0"/>
    <w:rsid w:val="00674262"/>
    <w:rsid w:val="00674B72"/>
    <w:rsid w:val="00675D55"/>
    <w:rsid w:val="006764BE"/>
    <w:rsid w:val="0067652A"/>
    <w:rsid w:val="006765F7"/>
    <w:rsid w:val="00676B20"/>
    <w:rsid w:val="006771EC"/>
    <w:rsid w:val="00677FC3"/>
    <w:rsid w:val="006801C7"/>
    <w:rsid w:val="00680382"/>
    <w:rsid w:val="00680915"/>
    <w:rsid w:val="0068113E"/>
    <w:rsid w:val="006814F8"/>
    <w:rsid w:val="00681D57"/>
    <w:rsid w:val="00683966"/>
    <w:rsid w:val="00684631"/>
    <w:rsid w:val="00684E4B"/>
    <w:rsid w:val="0068507A"/>
    <w:rsid w:val="0068508F"/>
    <w:rsid w:val="006850F1"/>
    <w:rsid w:val="00685456"/>
    <w:rsid w:val="00685645"/>
    <w:rsid w:val="006859C4"/>
    <w:rsid w:val="00685F1A"/>
    <w:rsid w:val="006862AD"/>
    <w:rsid w:val="00686463"/>
    <w:rsid w:val="0068684A"/>
    <w:rsid w:val="00686B8B"/>
    <w:rsid w:val="00686CD8"/>
    <w:rsid w:val="00687212"/>
    <w:rsid w:val="006877BA"/>
    <w:rsid w:val="00687CAA"/>
    <w:rsid w:val="00687E85"/>
    <w:rsid w:val="00690239"/>
    <w:rsid w:val="00690E76"/>
    <w:rsid w:val="0069100E"/>
    <w:rsid w:val="00692290"/>
    <w:rsid w:val="00692524"/>
    <w:rsid w:val="00692ABC"/>
    <w:rsid w:val="00693B4E"/>
    <w:rsid w:val="0069483A"/>
    <w:rsid w:val="00694A18"/>
    <w:rsid w:val="006953C3"/>
    <w:rsid w:val="00695D03"/>
    <w:rsid w:val="00696D93"/>
    <w:rsid w:val="00696E75"/>
    <w:rsid w:val="00696FD6"/>
    <w:rsid w:val="00697119"/>
    <w:rsid w:val="00697368"/>
    <w:rsid w:val="0069759F"/>
    <w:rsid w:val="0069776C"/>
    <w:rsid w:val="00697888"/>
    <w:rsid w:val="00697C74"/>
    <w:rsid w:val="006A0795"/>
    <w:rsid w:val="006A15E0"/>
    <w:rsid w:val="006A1870"/>
    <w:rsid w:val="006A20E1"/>
    <w:rsid w:val="006A2642"/>
    <w:rsid w:val="006A275F"/>
    <w:rsid w:val="006A2827"/>
    <w:rsid w:val="006A3799"/>
    <w:rsid w:val="006A45A9"/>
    <w:rsid w:val="006A4887"/>
    <w:rsid w:val="006A4C71"/>
    <w:rsid w:val="006A4CA5"/>
    <w:rsid w:val="006A670A"/>
    <w:rsid w:val="006A69A5"/>
    <w:rsid w:val="006A6B9D"/>
    <w:rsid w:val="006A74F1"/>
    <w:rsid w:val="006A769E"/>
    <w:rsid w:val="006A77B6"/>
    <w:rsid w:val="006A788B"/>
    <w:rsid w:val="006A7CF3"/>
    <w:rsid w:val="006B07C9"/>
    <w:rsid w:val="006B0A50"/>
    <w:rsid w:val="006B117D"/>
    <w:rsid w:val="006B1C28"/>
    <w:rsid w:val="006B1C32"/>
    <w:rsid w:val="006B2544"/>
    <w:rsid w:val="006B27FC"/>
    <w:rsid w:val="006B2817"/>
    <w:rsid w:val="006B2D9E"/>
    <w:rsid w:val="006B2E70"/>
    <w:rsid w:val="006B3480"/>
    <w:rsid w:val="006B36DB"/>
    <w:rsid w:val="006B3EFC"/>
    <w:rsid w:val="006B42F5"/>
    <w:rsid w:val="006B4DF8"/>
    <w:rsid w:val="006B7123"/>
    <w:rsid w:val="006B7A68"/>
    <w:rsid w:val="006B7D1B"/>
    <w:rsid w:val="006C0B66"/>
    <w:rsid w:val="006C151F"/>
    <w:rsid w:val="006C1873"/>
    <w:rsid w:val="006C18C9"/>
    <w:rsid w:val="006C1A9B"/>
    <w:rsid w:val="006C1B1F"/>
    <w:rsid w:val="006C1C02"/>
    <w:rsid w:val="006C1F21"/>
    <w:rsid w:val="006C2026"/>
    <w:rsid w:val="006C3258"/>
    <w:rsid w:val="006C352A"/>
    <w:rsid w:val="006C3760"/>
    <w:rsid w:val="006C4635"/>
    <w:rsid w:val="006C4B7F"/>
    <w:rsid w:val="006C620F"/>
    <w:rsid w:val="006D04EB"/>
    <w:rsid w:val="006D0985"/>
    <w:rsid w:val="006D0C69"/>
    <w:rsid w:val="006D1AE3"/>
    <w:rsid w:val="006D1F0D"/>
    <w:rsid w:val="006D2DAE"/>
    <w:rsid w:val="006D30E9"/>
    <w:rsid w:val="006D3154"/>
    <w:rsid w:val="006D336A"/>
    <w:rsid w:val="006D37AD"/>
    <w:rsid w:val="006D3CE3"/>
    <w:rsid w:val="006D3F61"/>
    <w:rsid w:val="006D41CC"/>
    <w:rsid w:val="006D4D32"/>
    <w:rsid w:val="006D537F"/>
    <w:rsid w:val="006D5B02"/>
    <w:rsid w:val="006D62B1"/>
    <w:rsid w:val="006D7205"/>
    <w:rsid w:val="006D74CB"/>
    <w:rsid w:val="006D77B7"/>
    <w:rsid w:val="006D7885"/>
    <w:rsid w:val="006D7FA9"/>
    <w:rsid w:val="006E02F5"/>
    <w:rsid w:val="006E054C"/>
    <w:rsid w:val="006E0BA3"/>
    <w:rsid w:val="006E1983"/>
    <w:rsid w:val="006E2358"/>
    <w:rsid w:val="006E2CFA"/>
    <w:rsid w:val="006E30A5"/>
    <w:rsid w:val="006E38B5"/>
    <w:rsid w:val="006E3A62"/>
    <w:rsid w:val="006E421B"/>
    <w:rsid w:val="006E4EA1"/>
    <w:rsid w:val="006E4F8C"/>
    <w:rsid w:val="006E5CCF"/>
    <w:rsid w:val="006E5DE2"/>
    <w:rsid w:val="006E7366"/>
    <w:rsid w:val="006E75B7"/>
    <w:rsid w:val="006F151B"/>
    <w:rsid w:val="006F1527"/>
    <w:rsid w:val="006F1EA5"/>
    <w:rsid w:val="006F246F"/>
    <w:rsid w:val="006F2527"/>
    <w:rsid w:val="006F27E7"/>
    <w:rsid w:val="006F2A33"/>
    <w:rsid w:val="006F2E24"/>
    <w:rsid w:val="006F38F5"/>
    <w:rsid w:val="006F4241"/>
    <w:rsid w:val="006F5ACC"/>
    <w:rsid w:val="006F5FDF"/>
    <w:rsid w:val="006F6177"/>
    <w:rsid w:val="006F700F"/>
    <w:rsid w:val="006F7457"/>
    <w:rsid w:val="006F7D14"/>
    <w:rsid w:val="007008EF"/>
    <w:rsid w:val="00700B07"/>
    <w:rsid w:val="00700B6D"/>
    <w:rsid w:val="007013D0"/>
    <w:rsid w:val="00701DE4"/>
    <w:rsid w:val="00701F54"/>
    <w:rsid w:val="00702A7C"/>
    <w:rsid w:val="00702FFB"/>
    <w:rsid w:val="007034DE"/>
    <w:rsid w:val="0070351B"/>
    <w:rsid w:val="007035A3"/>
    <w:rsid w:val="00703819"/>
    <w:rsid w:val="00703E16"/>
    <w:rsid w:val="007045FC"/>
    <w:rsid w:val="00704A4D"/>
    <w:rsid w:val="007053A9"/>
    <w:rsid w:val="00705928"/>
    <w:rsid w:val="0070593E"/>
    <w:rsid w:val="00706007"/>
    <w:rsid w:val="00706A50"/>
    <w:rsid w:val="00706CDA"/>
    <w:rsid w:val="00706E5B"/>
    <w:rsid w:val="00710731"/>
    <w:rsid w:val="00710B46"/>
    <w:rsid w:val="00711141"/>
    <w:rsid w:val="00711208"/>
    <w:rsid w:val="00711209"/>
    <w:rsid w:val="007113B7"/>
    <w:rsid w:val="00712988"/>
    <w:rsid w:val="00712F97"/>
    <w:rsid w:val="00713009"/>
    <w:rsid w:val="0071312C"/>
    <w:rsid w:val="00713BBE"/>
    <w:rsid w:val="00713D57"/>
    <w:rsid w:val="00713D78"/>
    <w:rsid w:val="007140A0"/>
    <w:rsid w:val="00714184"/>
    <w:rsid w:val="007145FD"/>
    <w:rsid w:val="00714E98"/>
    <w:rsid w:val="007150FF"/>
    <w:rsid w:val="007152DA"/>
    <w:rsid w:val="0071539F"/>
    <w:rsid w:val="00715FD0"/>
    <w:rsid w:val="00716D91"/>
    <w:rsid w:val="00717330"/>
    <w:rsid w:val="00717571"/>
    <w:rsid w:val="00717A29"/>
    <w:rsid w:val="00717ACF"/>
    <w:rsid w:val="00717BAE"/>
    <w:rsid w:val="00717BBD"/>
    <w:rsid w:val="007208E8"/>
    <w:rsid w:val="00721442"/>
    <w:rsid w:val="00721FF7"/>
    <w:rsid w:val="007226F7"/>
    <w:rsid w:val="00722E28"/>
    <w:rsid w:val="007240B8"/>
    <w:rsid w:val="00724CA1"/>
    <w:rsid w:val="00724F4C"/>
    <w:rsid w:val="00725168"/>
    <w:rsid w:val="00725422"/>
    <w:rsid w:val="00725B22"/>
    <w:rsid w:val="00725BF8"/>
    <w:rsid w:val="00726D0E"/>
    <w:rsid w:val="00726E62"/>
    <w:rsid w:val="007270A5"/>
    <w:rsid w:val="00727856"/>
    <w:rsid w:val="00730D3E"/>
    <w:rsid w:val="00730D40"/>
    <w:rsid w:val="00730F8C"/>
    <w:rsid w:val="00731B39"/>
    <w:rsid w:val="00731F72"/>
    <w:rsid w:val="00733117"/>
    <w:rsid w:val="00733346"/>
    <w:rsid w:val="00733736"/>
    <w:rsid w:val="007346ED"/>
    <w:rsid w:val="007349E5"/>
    <w:rsid w:val="007358DD"/>
    <w:rsid w:val="0073630C"/>
    <w:rsid w:val="00736513"/>
    <w:rsid w:val="00736DE8"/>
    <w:rsid w:val="00736F66"/>
    <w:rsid w:val="007372E3"/>
    <w:rsid w:val="00740299"/>
    <w:rsid w:val="00740325"/>
    <w:rsid w:val="00741169"/>
    <w:rsid w:val="007416DA"/>
    <w:rsid w:val="00741B63"/>
    <w:rsid w:val="0074249F"/>
    <w:rsid w:val="00742D60"/>
    <w:rsid w:val="0074348C"/>
    <w:rsid w:val="0074383F"/>
    <w:rsid w:val="00743985"/>
    <w:rsid w:val="00744A76"/>
    <w:rsid w:val="00745217"/>
    <w:rsid w:val="00745892"/>
    <w:rsid w:val="00745A38"/>
    <w:rsid w:val="00747679"/>
    <w:rsid w:val="0075046D"/>
    <w:rsid w:val="00750575"/>
    <w:rsid w:val="00750691"/>
    <w:rsid w:val="00750CAA"/>
    <w:rsid w:val="0075140B"/>
    <w:rsid w:val="007518B7"/>
    <w:rsid w:val="00751F00"/>
    <w:rsid w:val="0075227D"/>
    <w:rsid w:val="00752B9F"/>
    <w:rsid w:val="007532D0"/>
    <w:rsid w:val="00753322"/>
    <w:rsid w:val="007535E5"/>
    <w:rsid w:val="00753780"/>
    <w:rsid w:val="007541AA"/>
    <w:rsid w:val="007556F6"/>
    <w:rsid w:val="00755DE8"/>
    <w:rsid w:val="00756205"/>
    <w:rsid w:val="007568E9"/>
    <w:rsid w:val="00756A4C"/>
    <w:rsid w:val="00756FBC"/>
    <w:rsid w:val="00757DF5"/>
    <w:rsid w:val="00760F91"/>
    <w:rsid w:val="00760FCA"/>
    <w:rsid w:val="007610DE"/>
    <w:rsid w:val="007611F9"/>
    <w:rsid w:val="00761F36"/>
    <w:rsid w:val="007625A6"/>
    <w:rsid w:val="00762F19"/>
    <w:rsid w:val="007636DB"/>
    <w:rsid w:val="00763BAB"/>
    <w:rsid w:val="0076494D"/>
    <w:rsid w:val="00764EA2"/>
    <w:rsid w:val="007667AA"/>
    <w:rsid w:val="00766C4F"/>
    <w:rsid w:val="0076720E"/>
    <w:rsid w:val="007677E9"/>
    <w:rsid w:val="007705ED"/>
    <w:rsid w:val="007708EF"/>
    <w:rsid w:val="00770F5A"/>
    <w:rsid w:val="0077104F"/>
    <w:rsid w:val="0077173B"/>
    <w:rsid w:val="007720EB"/>
    <w:rsid w:val="00772450"/>
    <w:rsid w:val="00772CAA"/>
    <w:rsid w:val="007733FB"/>
    <w:rsid w:val="007743E4"/>
    <w:rsid w:val="00774A6D"/>
    <w:rsid w:val="0077697E"/>
    <w:rsid w:val="007770C8"/>
    <w:rsid w:val="0078037E"/>
    <w:rsid w:val="00780691"/>
    <w:rsid w:val="007807E7"/>
    <w:rsid w:val="00780A56"/>
    <w:rsid w:val="00780AF1"/>
    <w:rsid w:val="007817F5"/>
    <w:rsid w:val="00781A7C"/>
    <w:rsid w:val="0078275A"/>
    <w:rsid w:val="00782D6D"/>
    <w:rsid w:val="00784067"/>
    <w:rsid w:val="0078432F"/>
    <w:rsid w:val="007846FD"/>
    <w:rsid w:val="00784DA7"/>
    <w:rsid w:val="00784FDC"/>
    <w:rsid w:val="00785FBE"/>
    <w:rsid w:val="0078609B"/>
    <w:rsid w:val="007866A3"/>
    <w:rsid w:val="00786DBF"/>
    <w:rsid w:val="00787018"/>
    <w:rsid w:val="00787096"/>
    <w:rsid w:val="00787120"/>
    <w:rsid w:val="007877CD"/>
    <w:rsid w:val="00787D22"/>
    <w:rsid w:val="0079039A"/>
    <w:rsid w:val="0079093B"/>
    <w:rsid w:val="00790C2D"/>
    <w:rsid w:val="007912AA"/>
    <w:rsid w:val="0079190F"/>
    <w:rsid w:val="00791DB3"/>
    <w:rsid w:val="00793A72"/>
    <w:rsid w:val="00793F05"/>
    <w:rsid w:val="007942F0"/>
    <w:rsid w:val="00794453"/>
    <w:rsid w:val="00794C9C"/>
    <w:rsid w:val="00795490"/>
    <w:rsid w:val="00795CC4"/>
    <w:rsid w:val="007961DF"/>
    <w:rsid w:val="0079648D"/>
    <w:rsid w:val="007968AB"/>
    <w:rsid w:val="00796A72"/>
    <w:rsid w:val="00796C3B"/>
    <w:rsid w:val="0079709B"/>
    <w:rsid w:val="00797535"/>
    <w:rsid w:val="007A0FF7"/>
    <w:rsid w:val="007A140B"/>
    <w:rsid w:val="007A18AF"/>
    <w:rsid w:val="007A1FDB"/>
    <w:rsid w:val="007A2494"/>
    <w:rsid w:val="007A3873"/>
    <w:rsid w:val="007A3B27"/>
    <w:rsid w:val="007A3B2B"/>
    <w:rsid w:val="007A3DC7"/>
    <w:rsid w:val="007A464D"/>
    <w:rsid w:val="007A4AD2"/>
    <w:rsid w:val="007A4D1D"/>
    <w:rsid w:val="007A4FEE"/>
    <w:rsid w:val="007A57F7"/>
    <w:rsid w:val="007A63B5"/>
    <w:rsid w:val="007A66FB"/>
    <w:rsid w:val="007A685A"/>
    <w:rsid w:val="007A7AC9"/>
    <w:rsid w:val="007B039D"/>
    <w:rsid w:val="007B0C30"/>
    <w:rsid w:val="007B0C6A"/>
    <w:rsid w:val="007B0C76"/>
    <w:rsid w:val="007B1393"/>
    <w:rsid w:val="007B19B1"/>
    <w:rsid w:val="007B26D2"/>
    <w:rsid w:val="007B2F60"/>
    <w:rsid w:val="007B3B5B"/>
    <w:rsid w:val="007B45A0"/>
    <w:rsid w:val="007B47CB"/>
    <w:rsid w:val="007B59C9"/>
    <w:rsid w:val="007B5AF7"/>
    <w:rsid w:val="007B5BD5"/>
    <w:rsid w:val="007B5C29"/>
    <w:rsid w:val="007B6D75"/>
    <w:rsid w:val="007B6DF9"/>
    <w:rsid w:val="007B7445"/>
    <w:rsid w:val="007B7791"/>
    <w:rsid w:val="007C0D5C"/>
    <w:rsid w:val="007C2261"/>
    <w:rsid w:val="007C4420"/>
    <w:rsid w:val="007C5013"/>
    <w:rsid w:val="007C58FF"/>
    <w:rsid w:val="007C64C1"/>
    <w:rsid w:val="007C653D"/>
    <w:rsid w:val="007C6BAD"/>
    <w:rsid w:val="007C7703"/>
    <w:rsid w:val="007C7774"/>
    <w:rsid w:val="007C7844"/>
    <w:rsid w:val="007D0C1F"/>
    <w:rsid w:val="007D12E0"/>
    <w:rsid w:val="007D1B49"/>
    <w:rsid w:val="007D2582"/>
    <w:rsid w:val="007D2891"/>
    <w:rsid w:val="007D460B"/>
    <w:rsid w:val="007D5238"/>
    <w:rsid w:val="007D54F7"/>
    <w:rsid w:val="007D5670"/>
    <w:rsid w:val="007D5D96"/>
    <w:rsid w:val="007D5DAB"/>
    <w:rsid w:val="007D65BC"/>
    <w:rsid w:val="007D6715"/>
    <w:rsid w:val="007D77FD"/>
    <w:rsid w:val="007E07CB"/>
    <w:rsid w:val="007E0EAB"/>
    <w:rsid w:val="007E17F3"/>
    <w:rsid w:val="007E2A61"/>
    <w:rsid w:val="007E36C5"/>
    <w:rsid w:val="007E3752"/>
    <w:rsid w:val="007E3B5A"/>
    <w:rsid w:val="007E3F6B"/>
    <w:rsid w:val="007E4122"/>
    <w:rsid w:val="007E41AC"/>
    <w:rsid w:val="007E4E22"/>
    <w:rsid w:val="007E5336"/>
    <w:rsid w:val="007E56E7"/>
    <w:rsid w:val="007E5D30"/>
    <w:rsid w:val="007E5E32"/>
    <w:rsid w:val="007E5EAB"/>
    <w:rsid w:val="007E661B"/>
    <w:rsid w:val="007E6DF4"/>
    <w:rsid w:val="007F07EB"/>
    <w:rsid w:val="007F24D4"/>
    <w:rsid w:val="007F25E4"/>
    <w:rsid w:val="007F269B"/>
    <w:rsid w:val="007F2AC6"/>
    <w:rsid w:val="007F2FAE"/>
    <w:rsid w:val="007F32D6"/>
    <w:rsid w:val="007F33E2"/>
    <w:rsid w:val="007F34F2"/>
    <w:rsid w:val="007F3851"/>
    <w:rsid w:val="007F38DB"/>
    <w:rsid w:val="007F4F47"/>
    <w:rsid w:val="007F543E"/>
    <w:rsid w:val="007F55CB"/>
    <w:rsid w:val="007F5D42"/>
    <w:rsid w:val="007F631C"/>
    <w:rsid w:val="007F6AA8"/>
    <w:rsid w:val="007F6BA4"/>
    <w:rsid w:val="007F7186"/>
    <w:rsid w:val="007F71DF"/>
    <w:rsid w:val="007F7281"/>
    <w:rsid w:val="007F72DF"/>
    <w:rsid w:val="007F77C7"/>
    <w:rsid w:val="007F78DE"/>
    <w:rsid w:val="00800333"/>
    <w:rsid w:val="008009F7"/>
    <w:rsid w:val="00800F5A"/>
    <w:rsid w:val="008016E5"/>
    <w:rsid w:val="0080349A"/>
    <w:rsid w:val="00803835"/>
    <w:rsid w:val="00803EC1"/>
    <w:rsid w:val="00804D7A"/>
    <w:rsid w:val="0080513F"/>
    <w:rsid w:val="00805D59"/>
    <w:rsid w:val="00806641"/>
    <w:rsid w:val="00806690"/>
    <w:rsid w:val="008106B4"/>
    <w:rsid w:val="00810A09"/>
    <w:rsid w:val="00810BAC"/>
    <w:rsid w:val="008127B5"/>
    <w:rsid w:val="008129BF"/>
    <w:rsid w:val="00814753"/>
    <w:rsid w:val="00814790"/>
    <w:rsid w:val="0081516B"/>
    <w:rsid w:val="00816172"/>
    <w:rsid w:val="008168C7"/>
    <w:rsid w:val="00816CD0"/>
    <w:rsid w:val="0081738F"/>
    <w:rsid w:val="0081741C"/>
    <w:rsid w:val="0081759E"/>
    <w:rsid w:val="008179E5"/>
    <w:rsid w:val="00817E37"/>
    <w:rsid w:val="0082016E"/>
    <w:rsid w:val="008202CB"/>
    <w:rsid w:val="008212EF"/>
    <w:rsid w:val="008217B1"/>
    <w:rsid w:val="00821B99"/>
    <w:rsid w:val="00821BDD"/>
    <w:rsid w:val="008220B1"/>
    <w:rsid w:val="008220FC"/>
    <w:rsid w:val="008226AB"/>
    <w:rsid w:val="008226C0"/>
    <w:rsid w:val="0082335E"/>
    <w:rsid w:val="0082405F"/>
    <w:rsid w:val="008248BD"/>
    <w:rsid w:val="00824E48"/>
    <w:rsid w:val="00824EFA"/>
    <w:rsid w:val="00825456"/>
    <w:rsid w:val="0082613E"/>
    <w:rsid w:val="00827668"/>
    <w:rsid w:val="00827858"/>
    <w:rsid w:val="00830343"/>
    <w:rsid w:val="008306F8"/>
    <w:rsid w:val="00830BDF"/>
    <w:rsid w:val="00830F49"/>
    <w:rsid w:val="00831E0C"/>
    <w:rsid w:val="008320BC"/>
    <w:rsid w:val="00832336"/>
    <w:rsid w:val="008324C1"/>
    <w:rsid w:val="008326CF"/>
    <w:rsid w:val="008329D0"/>
    <w:rsid w:val="00832B8A"/>
    <w:rsid w:val="00832DA4"/>
    <w:rsid w:val="00833110"/>
    <w:rsid w:val="00833AE9"/>
    <w:rsid w:val="00834341"/>
    <w:rsid w:val="00834347"/>
    <w:rsid w:val="00834A3E"/>
    <w:rsid w:val="00834B43"/>
    <w:rsid w:val="00834F0D"/>
    <w:rsid w:val="00835D24"/>
    <w:rsid w:val="00835EB8"/>
    <w:rsid w:val="00836758"/>
    <w:rsid w:val="00836D34"/>
    <w:rsid w:val="00837609"/>
    <w:rsid w:val="00837BDD"/>
    <w:rsid w:val="00837C17"/>
    <w:rsid w:val="00837CFF"/>
    <w:rsid w:val="00837E87"/>
    <w:rsid w:val="00837FCF"/>
    <w:rsid w:val="0084127D"/>
    <w:rsid w:val="0084157A"/>
    <w:rsid w:val="008424FB"/>
    <w:rsid w:val="008434A0"/>
    <w:rsid w:val="0084353C"/>
    <w:rsid w:val="008435CD"/>
    <w:rsid w:val="00843FAD"/>
    <w:rsid w:val="008443F3"/>
    <w:rsid w:val="00844CBB"/>
    <w:rsid w:val="0084566E"/>
    <w:rsid w:val="0084599B"/>
    <w:rsid w:val="0084599F"/>
    <w:rsid w:val="00845D69"/>
    <w:rsid w:val="00845F54"/>
    <w:rsid w:val="00846352"/>
    <w:rsid w:val="00846E4B"/>
    <w:rsid w:val="00847365"/>
    <w:rsid w:val="00847976"/>
    <w:rsid w:val="00847D78"/>
    <w:rsid w:val="00850310"/>
    <w:rsid w:val="0085070C"/>
    <w:rsid w:val="00850CBD"/>
    <w:rsid w:val="0085110F"/>
    <w:rsid w:val="008511E1"/>
    <w:rsid w:val="0085197C"/>
    <w:rsid w:val="008519E0"/>
    <w:rsid w:val="00851E19"/>
    <w:rsid w:val="008521F0"/>
    <w:rsid w:val="00852B3F"/>
    <w:rsid w:val="00853D8A"/>
    <w:rsid w:val="0085447C"/>
    <w:rsid w:val="00854A05"/>
    <w:rsid w:val="00854AE4"/>
    <w:rsid w:val="0085517D"/>
    <w:rsid w:val="008551ED"/>
    <w:rsid w:val="0085617D"/>
    <w:rsid w:val="00856257"/>
    <w:rsid w:val="0085679C"/>
    <w:rsid w:val="00856A32"/>
    <w:rsid w:val="00856CCB"/>
    <w:rsid w:val="00856E00"/>
    <w:rsid w:val="00856E8E"/>
    <w:rsid w:val="00857A03"/>
    <w:rsid w:val="008609E2"/>
    <w:rsid w:val="008610DB"/>
    <w:rsid w:val="0086114F"/>
    <w:rsid w:val="00861522"/>
    <w:rsid w:val="00861C13"/>
    <w:rsid w:val="00861CFC"/>
    <w:rsid w:val="008627D0"/>
    <w:rsid w:val="008635BD"/>
    <w:rsid w:val="00863811"/>
    <w:rsid w:val="00863B42"/>
    <w:rsid w:val="008640AA"/>
    <w:rsid w:val="00865323"/>
    <w:rsid w:val="008653AC"/>
    <w:rsid w:val="00865932"/>
    <w:rsid w:val="00866353"/>
    <w:rsid w:val="00866B18"/>
    <w:rsid w:val="008676BE"/>
    <w:rsid w:val="0086780D"/>
    <w:rsid w:val="00867E6D"/>
    <w:rsid w:val="008708B3"/>
    <w:rsid w:val="00873293"/>
    <w:rsid w:val="0087469F"/>
    <w:rsid w:val="0087534E"/>
    <w:rsid w:val="008757E1"/>
    <w:rsid w:val="00875959"/>
    <w:rsid w:val="00876075"/>
    <w:rsid w:val="00876952"/>
    <w:rsid w:val="008775ED"/>
    <w:rsid w:val="00877634"/>
    <w:rsid w:val="008800B2"/>
    <w:rsid w:val="00880913"/>
    <w:rsid w:val="00880F17"/>
    <w:rsid w:val="00881320"/>
    <w:rsid w:val="0088178D"/>
    <w:rsid w:val="00882D43"/>
    <w:rsid w:val="00882D47"/>
    <w:rsid w:val="008830CE"/>
    <w:rsid w:val="008843BD"/>
    <w:rsid w:val="00884600"/>
    <w:rsid w:val="008847CF"/>
    <w:rsid w:val="008848CE"/>
    <w:rsid w:val="00884E0B"/>
    <w:rsid w:val="00884E8B"/>
    <w:rsid w:val="0088690D"/>
    <w:rsid w:val="00886B20"/>
    <w:rsid w:val="00886EF3"/>
    <w:rsid w:val="0088706E"/>
    <w:rsid w:val="00887209"/>
    <w:rsid w:val="008873FF"/>
    <w:rsid w:val="00890AF5"/>
    <w:rsid w:val="00890CC7"/>
    <w:rsid w:val="00891381"/>
    <w:rsid w:val="008917C7"/>
    <w:rsid w:val="00891A8E"/>
    <w:rsid w:val="0089239F"/>
    <w:rsid w:val="0089251C"/>
    <w:rsid w:val="0089265F"/>
    <w:rsid w:val="00892AAF"/>
    <w:rsid w:val="0089335F"/>
    <w:rsid w:val="00893791"/>
    <w:rsid w:val="00894250"/>
    <w:rsid w:val="0089462A"/>
    <w:rsid w:val="00894A39"/>
    <w:rsid w:val="00894D27"/>
    <w:rsid w:val="00895B7D"/>
    <w:rsid w:val="008967B0"/>
    <w:rsid w:val="00896C5F"/>
    <w:rsid w:val="00897541"/>
    <w:rsid w:val="0089784E"/>
    <w:rsid w:val="00897B6C"/>
    <w:rsid w:val="008A0305"/>
    <w:rsid w:val="008A0A1D"/>
    <w:rsid w:val="008A0E5C"/>
    <w:rsid w:val="008A2283"/>
    <w:rsid w:val="008A2731"/>
    <w:rsid w:val="008A2780"/>
    <w:rsid w:val="008A324C"/>
    <w:rsid w:val="008A3312"/>
    <w:rsid w:val="008A3957"/>
    <w:rsid w:val="008A3FAE"/>
    <w:rsid w:val="008A454B"/>
    <w:rsid w:val="008A4681"/>
    <w:rsid w:val="008A5C84"/>
    <w:rsid w:val="008A5EB1"/>
    <w:rsid w:val="008A5EF3"/>
    <w:rsid w:val="008A6949"/>
    <w:rsid w:val="008A6B76"/>
    <w:rsid w:val="008A6DDD"/>
    <w:rsid w:val="008A74F3"/>
    <w:rsid w:val="008A7C1B"/>
    <w:rsid w:val="008A7EF3"/>
    <w:rsid w:val="008A7F52"/>
    <w:rsid w:val="008B09CC"/>
    <w:rsid w:val="008B1F19"/>
    <w:rsid w:val="008B2032"/>
    <w:rsid w:val="008B2545"/>
    <w:rsid w:val="008B2C98"/>
    <w:rsid w:val="008B36D0"/>
    <w:rsid w:val="008B40EA"/>
    <w:rsid w:val="008B4E50"/>
    <w:rsid w:val="008B4FF2"/>
    <w:rsid w:val="008B5274"/>
    <w:rsid w:val="008B533B"/>
    <w:rsid w:val="008B6297"/>
    <w:rsid w:val="008B6FC8"/>
    <w:rsid w:val="008C01AB"/>
    <w:rsid w:val="008C033E"/>
    <w:rsid w:val="008C06C2"/>
    <w:rsid w:val="008C07BD"/>
    <w:rsid w:val="008C0DC1"/>
    <w:rsid w:val="008C10CC"/>
    <w:rsid w:val="008C1798"/>
    <w:rsid w:val="008C1AAB"/>
    <w:rsid w:val="008C24E3"/>
    <w:rsid w:val="008C3E85"/>
    <w:rsid w:val="008C4089"/>
    <w:rsid w:val="008C42A0"/>
    <w:rsid w:val="008C46B2"/>
    <w:rsid w:val="008C505F"/>
    <w:rsid w:val="008C5C80"/>
    <w:rsid w:val="008C6627"/>
    <w:rsid w:val="008C6829"/>
    <w:rsid w:val="008C6F29"/>
    <w:rsid w:val="008C7905"/>
    <w:rsid w:val="008C7E0A"/>
    <w:rsid w:val="008D02A4"/>
    <w:rsid w:val="008D0476"/>
    <w:rsid w:val="008D059A"/>
    <w:rsid w:val="008D0975"/>
    <w:rsid w:val="008D0BDF"/>
    <w:rsid w:val="008D0C76"/>
    <w:rsid w:val="008D19B9"/>
    <w:rsid w:val="008D1BA3"/>
    <w:rsid w:val="008D1BA6"/>
    <w:rsid w:val="008D1C11"/>
    <w:rsid w:val="008D1D66"/>
    <w:rsid w:val="008D1EA6"/>
    <w:rsid w:val="008D21AA"/>
    <w:rsid w:val="008D2859"/>
    <w:rsid w:val="008D35FF"/>
    <w:rsid w:val="008D396E"/>
    <w:rsid w:val="008D4904"/>
    <w:rsid w:val="008D4D69"/>
    <w:rsid w:val="008D5B8D"/>
    <w:rsid w:val="008D5CE2"/>
    <w:rsid w:val="008D5F68"/>
    <w:rsid w:val="008D63EC"/>
    <w:rsid w:val="008D666D"/>
    <w:rsid w:val="008D69EC"/>
    <w:rsid w:val="008E009C"/>
    <w:rsid w:val="008E05B8"/>
    <w:rsid w:val="008E06E7"/>
    <w:rsid w:val="008E1F8B"/>
    <w:rsid w:val="008E3008"/>
    <w:rsid w:val="008E3050"/>
    <w:rsid w:val="008E362C"/>
    <w:rsid w:val="008E4346"/>
    <w:rsid w:val="008E4812"/>
    <w:rsid w:val="008E4A1A"/>
    <w:rsid w:val="008E5BD9"/>
    <w:rsid w:val="008E6017"/>
    <w:rsid w:val="008E602D"/>
    <w:rsid w:val="008E63B6"/>
    <w:rsid w:val="008E6EA5"/>
    <w:rsid w:val="008E7324"/>
    <w:rsid w:val="008E74CE"/>
    <w:rsid w:val="008E761A"/>
    <w:rsid w:val="008E7930"/>
    <w:rsid w:val="008F07D4"/>
    <w:rsid w:val="008F08FC"/>
    <w:rsid w:val="008F0A47"/>
    <w:rsid w:val="008F113E"/>
    <w:rsid w:val="008F2111"/>
    <w:rsid w:val="008F230E"/>
    <w:rsid w:val="008F25D7"/>
    <w:rsid w:val="008F2867"/>
    <w:rsid w:val="008F2DCB"/>
    <w:rsid w:val="008F2DFE"/>
    <w:rsid w:val="008F2F1B"/>
    <w:rsid w:val="008F390A"/>
    <w:rsid w:val="008F3CBE"/>
    <w:rsid w:val="008F529E"/>
    <w:rsid w:val="008F53F8"/>
    <w:rsid w:val="008F5CE3"/>
    <w:rsid w:val="008F5DA3"/>
    <w:rsid w:val="008F6310"/>
    <w:rsid w:val="008F6866"/>
    <w:rsid w:val="008F6D7A"/>
    <w:rsid w:val="008F72EC"/>
    <w:rsid w:val="008F72F9"/>
    <w:rsid w:val="00900007"/>
    <w:rsid w:val="00900C17"/>
    <w:rsid w:val="00901B43"/>
    <w:rsid w:val="00902BCE"/>
    <w:rsid w:val="00903168"/>
    <w:rsid w:val="00903D80"/>
    <w:rsid w:val="00905226"/>
    <w:rsid w:val="009064F7"/>
    <w:rsid w:val="0090682E"/>
    <w:rsid w:val="00906EBB"/>
    <w:rsid w:val="00911600"/>
    <w:rsid w:val="009117A5"/>
    <w:rsid w:val="0091191A"/>
    <w:rsid w:val="009120C5"/>
    <w:rsid w:val="0091212A"/>
    <w:rsid w:val="00912976"/>
    <w:rsid w:val="00912998"/>
    <w:rsid w:val="00912A27"/>
    <w:rsid w:val="00913B93"/>
    <w:rsid w:val="00913DB2"/>
    <w:rsid w:val="009148EA"/>
    <w:rsid w:val="00914B40"/>
    <w:rsid w:val="00915111"/>
    <w:rsid w:val="009153AD"/>
    <w:rsid w:val="009154ED"/>
    <w:rsid w:val="00915754"/>
    <w:rsid w:val="00915828"/>
    <w:rsid w:val="00915A58"/>
    <w:rsid w:val="009170D3"/>
    <w:rsid w:val="00917114"/>
    <w:rsid w:val="00920758"/>
    <w:rsid w:val="00920FF3"/>
    <w:rsid w:val="009212E2"/>
    <w:rsid w:val="009224E9"/>
    <w:rsid w:val="00923005"/>
    <w:rsid w:val="00923BE1"/>
    <w:rsid w:val="009243E3"/>
    <w:rsid w:val="009244F3"/>
    <w:rsid w:val="00924B02"/>
    <w:rsid w:val="00925329"/>
    <w:rsid w:val="00925CBA"/>
    <w:rsid w:val="009263EB"/>
    <w:rsid w:val="00926902"/>
    <w:rsid w:val="00926BCA"/>
    <w:rsid w:val="00932005"/>
    <w:rsid w:val="00932344"/>
    <w:rsid w:val="0093374C"/>
    <w:rsid w:val="00933A3F"/>
    <w:rsid w:val="00933F23"/>
    <w:rsid w:val="009340B4"/>
    <w:rsid w:val="00934233"/>
    <w:rsid w:val="00935050"/>
    <w:rsid w:val="009364E9"/>
    <w:rsid w:val="00936CEC"/>
    <w:rsid w:val="00936DDA"/>
    <w:rsid w:val="0093772F"/>
    <w:rsid w:val="009379A8"/>
    <w:rsid w:val="00937BEB"/>
    <w:rsid w:val="00937E2D"/>
    <w:rsid w:val="00940125"/>
    <w:rsid w:val="00940257"/>
    <w:rsid w:val="00940422"/>
    <w:rsid w:val="00940617"/>
    <w:rsid w:val="0094180C"/>
    <w:rsid w:val="00941935"/>
    <w:rsid w:val="009429F1"/>
    <w:rsid w:val="0094396C"/>
    <w:rsid w:val="00943CF5"/>
    <w:rsid w:val="00943D7D"/>
    <w:rsid w:val="00944087"/>
    <w:rsid w:val="00945E1F"/>
    <w:rsid w:val="009466A7"/>
    <w:rsid w:val="00947223"/>
    <w:rsid w:val="00947713"/>
    <w:rsid w:val="00947794"/>
    <w:rsid w:val="00947AD2"/>
    <w:rsid w:val="0095056F"/>
    <w:rsid w:val="009509D9"/>
    <w:rsid w:val="00950A3F"/>
    <w:rsid w:val="00951231"/>
    <w:rsid w:val="00952D3A"/>
    <w:rsid w:val="00952E61"/>
    <w:rsid w:val="00953701"/>
    <w:rsid w:val="00953AA9"/>
    <w:rsid w:val="0095427D"/>
    <w:rsid w:val="00955A2E"/>
    <w:rsid w:val="009560EA"/>
    <w:rsid w:val="009565D9"/>
    <w:rsid w:val="00960CB6"/>
    <w:rsid w:val="00960FE4"/>
    <w:rsid w:val="00961ACE"/>
    <w:rsid w:val="00962AA9"/>
    <w:rsid w:val="0096569D"/>
    <w:rsid w:val="00965AAA"/>
    <w:rsid w:val="00965C1A"/>
    <w:rsid w:val="00965E60"/>
    <w:rsid w:val="009665D6"/>
    <w:rsid w:val="00966996"/>
    <w:rsid w:val="00966D82"/>
    <w:rsid w:val="00967066"/>
    <w:rsid w:val="009679C4"/>
    <w:rsid w:val="0097178A"/>
    <w:rsid w:val="00972BF9"/>
    <w:rsid w:val="00973C12"/>
    <w:rsid w:val="00974858"/>
    <w:rsid w:val="00974C18"/>
    <w:rsid w:val="00975327"/>
    <w:rsid w:val="0097532C"/>
    <w:rsid w:val="00975341"/>
    <w:rsid w:val="009753B9"/>
    <w:rsid w:val="00976B6F"/>
    <w:rsid w:val="0098055C"/>
    <w:rsid w:val="009810A6"/>
    <w:rsid w:val="00981924"/>
    <w:rsid w:val="00981CA4"/>
    <w:rsid w:val="009831C8"/>
    <w:rsid w:val="00983608"/>
    <w:rsid w:val="00983840"/>
    <w:rsid w:val="0098403A"/>
    <w:rsid w:val="00985CF8"/>
    <w:rsid w:val="00985FC4"/>
    <w:rsid w:val="00986081"/>
    <w:rsid w:val="009875B2"/>
    <w:rsid w:val="00987E68"/>
    <w:rsid w:val="009900F1"/>
    <w:rsid w:val="00991420"/>
    <w:rsid w:val="00991454"/>
    <w:rsid w:val="009914CC"/>
    <w:rsid w:val="009920BA"/>
    <w:rsid w:val="0099225C"/>
    <w:rsid w:val="0099242D"/>
    <w:rsid w:val="00992DA8"/>
    <w:rsid w:val="00993494"/>
    <w:rsid w:val="00993A3E"/>
    <w:rsid w:val="00994801"/>
    <w:rsid w:val="00994AD7"/>
    <w:rsid w:val="00995161"/>
    <w:rsid w:val="0099519C"/>
    <w:rsid w:val="0099694A"/>
    <w:rsid w:val="00996B64"/>
    <w:rsid w:val="00996E7B"/>
    <w:rsid w:val="00997200"/>
    <w:rsid w:val="00997A3B"/>
    <w:rsid w:val="009A02C2"/>
    <w:rsid w:val="009A0CAA"/>
    <w:rsid w:val="009A13AA"/>
    <w:rsid w:val="009A1813"/>
    <w:rsid w:val="009A1B65"/>
    <w:rsid w:val="009A235C"/>
    <w:rsid w:val="009A2E9E"/>
    <w:rsid w:val="009A30C0"/>
    <w:rsid w:val="009A30E4"/>
    <w:rsid w:val="009A36C5"/>
    <w:rsid w:val="009A3A44"/>
    <w:rsid w:val="009A3EB5"/>
    <w:rsid w:val="009A4889"/>
    <w:rsid w:val="009A52D8"/>
    <w:rsid w:val="009A55C7"/>
    <w:rsid w:val="009A562D"/>
    <w:rsid w:val="009A566D"/>
    <w:rsid w:val="009A5839"/>
    <w:rsid w:val="009A5845"/>
    <w:rsid w:val="009A69B6"/>
    <w:rsid w:val="009A71A7"/>
    <w:rsid w:val="009A7582"/>
    <w:rsid w:val="009A7C4D"/>
    <w:rsid w:val="009A7C67"/>
    <w:rsid w:val="009B02EC"/>
    <w:rsid w:val="009B0F1D"/>
    <w:rsid w:val="009B1882"/>
    <w:rsid w:val="009B2C67"/>
    <w:rsid w:val="009B2CFB"/>
    <w:rsid w:val="009B316A"/>
    <w:rsid w:val="009B39EB"/>
    <w:rsid w:val="009B4345"/>
    <w:rsid w:val="009B4784"/>
    <w:rsid w:val="009B5FA3"/>
    <w:rsid w:val="009B614B"/>
    <w:rsid w:val="009B63DC"/>
    <w:rsid w:val="009B67B3"/>
    <w:rsid w:val="009B6CDA"/>
    <w:rsid w:val="009B737F"/>
    <w:rsid w:val="009B74C8"/>
    <w:rsid w:val="009B752A"/>
    <w:rsid w:val="009B7B24"/>
    <w:rsid w:val="009C0FE9"/>
    <w:rsid w:val="009C11EF"/>
    <w:rsid w:val="009C142F"/>
    <w:rsid w:val="009C179A"/>
    <w:rsid w:val="009C1EFC"/>
    <w:rsid w:val="009C23C8"/>
    <w:rsid w:val="009C26DA"/>
    <w:rsid w:val="009C2738"/>
    <w:rsid w:val="009C2B9B"/>
    <w:rsid w:val="009C2CBE"/>
    <w:rsid w:val="009C3819"/>
    <w:rsid w:val="009C38AB"/>
    <w:rsid w:val="009C3AF8"/>
    <w:rsid w:val="009C4371"/>
    <w:rsid w:val="009C4551"/>
    <w:rsid w:val="009C4569"/>
    <w:rsid w:val="009C48B7"/>
    <w:rsid w:val="009C4ACC"/>
    <w:rsid w:val="009C6015"/>
    <w:rsid w:val="009C666B"/>
    <w:rsid w:val="009C6CB7"/>
    <w:rsid w:val="009C7184"/>
    <w:rsid w:val="009C74B9"/>
    <w:rsid w:val="009C7A5C"/>
    <w:rsid w:val="009C7B26"/>
    <w:rsid w:val="009C7F18"/>
    <w:rsid w:val="009D01FB"/>
    <w:rsid w:val="009D06E4"/>
    <w:rsid w:val="009D146D"/>
    <w:rsid w:val="009D2428"/>
    <w:rsid w:val="009D35DC"/>
    <w:rsid w:val="009D377B"/>
    <w:rsid w:val="009D384D"/>
    <w:rsid w:val="009D3869"/>
    <w:rsid w:val="009D3BFC"/>
    <w:rsid w:val="009D3F1E"/>
    <w:rsid w:val="009D3FEF"/>
    <w:rsid w:val="009D4209"/>
    <w:rsid w:val="009D533C"/>
    <w:rsid w:val="009D535E"/>
    <w:rsid w:val="009D5542"/>
    <w:rsid w:val="009D661A"/>
    <w:rsid w:val="009D7364"/>
    <w:rsid w:val="009D7580"/>
    <w:rsid w:val="009D7745"/>
    <w:rsid w:val="009D7FD1"/>
    <w:rsid w:val="009E0544"/>
    <w:rsid w:val="009E1143"/>
    <w:rsid w:val="009E115A"/>
    <w:rsid w:val="009E12B0"/>
    <w:rsid w:val="009E1737"/>
    <w:rsid w:val="009E20A8"/>
    <w:rsid w:val="009E234A"/>
    <w:rsid w:val="009E2D7C"/>
    <w:rsid w:val="009E3273"/>
    <w:rsid w:val="009E4029"/>
    <w:rsid w:val="009E4056"/>
    <w:rsid w:val="009E44A3"/>
    <w:rsid w:val="009E460E"/>
    <w:rsid w:val="009E4B77"/>
    <w:rsid w:val="009E4F88"/>
    <w:rsid w:val="009E4F97"/>
    <w:rsid w:val="009E5555"/>
    <w:rsid w:val="009E5B9D"/>
    <w:rsid w:val="009E633A"/>
    <w:rsid w:val="009E63D0"/>
    <w:rsid w:val="009E664F"/>
    <w:rsid w:val="009E7671"/>
    <w:rsid w:val="009F17F5"/>
    <w:rsid w:val="009F249D"/>
    <w:rsid w:val="009F2791"/>
    <w:rsid w:val="009F3B51"/>
    <w:rsid w:val="009F3E88"/>
    <w:rsid w:val="009F48CD"/>
    <w:rsid w:val="009F4E19"/>
    <w:rsid w:val="009F5576"/>
    <w:rsid w:val="009F58CE"/>
    <w:rsid w:val="009F79AE"/>
    <w:rsid w:val="00A00788"/>
    <w:rsid w:val="00A00FE2"/>
    <w:rsid w:val="00A01560"/>
    <w:rsid w:val="00A01C01"/>
    <w:rsid w:val="00A03B5C"/>
    <w:rsid w:val="00A03E09"/>
    <w:rsid w:val="00A03F91"/>
    <w:rsid w:val="00A04315"/>
    <w:rsid w:val="00A04AAE"/>
    <w:rsid w:val="00A06256"/>
    <w:rsid w:val="00A0652B"/>
    <w:rsid w:val="00A06A7D"/>
    <w:rsid w:val="00A06F3E"/>
    <w:rsid w:val="00A06FDF"/>
    <w:rsid w:val="00A0765D"/>
    <w:rsid w:val="00A07693"/>
    <w:rsid w:val="00A076D6"/>
    <w:rsid w:val="00A0772B"/>
    <w:rsid w:val="00A079CC"/>
    <w:rsid w:val="00A07F76"/>
    <w:rsid w:val="00A07FF5"/>
    <w:rsid w:val="00A10016"/>
    <w:rsid w:val="00A106C1"/>
    <w:rsid w:val="00A11493"/>
    <w:rsid w:val="00A11512"/>
    <w:rsid w:val="00A115AC"/>
    <w:rsid w:val="00A11B99"/>
    <w:rsid w:val="00A11ECB"/>
    <w:rsid w:val="00A11EDB"/>
    <w:rsid w:val="00A11F68"/>
    <w:rsid w:val="00A121E4"/>
    <w:rsid w:val="00A13EE9"/>
    <w:rsid w:val="00A14BF3"/>
    <w:rsid w:val="00A14ED8"/>
    <w:rsid w:val="00A152F0"/>
    <w:rsid w:val="00A15B34"/>
    <w:rsid w:val="00A15C4E"/>
    <w:rsid w:val="00A16454"/>
    <w:rsid w:val="00A177C9"/>
    <w:rsid w:val="00A17BC8"/>
    <w:rsid w:val="00A212AB"/>
    <w:rsid w:val="00A21C55"/>
    <w:rsid w:val="00A22072"/>
    <w:rsid w:val="00A221E7"/>
    <w:rsid w:val="00A229CA"/>
    <w:rsid w:val="00A22B7F"/>
    <w:rsid w:val="00A24259"/>
    <w:rsid w:val="00A24AF7"/>
    <w:rsid w:val="00A24F58"/>
    <w:rsid w:val="00A257F9"/>
    <w:rsid w:val="00A2593D"/>
    <w:rsid w:val="00A25C43"/>
    <w:rsid w:val="00A260B7"/>
    <w:rsid w:val="00A26516"/>
    <w:rsid w:val="00A26C66"/>
    <w:rsid w:val="00A273C7"/>
    <w:rsid w:val="00A27D2D"/>
    <w:rsid w:val="00A308EE"/>
    <w:rsid w:val="00A30A7F"/>
    <w:rsid w:val="00A3180D"/>
    <w:rsid w:val="00A31B76"/>
    <w:rsid w:val="00A31BEF"/>
    <w:rsid w:val="00A3217B"/>
    <w:rsid w:val="00A3254E"/>
    <w:rsid w:val="00A32E6A"/>
    <w:rsid w:val="00A32FD2"/>
    <w:rsid w:val="00A330D3"/>
    <w:rsid w:val="00A3373F"/>
    <w:rsid w:val="00A3377F"/>
    <w:rsid w:val="00A33B35"/>
    <w:rsid w:val="00A3425D"/>
    <w:rsid w:val="00A34D3E"/>
    <w:rsid w:val="00A3603E"/>
    <w:rsid w:val="00A36414"/>
    <w:rsid w:val="00A3738A"/>
    <w:rsid w:val="00A373ED"/>
    <w:rsid w:val="00A378BC"/>
    <w:rsid w:val="00A378D0"/>
    <w:rsid w:val="00A37F2D"/>
    <w:rsid w:val="00A4027D"/>
    <w:rsid w:val="00A40387"/>
    <w:rsid w:val="00A4076A"/>
    <w:rsid w:val="00A41096"/>
    <w:rsid w:val="00A41EA3"/>
    <w:rsid w:val="00A423BF"/>
    <w:rsid w:val="00A42C77"/>
    <w:rsid w:val="00A43175"/>
    <w:rsid w:val="00A436FA"/>
    <w:rsid w:val="00A43BCD"/>
    <w:rsid w:val="00A45B7F"/>
    <w:rsid w:val="00A464AE"/>
    <w:rsid w:val="00A4656A"/>
    <w:rsid w:val="00A46651"/>
    <w:rsid w:val="00A4686B"/>
    <w:rsid w:val="00A468DC"/>
    <w:rsid w:val="00A46A6A"/>
    <w:rsid w:val="00A46C91"/>
    <w:rsid w:val="00A46E37"/>
    <w:rsid w:val="00A47850"/>
    <w:rsid w:val="00A47EFC"/>
    <w:rsid w:val="00A50408"/>
    <w:rsid w:val="00A521D2"/>
    <w:rsid w:val="00A52216"/>
    <w:rsid w:val="00A528FE"/>
    <w:rsid w:val="00A52AAD"/>
    <w:rsid w:val="00A52ACB"/>
    <w:rsid w:val="00A52CB2"/>
    <w:rsid w:val="00A52D0A"/>
    <w:rsid w:val="00A52FCC"/>
    <w:rsid w:val="00A539A0"/>
    <w:rsid w:val="00A53C08"/>
    <w:rsid w:val="00A53E1F"/>
    <w:rsid w:val="00A559C7"/>
    <w:rsid w:val="00A55DA0"/>
    <w:rsid w:val="00A57439"/>
    <w:rsid w:val="00A602B3"/>
    <w:rsid w:val="00A611B1"/>
    <w:rsid w:val="00A62B3E"/>
    <w:rsid w:val="00A62BF3"/>
    <w:rsid w:val="00A633AF"/>
    <w:rsid w:val="00A64015"/>
    <w:rsid w:val="00A64383"/>
    <w:rsid w:val="00A6476A"/>
    <w:rsid w:val="00A64A96"/>
    <w:rsid w:val="00A65363"/>
    <w:rsid w:val="00A656B4"/>
    <w:rsid w:val="00A65F4E"/>
    <w:rsid w:val="00A66335"/>
    <w:rsid w:val="00A66EDF"/>
    <w:rsid w:val="00A67087"/>
    <w:rsid w:val="00A67767"/>
    <w:rsid w:val="00A67B59"/>
    <w:rsid w:val="00A67C61"/>
    <w:rsid w:val="00A67F85"/>
    <w:rsid w:val="00A700F8"/>
    <w:rsid w:val="00A7056A"/>
    <w:rsid w:val="00A71654"/>
    <w:rsid w:val="00A71BA2"/>
    <w:rsid w:val="00A71EF1"/>
    <w:rsid w:val="00A71F40"/>
    <w:rsid w:val="00A729F8"/>
    <w:rsid w:val="00A72D21"/>
    <w:rsid w:val="00A7345B"/>
    <w:rsid w:val="00A73CAE"/>
    <w:rsid w:val="00A75CEF"/>
    <w:rsid w:val="00A75F0B"/>
    <w:rsid w:val="00A75F25"/>
    <w:rsid w:val="00A76102"/>
    <w:rsid w:val="00A76735"/>
    <w:rsid w:val="00A76E71"/>
    <w:rsid w:val="00A77663"/>
    <w:rsid w:val="00A777A8"/>
    <w:rsid w:val="00A77BE7"/>
    <w:rsid w:val="00A806F8"/>
    <w:rsid w:val="00A80A0D"/>
    <w:rsid w:val="00A81179"/>
    <w:rsid w:val="00A814BD"/>
    <w:rsid w:val="00A82D18"/>
    <w:rsid w:val="00A83599"/>
    <w:rsid w:val="00A838DC"/>
    <w:rsid w:val="00A849EF"/>
    <w:rsid w:val="00A84A5C"/>
    <w:rsid w:val="00A859B4"/>
    <w:rsid w:val="00A85BEF"/>
    <w:rsid w:val="00A85FED"/>
    <w:rsid w:val="00A862E5"/>
    <w:rsid w:val="00A86449"/>
    <w:rsid w:val="00A865D2"/>
    <w:rsid w:val="00A87231"/>
    <w:rsid w:val="00A905ED"/>
    <w:rsid w:val="00A90C48"/>
    <w:rsid w:val="00A90D77"/>
    <w:rsid w:val="00A9108C"/>
    <w:rsid w:val="00A914F7"/>
    <w:rsid w:val="00A92139"/>
    <w:rsid w:val="00A9257B"/>
    <w:rsid w:val="00A9354C"/>
    <w:rsid w:val="00A93C2E"/>
    <w:rsid w:val="00A9401F"/>
    <w:rsid w:val="00A94259"/>
    <w:rsid w:val="00A94989"/>
    <w:rsid w:val="00A94E63"/>
    <w:rsid w:val="00A95939"/>
    <w:rsid w:val="00A9604F"/>
    <w:rsid w:val="00A96B9C"/>
    <w:rsid w:val="00A96E1D"/>
    <w:rsid w:val="00A97336"/>
    <w:rsid w:val="00A973DC"/>
    <w:rsid w:val="00A9763F"/>
    <w:rsid w:val="00A97ED5"/>
    <w:rsid w:val="00AA0513"/>
    <w:rsid w:val="00AA06CF"/>
    <w:rsid w:val="00AA121A"/>
    <w:rsid w:val="00AA1E84"/>
    <w:rsid w:val="00AA24B7"/>
    <w:rsid w:val="00AA2C2D"/>
    <w:rsid w:val="00AA3D52"/>
    <w:rsid w:val="00AA45AC"/>
    <w:rsid w:val="00AA45C5"/>
    <w:rsid w:val="00AA49D9"/>
    <w:rsid w:val="00AA52DB"/>
    <w:rsid w:val="00AA5602"/>
    <w:rsid w:val="00AA61CD"/>
    <w:rsid w:val="00AA6262"/>
    <w:rsid w:val="00AA676F"/>
    <w:rsid w:val="00AA67BF"/>
    <w:rsid w:val="00AB004C"/>
    <w:rsid w:val="00AB05B3"/>
    <w:rsid w:val="00AB063C"/>
    <w:rsid w:val="00AB08D6"/>
    <w:rsid w:val="00AB0AFA"/>
    <w:rsid w:val="00AB0E91"/>
    <w:rsid w:val="00AB143C"/>
    <w:rsid w:val="00AB17F7"/>
    <w:rsid w:val="00AB1CBE"/>
    <w:rsid w:val="00AB2810"/>
    <w:rsid w:val="00AB2D59"/>
    <w:rsid w:val="00AB33DA"/>
    <w:rsid w:val="00AB34A9"/>
    <w:rsid w:val="00AB34D3"/>
    <w:rsid w:val="00AB394A"/>
    <w:rsid w:val="00AB3A75"/>
    <w:rsid w:val="00AB3C85"/>
    <w:rsid w:val="00AB3E87"/>
    <w:rsid w:val="00AB4F2B"/>
    <w:rsid w:val="00AB4F78"/>
    <w:rsid w:val="00AB570C"/>
    <w:rsid w:val="00AB5B6D"/>
    <w:rsid w:val="00AB6047"/>
    <w:rsid w:val="00AB6401"/>
    <w:rsid w:val="00AB66B6"/>
    <w:rsid w:val="00AB6761"/>
    <w:rsid w:val="00AB6B82"/>
    <w:rsid w:val="00AB6C8E"/>
    <w:rsid w:val="00AB6E68"/>
    <w:rsid w:val="00AB7F1E"/>
    <w:rsid w:val="00AC0E57"/>
    <w:rsid w:val="00AC11B6"/>
    <w:rsid w:val="00AC190F"/>
    <w:rsid w:val="00AC1989"/>
    <w:rsid w:val="00AC1A45"/>
    <w:rsid w:val="00AC223D"/>
    <w:rsid w:val="00AC2388"/>
    <w:rsid w:val="00AC264B"/>
    <w:rsid w:val="00AC2A05"/>
    <w:rsid w:val="00AC36E6"/>
    <w:rsid w:val="00AC3FCF"/>
    <w:rsid w:val="00AC4038"/>
    <w:rsid w:val="00AC470D"/>
    <w:rsid w:val="00AC478F"/>
    <w:rsid w:val="00AC496B"/>
    <w:rsid w:val="00AC5497"/>
    <w:rsid w:val="00AC5777"/>
    <w:rsid w:val="00AC5A50"/>
    <w:rsid w:val="00AC5AB2"/>
    <w:rsid w:val="00AC5C86"/>
    <w:rsid w:val="00AC5D3A"/>
    <w:rsid w:val="00AC7249"/>
    <w:rsid w:val="00AC7A43"/>
    <w:rsid w:val="00AC7F03"/>
    <w:rsid w:val="00AD0211"/>
    <w:rsid w:val="00AD0901"/>
    <w:rsid w:val="00AD098D"/>
    <w:rsid w:val="00AD0FCC"/>
    <w:rsid w:val="00AD10E3"/>
    <w:rsid w:val="00AD121A"/>
    <w:rsid w:val="00AD1D55"/>
    <w:rsid w:val="00AD1D62"/>
    <w:rsid w:val="00AD2148"/>
    <w:rsid w:val="00AD2B18"/>
    <w:rsid w:val="00AD2C5F"/>
    <w:rsid w:val="00AD3C18"/>
    <w:rsid w:val="00AD41A5"/>
    <w:rsid w:val="00AD4D54"/>
    <w:rsid w:val="00AD55F8"/>
    <w:rsid w:val="00AD59A5"/>
    <w:rsid w:val="00AD5D66"/>
    <w:rsid w:val="00AD6159"/>
    <w:rsid w:val="00AD6186"/>
    <w:rsid w:val="00AD768D"/>
    <w:rsid w:val="00AE0552"/>
    <w:rsid w:val="00AE1CA9"/>
    <w:rsid w:val="00AE2B40"/>
    <w:rsid w:val="00AE2B86"/>
    <w:rsid w:val="00AE2C18"/>
    <w:rsid w:val="00AE3834"/>
    <w:rsid w:val="00AE3A9A"/>
    <w:rsid w:val="00AE43A1"/>
    <w:rsid w:val="00AE451B"/>
    <w:rsid w:val="00AE4AD4"/>
    <w:rsid w:val="00AE504F"/>
    <w:rsid w:val="00AE59BA"/>
    <w:rsid w:val="00AE5DB6"/>
    <w:rsid w:val="00AE6792"/>
    <w:rsid w:val="00AE6824"/>
    <w:rsid w:val="00AE68EC"/>
    <w:rsid w:val="00AE6A2A"/>
    <w:rsid w:val="00AF0639"/>
    <w:rsid w:val="00AF1B64"/>
    <w:rsid w:val="00AF1C8E"/>
    <w:rsid w:val="00AF1F3A"/>
    <w:rsid w:val="00AF21DB"/>
    <w:rsid w:val="00AF2469"/>
    <w:rsid w:val="00AF2A35"/>
    <w:rsid w:val="00AF2FFB"/>
    <w:rsid w:val="00AF3625"/>
    <w:rsid w:val="00AF382B"/>
    <w:rsid w:val="00AF387C"/>
    <w:rsid w:val="00AF3F6D"/>
    <w:rsid w:val="00AF4080"/>
    <w:rsid w:val="00AF40CD"/>
    <w:rsid w:val="00AF46BD"/>
    <w:rsid w:val="00AF4D78"/>
    <w:rsid w:val="00AF4DA0"/>
    <w:rsid w:val="00AF588E"/>
    <w:rsid w:val="00AF6F21"/>
    <w:rsid w:val="00AF6FE2"/>
    <w:rsid w:val="00AF735A"/>
    <w:rsid w:val="00AF7ACB"/>
    <w:rsid w:val="00AF7C69"/>
    <w:rsid w:val="00AF7DBB"/>
    <w:rsid w:val="00B001D4"/>
    <w:rsid w:val="00B014EA"/>
    <w:rsid w:val="00B026F5"/>
    <w:rsid w:val="00B02AAD"/>
    <w:rsid w:val="00B02F9E"/>
    <w:rsid w:val="00B03555"/>
    <w:rsid w:val="00B03A85"/>
    <w:rsid w:val="00B0402C"/>
    <w:rsid w:val="00B04174"/>
    <w:rsid w:val="00B0434B"/>
    <w:rsid w:val="00B0478E"/>
    <w:rsid w:val="00B049AA"/>
    <w:rsid w:val="00B04C1E"/>
    <w:rsid w:val="00B050C9"/>
    <w:rsid w:val="00B0591F"/>
    <w:rsid w:val="00B06041"/>
    <w:rsid w:val="00B060E9"/>
    <w:rsid w:val="00B0611D"/>
    <w:rsid w:val="00B06174"/>
    <w:rsid w:val="00B063DB"/>
    <w:rsid w:val="00B075FB"/>
    <w:rsid w:val="00B07862"/>
    <w:rsid w:val="00B10771"/>
    <w:rsid w:val="00B108E4"/>
    <w:rsid w:val="00B10F3D"/>
    <w:rsid w:val="00B11054"/>
    <w:rsid w:val="00B118B6"/>
    <w:rsid w:val="00B11B14"/>
    <w:rsid w:val="00B12E69"/>
    <w:rsid w:val="00B130B3"/>
    <w:rsid w:val="00B13E6F"/>
    <w:rsid w:val="00B14EEC"/>
    <w:rsid w:val="00B15385"/>
    <w:rsid w:val="00B159CB"/>
    <w:rsid w:val="00B15C58"/>
    <w:rsid w:val="00B15FAB"/>
    <w:rsid w:val="00B1648F"/>
    <w:rsid w:val="00B168E4"/>
    <w:rsid w:val="00B1694D"/>
    <w:rsid w:val="00B169FE"/>
    <w:rsid w:val="00B16F93"/>
    <w:rsid w:val="00B17666"/>
    <w:rsid w:val="00B178AF"/>
    <w:rsid w:val="00B178D9"/>
    <w:rsid w:val="00B17D0F"/>
    <w:rsid w:val="00B17D31"/>
    <w:rsid w:val="00B216A7"/>
    <w:rsid w:val="00B22EAE"/>
    <w:rsid w:val="00B232CD"/>
    <w:rsid w:val="00B2403F"/>
    <w:rsid w:val="00B24B7C"/>
    <w:rsid w:val="00B24C0B"/>
    <w:rsid w:val="00B2508E"/>
    <w:rsid w:val="00B2541F"/>
    <w:rsid w:val="00B2593C"/>
    <w:rsid w:val="00B265EF"/>
    <w:rsid w:val="00B26712"/>
    <w:rsid w:val="00B26F93"/>
    <w:rsid w:val="00B27093"/>
    <w:rsid w:val="00B27752"/>
    <w:rsid w:val="00B27BD7"/>
    <w:rsid w:val="00B30004"/>
    <w:rsid w:val="00B3062B"/>
    <w:rsid w:val="00B306D1"/>
    <w:rsid w:val="00B3117A"/>
    <w:rsid w:val="00B3186D"/>
    <w:rsid w:val="00B31F8A"/>
    <w:rsid w:val="00B323F3"/>
    <w:rsid w:val="00B3283F"/>
    <w:rsid w:val="00B328D0"/>
    <w:rsid w:val="00B32AB9"/>
    <w:rsid w:val="00B32EE5"/>
    <w:rsid w:val="00B33711"/>
    <w:rsid w:val="00B34225"/>
    <w:rsid w:val="00B34521"/>
    <w:rsid w:val="00B346F4"/>
    <w:rsid w:val="00B34AA0"/>
    <w:rsid w:val="00B34FDD"/>
    <w:rsid w:val="00B35819"/>
    <w:rsid w:val="00B35D3C"/>
    <w:rsid w:val="00B36488"/>
    <w:rsid w:val="00B3696C"/>
    <w:rsid w:val="00B3788F"/>
    <w:rsid w:val="00B37C82"/>
    <w:rsid w:val="00B4092A"/>
    <w:rsid w:val="00B41072"/>
    <w:rsid w:val="00B418A6"/>
    <w:rsid w:val="00B41B69"/>
    <w:rsid w:val="00B41D8C"/>
    <w:rsid w:val="00B42509"/>
    <w:rsid w:val="00B42596"/>
    <w:rsid w:val="00B42D3C"/>
    <w:rsid w:val="00B42F47"/>
    <w:rsid w:val="00B44123"/>
    <w:rsid w:val="00B444D2"/>
    <w:rsid w:val="00B44540"/>
    <w:rsid w:val="00B449C2"/>
    <w:rsid w:val="00B45193"/>
    <w:rsid w:val="00B460C0"/>
    <w:rsid w:val="00B469EC"/>
    <w:rsid w:val="00B47524"/>
    <w:rsid w:val="00B47A9C"/>
    <w:rsid w:val="00B47E5E"/>
    <w:rsid w:val="00B47E9A"/>
    <w:rsid w:val="00B512E8"/>
    <w:rsid w:val="00B51306"/>
    <w:rsid w:val="00B51319"/>
    <w:rsid w:val="00B51747"/>
    <w:rsid w:val="00B519CF"/>
    <w:rsid w:val="00B51BA7"/>
    <w:rsid w:val="00B52516"/>
    <w:rsid w:val="00B525F8"/>
    <w:rsid w:val="00B52C87"/>
    <w:rsid w:val="00B52F2E"/>
    <w:rsid w:val="00B53363"/>
    <w:rsid w:val="00B53EC7"/>
    <w:rsid w:val="00B54039"/>
    <w:rsid w:val="00B54445"/>
    <w:rsid w:val="00B5455D"/>
    <w:rsid w:val="00B55C40"/>
    <w:rsid w:val="00B5657E"/>
    <w:rsid w:val="00B57742"/>
    <w:rsid w:val="00B6003F"/>
    <w:rsid w:val="00B60154"/>
    <w:rsid w:val="00B603B4"/>
    <w:rsid w:val="00B60A6B"/>
    <w:rsid w:val="00B60ABD"/>
    <w:rsid w:val="00B610AE"/>
    <w:rsid w:val="00B61548"/>
    <w:rsid w:val="00B630C9"/>
    <w:rsid w:val="00B6323B"/>
    <w:rsid w:val="00B63C55"/>
    <w:rsid w:val="00B63DF7"/>
    <w:rsid w:val="00B647CA"/>
    <w:rsid w:val="00B64838"/>
    <w:rsid w:val="00B64CC0"/>
    <w:rsid w:val="00B650E4"/>
    <w:rsid w:val="00B65977"/>
    <w:rsid w:val="00B65A44"/>
    <w:rsid w:val="00B65DC4"/>
    <w:rsid w:val="00B66454"/>
    <w:rsid w:val="00B66C09"/>
    <w:rsid w:val="00B67491"/>
    <w:rsid w:val="00B67EF1"/>
    <w:rsid w:val="00B7011D"/>
    <w:rsid w:val="00B709FD"/>
    <w:rsid w:val="00B715AD"/>
    <w:rsid w:val="00B71C2D"/>
    <w:rsid w:val="00B71EAD"/>
    <w:rsid w:val="00B72111"/>
    <w:rsid w:val="00B72546"/>
    <w:rsid w:val="00B73293"/>
    <w:rsid w:val="00B73441"/>
    <w:rsid w:val="00B7344B"/>
    <w:rsid w:val="00B738C0"/>
    <w:rsid w:val="00B73BE6"/>
    <w:rsid w:val="00B73BE8"/>
    <w:rsid w:val="00B74940"/>
    <w:rsid w:val="00B74C6E"/>
    <w:rsid w:val="00B75420"/>
    <w:rsid w:val="00B776B2"/>
    <w:rsid w:val="00B8011E"/>
    <w:rsid w:val="00B80276"/>
    <w:rsid w:val="00B80E8A"/>
    <w:rsid w:val="00B823B5"/>
    <w:rsid w:val="00B82881"/>
    <w:rsid w:val="00B82C26"/>
    <w:rsid w:val="00B82F90"/>
    <w:rsid w:val="00B8349E"/>
    <w:rsid w:val="00B83615"/>
    <w:rsid w:val="00B848D8"/>
    <w:rsid w:val="00B84FAA"/>
    <w:rsid w:val="00B8679D"/>
    <w:rsid w:val="00B86A5E"/>
    <w:rsid w:val="00B86BB3"/>
    <w:rsid w:val="00B86F58"/>
    <w:rsid w:val="00B87460"/>
    <w:rsid w:val="00B90979"/>
    <w:rsid w:val="00B91361"/>
    <w:rsid w:val="00B9180C"/>
    <w:rsid w:val="00B922E9"/>
    <w:rsid w:val="00B92EF7"/>
    <w:rsid w:val="00B9390F"/>
    <w:rsid w:val="00B93D9F"/>
    <w:rsid w:val="00B94443"/>
    <w:rsid w:val="00B9486E"/>
    <w:rsid w:val="00B94BE7"/>
    <w:rsid w:val="00B94F9F"/>
    <w:rsid w:val="00B95A68"/>
    <w:rsid w:val="00B95C28"/>
    <w:rsid w:val="00B95C2B"/>
    <w:rsid w:val="00B95D63"/>
    <w:rsid w:val="00B963EE"/>
    <w:rsid w:val="00B97F92"/>
    <w:rsid w:val="00BA078D"/>
    <w:rsid w:val="00BA0891"/>
    <w:rsid w:val="00BA0F95"/>
    <w:rsid w:val="00BA130D"/>
    <w:rsid w:val="00BA23FC"/>
    <w:rsid w:val="00BA2875"/>
    <w:rsid w:val="00BA2B26"/>
    <w:rsid w:val="00BA3DFC"/>
    <w:rsid w:val="00BA418E"/>
    <w:rsid w:val="00BA448F"/>
    <w:rsid w:val="00BA6977"/>
    <w:rsid w:val="00BA6B5E"/>
    <w:rsid w:val="00BA6D00"/>
    <w:rsid w:val="00BA6ED6"/>
    <w:rsid w:val="00BA7577"/>
    <w:rsid w:val="00BA78A9"/>
    <w:rsid w:val="00BA7D8B"/>
    <w:rsid w:val="00BA7FA5"/>
    <w:rsid w:val="00BB073B"/>
    <w:rsid w:val="00BB0BEC"/>
    <w:rsid w:val="00BB108A"/>
    <w:rsid w:val="00BB158E"/>
    <w:rsid w:val="00BB1B2F"/>
    <w:rsid w:val="00BB1E41"/>
    <w:rsid w:val="00BB290F"/>
    <w:rsid w:val="00BB29E1"/>
    <w:rsid w:val="00BB2B73"/>
    <w:rsid w:val="00BB2CCA"/>
    <w:rsid w:val="00BB2DCF"/>
    <w:rsid w:val="00BB341E"/>
    <w:rsid w:val="00BB3F7F"/>
    <w:rsid w:val="00BB41C0"/>
    <w:rsid w:val="00BB4D90"/>
    <w:rsid w:val="00BB509F"/>
    <w:rsid w:val="00BB5118"/>
    <w:rsid w:val="00BB5DCA"/>
    <w:rsid w:val="00BB5EDE"/>
    <w:rsid w:val="00BB61CE"/>
    <w:rsid w:val="00BB6242"/>
    <w:rsid w:val="00BB6945"/>
    <w:rsid w:val="00BB71AD"/>
    <w:rsid w:val="00BB7925"/>
    <w:rsid w:val="00BB793C"/>
    <w:rsid w:val="00BC004A"/>
    <w:rsid w:val="00BC0700"/>
    <w:rsid w:val="00BC08B1"/>
    <w:rsid w:val="00BC0B35"/>
    <w:rsid w:val="00BC1111"/>
    <w:rsid w:val="00BC155D"/>
    <w:rsid w:val="00BC186B"/>
    <w:rsid w:val="00BC1CBD"/>
    <w:rsid w:val="00BC2025"/>
    <w:rsid w:val="00BC2EDB"/>
    <w:rsid w:val="00BC2F75"/>
    <w:rsid w:val="00BC4878"/>
    <w:rsid w:val="00BC4901"/>
    <w:rsid w:val="00BC4BCD"/>
    <w:rsid w:val="00BC5643"/>
    <w:rsid w:val="00BC56E2"/>
    <w:rsid w:val="00BC764F"/>
    <w:rsid w:val="00BC7C02"/>
    <w:rsid w:val="00BD1E2A"/>
    <w:rsid w:val="00BD249C"/>
    <w:rsid w:val="00BD2F25"/>
    <w:rsid w:val="00BD2FA1"/>
    <w:rsid w:val="00BD466F"/>
    <w:rsid w:val="00BD470B"/>
    <w:rsid w:val="00BD4CA4"/>
    <w:rsid w:val="00BD54EE"/>
    <w:rsid w:val="00BD57E0"/>
    <w:rsid w:val="00BD5C9C"/>
    <w:rsid w:val="00BD6675"/>
    <w:rsid w:val="00BD76FD"/>
    <w:rsid w:val="00BD7AE6"/>
    <w:rsid w:val="00BE0742"/>
    <w:rsid w:val="00BE1163"/>
    <w:rsid w:val="00BE154F"/>
    <w:rsid w:val="00BE1581"/>
    <w:rsid w:val="00BE15D5"/>
    <w:rsid w:val="00BE1788"/>
    <w:rsid w:val="00BE20E4"/>
    <w:rsid w:val="00BE27D9"/>
    <w:rsid w:val="00BE2902"/>
    <w:rsid w:val="00BE2CB8"/>
    <w:rsid w:val="00BE2F17"/>
    <w:rsid w:val="00BE2FE3"/>
    <w:rsid w:val="00BE3454"/>
    <w:rsid w:val="00BE4F4A"/>
    <w:rsid w:val="00BE54BB"/>
    <w:rsid w:val="00BE55E9"/>
    <w:rsid w:val="00BE5814"/>
    <w:rsid w:val="00BE6292"/>
    <w:rsid w:val="00BE7BE7"/>
    <w:rsid w:val="00BF09C8"/>
    <w:rsid w:val="00BF0AF9"/>
    <w:rsid w:val="00BF0D80"/>
    <w:rsid w:val="00BF11AC"/>
    <w:rsid w:val="00BF14A9"/>
    <w:rsid w:val="00BF190D"/>
    <w:rsid w:val="00BF1BC7"/>
    <w:rsid w:val="00BF21BD"/>
    <w:rsid w:val="00BF3B2E"/>
    <w:rsid w:val="00BF3FD1"/>
    <w:rsid w:val="00BF431E"/>
    <w:rsid w:val="00BF4966"/>
    <w:rsid w:val="00BF515F"/>
    <w:rsid w:val="00BF53FA"/>
    <w:rsid w:val="00BF596E"/>
    <w:rsid w:val="00BF6B85"/>
    <w:rsid w:val="00BF6D0F"/>
    <w:rsid w:val="00BF7D4A"/>
    <w:rsid w:val="00C01386"/>
    <w:rsid w:val="00C01499"/>
    <w:rsid w:val="00C01C3A"/>
    <w:rsid w:val="00C0203F"/>
    <w:rsid w:val="00C026BD"/>
    <w:rsid w:val="00C02FAA"/>
    <w:rsid w:val="00C03252"/>
    <w:rsid w:val="00C0365B"/>
    <w:rsid w:val="00C0376F"/>
    <w:rsid w:val="00C03BD9"/>
    <w:rsid w:val="00C05BC5"/>
    <w:rsid w:val="00C05E05"/>
    <w:rsid w:val="00C06B2B"/>
    <w:rsid w:val="00C06C66"/>
    <w:rsid w:val="00C106E8"/>
    <w:rsid w:val="00C11FEA"/>
    <w:rsid w:val="00C127B9"/>
    <w:rsid w:val="00C13227"/>
    <w:rsid w:val="00C1383A"/>
    <w:rsid w:val="00C1395C"/>
    <w:rsid w:val="00C13993"/>
    <w:rsid w:val="00C13DAC"/>
    <w:rsid w:val="00C13FDF"/>
    <w:rsid w:val="00C1464E"/>
    <w:rsid w:val="00C14FA8"/>
    <w:rsid w:val="00C1588B"/>
    <w:rsid w:val="00C159A1"/>
    <w:rsid w:val="00C1686D"/>
    <w:rsid w:val="00C16ECA"/>
    <w:rsid w:val="00C1715F"/>
    <w:rsid w:val="00C17C5F"/>
    <w:rsid w:val="00C17F07"/>
    <w:rsid w:val="00C200E4"/>
    <w:rsid w:val="00C21449"/>
    <w:rsid w:val="00C21B82"/>
    <w:rsid w:val="00C2249A"/>
    <w:rsid w:val="00C22EEC"/>
    <w:rsid w:val="00C23473"/>
    <w:rsid w:val="00C24A4C"/>
    <w:rsid w:val="00C25B2A"/>
    <w:rsid w:val="00C25B66"/>
    <w:rsid w:val="00C25D42"/>
    <w:rsid w:val="00C26B8E"/>
    <w:rsid w:val="00C274F7"/>
    <w:rsid w:val="00C27832"/>
    <w:rsid w:val="00C3052F"/>
    <w:rsid w:val="00C3127F"/>
    <w:rsid w:val="00C31445"/>
    <w:rsid w:val="00C31D86"/>
    <w:rsid w:val="00C324AC"/>
    <w:rsid w:val="00C335F1"/>
    <w:rsid w:val="00C3428A"/>
    <w:rsid w:val="00C34311"/>
    <w:rsid w:val="00C34701"/>
    <w:rsid w:val="00C350F1"/>
    <w:rsid w:val="00C35E74"/>
    <w:rsid w:val="00C36FC9"/>
    <w:rsid w:val="00C377F9"/>
    <w:rsid w:val="00C3796C"/>
    <w:rsid w:val="00C400F5"/>
    <w:rsid w:val="00C406C1"/>
    <w:rsid w:val="00C40852"/>
    <w:rsid w:val="00C41A03"/>
    <w:rsid w:val="00C41A4E"/>
    <w:rsid w:val="00C41CC8"/>
    <w:rsid w:val="00C41D23"/>
    <w:rsid w:val="00C41DC5"/>
    <w:rsid w:val="00C41F1A"/>
    <w:rsid w:val="00C42069"/>
    <w:rsid w:val="00C42792"/>
    <w:rsid w:val="00C43F55"/>
    <w:rsid w:val="00C444E1"/>
    <w:rsid w:val="00C44D8B"/>
    <w:rsid w:val="00C46444"/>
    <w:rsid w:val="00C464CA"/>
    <w:rsid w:val="00C46B83"/>
    <w:rsid w:val="00C503B5"/>
    <w:rsid w:val="00C50955"/>
    <w:rsid w:val="00C51279"/>
    <w:rsid w:val="00C5182C"/>
    <w:rsid w:val="00C51970"/>
    <w:rsid w:val="00C51AEC"/>
    <w:rsid w:val="00C52876"/>
    <w:rsid w:val="00C528B6"/>
    <w:rsid w:val="00C535C4"/>
    <w:rsid w:val="00C53BE6"/>
    <w:rsid w:val="00C53C7D"/>
    <w:rsid w:val="00C54287"/>
    <w:rsid w:val="00C543D7"/>
    <w:rsid w:val="00C54C88"/>
    <w:rsid w:val="00C55054"/>
    <w:rsid w:val="00C555A3"/>
    <w:rsid w:val="00C55622"/>
    <w:rsid w:val="00C56C3D"/>
    <w:rsid w:val="00C56E70"/>
    <w:rsid w:val="00C56EDE"/>
    <w:rsid w:val="00C573BC"/>
    <w:rsid w:val="00C5752A"/>
    <w:rsid w:val="00C60621"/>
    <w:rsid w:val="00C612E9"/>
    <w:rsid w:val="00C61F64"/>
    <w:rsid w:val="00C639AB"/>
    <w:rsid w:val="00C63FA8"/>
    <w:rsid w:val="00C64297"/>
    <w:rsid w:val="00C642C0"/>
    <w:rsid w:val="00C64464"/>
    <w:rsid w:val="00C65D25"/>
    <w:rsid w:val="00C66084"/>
    <w:rsid w:val="00C667EE"/>
    <w:rsid w:val="00C6692F"/>
    <w:rsid w:val="00C669C2"/>
    <w:rsid w:val="00C674B2"/>
    <w:rsid w:val="00C704CC"/>
    <w:rsid w:val="00C706D3"/>
    <w:rsid w:val="00C7074F"/>
    <w:rsid w:val="00C70896"/>
    <w:rsid w:val="00C70E80"/>
    <w:rsid w:val="00C71521"/>
    <w:rsid w:val="00C716DD"/>
    <w:rsid w:val="00C71D2F"/>
    <w:rsid w:val="00C72AB1"/>
    <w:rsid w:val="00C72FF2"/>
    <w:rsid w:val="00C7370A"/>
    <w:rsid w:val="00C738B4"/>
    <w:rsid w:val="00C740A2"/>
    <w:rsid w:val="00C74646"/>
    <w:rsid w:val="00C74A5E"/>
    <w:rsid w:val="00C769BE"/>
    <w:rsid w:val="00C76D52"/>
    <w:rsid w:val="00C80102"/>
    <w:rsid w:val="00C804F2"/>
    <w:rsid w:val="00C8070A"/>
    <w:rsid w:val="00C81141"/>
    <w:rsid w:val="00C8144F"/>
    <w:rsid w:val="00C8156C"/>
    <w:rsid w:val="00C82913"/>
    <w:rsid w:val="00C82959"/>
    <w:rsid w:val="00C82BE2"/>
    <w:rsid w:val="00C83FEE"/>
    <w:rsid w:val="00C844C6"/>
    <w:rsid w:val="00C84549"/>
    <w:rsid w:val="00C845B1"/>
    <w:rsid w:val="00C848CF"/>
    <w:rsid w:val="00C860DE"/>
    <w:rsid w:val="00C86B4B"/>
    <w:rsid w:val="00C8724D"/>
    <w:rsid w:val="00C87B47"/>
    <w:rsid w:val="00C9039F"/>
    <w:rsid w:val="00C903E6"/>
    <w:rsid w:val="00C90DFC"/>
    <w:rsid w:val="00C912D5"/>
    <w:rsid w:val="00C91702"/>
    <w:rsid w:val="00C923BB"/>
    <w:rsid w:val="00C92C4B"/>
    <w:rsid w:val="00C92DF1"/>
    <w:rsid w:val="00C92F95"/>
    <w:rsid w:val="00C935D7"/>
    <w:rsid w:val="00C939BF"/>
    <w:rsid w:val="00C95065"/>
    <w:rsid w:val="00C956BA"/>
    <w:rsid w:val="00C95C87"/>
    <w:rsid w:val="00C95FC2"/>
    <w:rsid w:val="00C9609C"/>
    <w:rsid w:val="00C96634"/>
    <w:rsid w:val="00C96954"/>
    <w:rsid w:val="00C96F38"/>
    <w:rsid w:val="00C97EEA"/>
    <w:rsid w:val="00CA037D"/>
    <w:rsid w:val="00CA074A"/>
    <w:rsid w:val="00CA139E"/>
    <w:rsid w:val="00CA1497"/>
    <w:rsid w:val="00CA1B10"/>
    <w:rsid w:val="00CA1C8F"/>
    <w:rsid w:val="00CA1D0A"/>
    <w:rsid w:val="00CA2271"/>
    <w:rsid w:val="00CA249A"/>
    <w:rsid w:val="00CA259B"/>
    <w:rsid w:val="00CA27F3"/>
    <w:rsid w:val="00CA3C04"/>
    <w:rsid w:val="00CA4860"/>
    <w:rsid w:val="00CA49FD"/>
    <w:rsid w:val="00CA5505"/>
    <w:rsid w:val="00CA566E"/>
    <w:rsid w:val="00CA5D48"/>
    <w:rsid w:val="00CA5F80"/>
    <w:rsid w:val="00CA65FC"/>
    <w:rsid w:val="00CA66B3"/>
    <w:rsid w:val="00CA68C1"/>
    <w:rsid w:val="00CA6C7B"/>
    <w:rsid w:val="00CA7408"/>
    <w:rsid w:val="00CA7A1B"/>
    <w:rsid w:val="00CB066E"/>
    <w:rsid w:val="00CB12AC"/>
    <w:rsid w:val="00CB157F"/>
    <w:rsid w:val="00CB2050"/>
    <w:rsid w:val="00CB23F7"/>
    <w:rsid w:val="00CB2FAD"/>
    <w:rsid w:val="00CB3D17"/>
    <w:rsid w:val="00CB3E1C"/>
    <w:rsid w:val="00CB426C"/>
    <w:rsid w:val="00CB472C"/>
    <w:rsid w:val="00CB47FD"/>
    <w:rsid w:val="00CB4F3E"/>
    <w:rsid w:val="00CB510F"/>
    <w:rsid w:val="00CB6039"/>
    <w:rsid w:val="00CB6F5A"/>
    <w:rsid w:val="00CB73A5"/>
    <w:rsid w:val="00CB77B0"/>
    <w:rsid w:val="00CC00F4"/>
    <w:rsid w:val="00CC0548"/>
    <w:rsid w:val="00CC0D3F"/>
    <w:rsid w:val="00CC1058"/>
    <w:rsid w:val="00CC12AE"/>
    <w:rsid w:val="00CC1A1C"/>
    <w:rsid w:val="00CC3253"/>
    <w:rsid w:val="00CC41D9"/>
    <w:rsid w:val="00CC4365"/>
    <w:rsid w:val="00CC458A"/>
    <w:rsid w:val="00CC46C5"/>
    <w:rsid w:val="00CC4B8D"/>
    <w:rsid w:val="00CC5FD4"/>
    <w:rsid w:val="00CC6A52"/>
    <w:rsid w:val="00CC7BF3"/>
    <w:rsid w:val="00CD09C7"/>
    <w:rsid w:val="00CD0AFB"/>
    <w:rsid w:val="00CD1FF0"/>
    <w:rsid w:val="00CD20CC"/>
    <w:rsid w:val="00CD2503"/>
    <w:rsid w:val="00CD2532"/>
    <w:rsid w:val="00CD268E"/>
    <w:rsid w:val="00CD3006"/>
    <w:rsid w:val="00CD3331"/>
    <w:rsid w:val="00CD3497"/>
    <w:rsid w:val="00CD3C0E"/>
    <w:rsid w:val="00CD43AC"/>
    <w:rsid w:val="00CD53D2"/>
    <w:rsid w:val="00CD574C"/>
    <w:rsid w:val="00CD5B6A"/>
    <w:rsid w:val="00CD5CF8"/>
    <w:rsid w:val="00CD610F"/>
    <w:rsid w:val="00CD6538"/>
    <w:rsid w:val="00CD6D53"/>
    <w:rsid w:val="00CD6F55"/>
    <w:rsid w:val="00CD7636"/>
    <w:rsid w:val="00CD77F7"/>
    <w:rsid w:val="00CD7A5B"/>
    <w:rsid w:val="00CD7D73"/>
    <w:rsid w:val="00CE01FF"/>
    <w:rsid w:val="00CE0B79"/>
    <w:rsid w:val="00CE0C2A"/>
    <w:rsid w:val="00CE1031"/>
    <w:rsid w:val="00CE2EEF"/>
    <w:rsid w:val="00CE35B7"/>
    <w:rsid w:val="00CE3762"/>
    <w:rsid w:val="00CE4036"/>
    <w:rsid w:val="00CE4C77"/>
    <w:rsid w:val="00CE513A"/>
    <w:rsid w:val="00CE5C49"/>
    <w:rsid w:val="00CE61C5"/>
    <w:rsid w:val="00CE627A"/>
    <w:rsid w:val="00CE74B5"/>
    <w:rsid w:val="00CE750F"/>
    <w:rsid w:val="00CF0E81"/>
    <w:rsid w:val="00CF2D43"/>
    <w:rsid w:val="00CF2E9A"/>
    <w:rsid w:val="00CF2ED9"/>
    <w:rsid w:val="00CF3884"/>
    <w:rsid w:val="00CF4683"/>
    <w:rsid w:val="00CF4FA2"/>
    <w:rsid w:val="00CF58F5"/>
    <w:rsid w:val="00CF5C88"/>
    <w:rsid w:val="00CF5E8B"/>
    <w:rsid w:val="00CF6206"/>
    <w:rsid w:val="00CF6F37"/>
    <w:rsid w:val="00CF7209"/>
    <w:rsid w:val="00CF780B"/>
    <w:rsid w:val="00D002E5"/>
    <w:rsid w:val="00D00736"/>
    <w:rsid w:val="00D00BF3"/>
    <w:rsid w:val="00D01362"/>
    <w:rsid w:val="00D01570"/>
    <w:rsid w:val="00D01731"/>
    <w:rsid w:val="00D025A8"/>
    <w:rsid w:val="00D02ACA"/>
    <w:rsid w:val="00D03A2F"/>
    <w:rsid w:val="00D04347"/>
    <w:rsid w:val="00D044D7"/>
    <w:rsid w:val="00D048DA"/>
    <w:rsid w:val="00D050BF"/>
    <w:rsid w:val="00D05454"/>
    <w:rsid w:val="00D06566"/>
    <w:rsid w:val="00D06C0F"/>
    <w:rsid w:val="00D070ED"/>
    <w:rsid w:val="00D07554"/>
    <w:rsid w:val="00D0771C"/>
    <w:rsid w:val="00D114F9"/>
    <w:rsid w:val="00D11886"/>
    <w:rsid w:val="00D13B94"/>
    <w:rsid w:val="00D1420C"/>
    <w:rsid w:val="00D14B80"/>
    <w:rsid w:val="00D158F2"/>
    <w:rsid w:val="00D17267"/>
    <w:rsid w:val="00D178E6"/>
    <w:rsid w:val="00D2000A"/>
    <w:rsid w:val="00D205A9"/>
    <w:rsid w:val="00D2126C"/>
    <w:rsid w:val="00D2134C"/>
    <w:rsid w:val="00D2180F"/>
    <w:rsid w:val="00D21901"/>
    <w:rsid w:val="00D21B9B"/>
    <w:rsid w:val="00D2291C"/>
    <w:rsid w:val="00D22B2B"/>
    <w:rsid w:val="00D22CBC"/>
    <w:rsid w:val="00D23460"/>
    <w:rsid w:val="00D234D7"/>
    <w:rsid w:val="00D23DAA"/>
    <w:rsid w:val="00D23FBE"/>
    <w:rsid w:val="00D24095"/>
    <w:rsid w:val="00D2481D"/>
    <w:rsid w:val="00D248C9"/>
    <w:rsid w:val="00D24BDA"/>
    <w:rsid w:val="00D2549E"/>
    <w:rsid w:val="00D262FB"/>
    <w:rsid w:val="00D266F4"/>
    <w:rsid w:val="00D271AC"/>
    <w:rsid w:val="00D2772E"/>
    <w:rsid w:val="00D27879"/>
    <w:rsid w:val="00D27C57"/>
    <w:rsid w:val="00D27E32"/>
    <w:rsid w:val="00D30C87"/>
    <w:rsid w:val="00D30CE2"/>
    <w:rsid w:val="00D3215E"/>
    <w:rsid w:val="00D325AB"/>
    <w:rsid w:val="00D32709"/>
    <w:rsid w:val="00D327B4"/>
    <w:rsid w:val="00D32C13"/>
    <w:rsid w:val="00D32D6A"/>
    <w:rsid w:val="00D3336B"/>
    <w:rsid w:val="00D33942"/>
    <w:rsid w:val="00D33B47"/>
    <w:rsid w:val="00D33F15"/>
    <w:rsid w:val="00D3418E"/>
    <w:rsid w:val="00D3441A"/>
    <w:rsid w:val="00D3485A"/>
    <w:rsid w:val="00D34A3D"/>
    <w:rsid w:val="00D35AEC"/>
    <w:rsid w:val="00D36B82"/>
    <w:rsid w:val="00D37F80"/>
    <w:rsid w:val="00D40660"/>
    <w:rsid w:val="00D411B2"/>
    <w:rsid w:val="00D415DE"/>
    <w:rsid w:val="00D4164D"/>
    <w:rsid w:val="00D418E3"/>
    <w:rsid w:val="00D419E7"/>
    <w:rsid w:val="00D424CB"/>
    <w:rsid w:val="00D42E0D"/>
    <w:rsid w:val="00D434F1"/>
    <w:rsid w:val="00D4480B"/>
    <w:rsid w:val="00D465BB"/>
    <w:rsid w:val="00D46E78"/>
    <w:rsid w:val="00D46F8C"/>
    <w:rsid w:val="00D47835"/>
    <w:rsid w:val="00D47C9C"/>
    <w:rsid w:val="00D5047C"/>
    <w:rsid w:val="00D50594"/>
    <w:rsid w:val="00D50E4F"/>
    <w:rsid w:val="00D50F60"/>
    <w:rsid w:val="00D514BC"/>
    <w:rsid w:val="00D51828"/>
    <w:rsid w:val="00D525C3"/>
    <w:rsid w:val="00D52C96"/>
    <w:rsid w:val="00D52E3C"/>
    <w:rsid w:val="00D535F4"/>
    <w:rsid w:val="00D54C46"/>
    <w:rsid w:val="00D553C5"/>
    <w:rsid w:val="00D55A61"/>
    <w:rsid w:val="00D55C3A"/>
    <w:rsid w:val="00D560B8"/>
    <w:rsid w:val="00D5716B"/>
    <w:rsid w:val="00D57295"/>
    <w:rsid w:val="00D60C3B"/>
    <w:rsid w:val="00D61ECF"/>
    <w:rsid w:val="00D620A8"/>
    <w:rsid w:val="00D627C7"/>
    <w:rsid w:val="00D62911"/>
    <w:rsid w:val="00D64D13"/>
    <w:rsid w:val="00D65765"/>
    <w:rsid w:val="00D65979"/>
    <w:rsid w:val="00D65A9C"/>
    <w:rsid w:val="00D661B6"/>
    <w:rsid w:val="00D66307"/>
    <w:rsid w:val="00D66835"/>
    <w:rsid w:val="00D671B1"/>
    <w:rsid w:val="00D67BC7"/>
    <w:rsid w:val="00D7133B"/>
    <w:rsid w:val="00D7169F"/>
    <w:rsid w:val="00D72C25"/>
    <w:rsid w:val="00D7322B"/>
    <w:rsid w:val="00D73814"/>
    <w:rsid w:val="00D739A6"/>
    <w:rsid w:val="00D73A2D"/>
    <w:rsid w:val="00D74117"/>
    <w:rsid w:val="00D741B4"/>
    <w:rsid w:val="00D74A83"/>
    <w:rsid w:val="00D753CA"/>
    <w:rsid w:val="00D755ED"/>
    <w:rsid w:val="00D75DA8"/>
    <w:rsid w:val="00D76230"/>
    <w:rsid w:val="00D76516"/>
    <w:rsid w:val="00D76C7E"/>
    <w:rsid w:val="00D76D34"/>
    <w:rsid w:val="00D775FC"/>
    <w:rsid w:val="00D77C31"/>
    <w:rsid w:val="00D80E0A"/>
    <w:rsid w:val="00D815D0"/>
    <w:rsid w:val="00D8165F"/>
    <w:rsid w:val="00D81978"/>
    <w:rsid w:val="00D830D7"/>
    <w:rsid w:val="00D831A5"/>
    <w:rsid w:val="00D83229"/>
    <w:rsid w:val="00D83DF1"/>
    <w:rsid w:val="00D84121"/>
    <w:rsid w:val="00D84F54"/>
    <w:rsid w:val="00D85139"/>
    <w:rsid w:val="00D859DB"/>
    <w:rsid w:val="00D85C14"/>
    <w:rsid w:val="00D866DB"/>
    <w:rsid w:val="00D869A7"/>
    <w:rsid w:val="00D86D6E"/>
    <w:rsid w:val="00D86FCD"/>
    <w:rsid w:val="00D8727A"/>
    <w:rsid w:val="00D87417"/>
    <w:rsid w:val="00D87ABF"/>
    <w:rsid w:val="00D87DEF"/>
    <w:rsid w:val="00D87FE6"/>
    <w:rsid w:val="00D90038"/>
    <w:rsid w:val="00D90085"/>
    <w:rsid w:val="00D907EE"/>
    <w:rsid w:val="00D90B04"/>
    <w:rsid w:val="00D90B8C"/>
    <w:rsid w:val="00D9114E"/>
    <w:rsid w:val="00D91F0B"/>
    <w:rsid w:val="00D923C1"/>
    <w:rsid w:val="00D9252F"/>
    <w:rsid w:val="00D92704"/>
    <w:rsid w:val="00D927E1"/>
    <w:rsid w:val="00D929BF"/>
    <w:rsid w:val="00D93072"/>
    <w:rsid w:val="00D93345"/>
    <w:rsid w:val="00D936C1"/>
    <w:rsid w:val="00D93885"/>
    <w:rsid w:val="00D93A7F"/>
    <w:rsid w:val="00D94203"/>
    <w:rsid w:val="00D94595"/>
    <w:rsid w:val="00D95A6B"/>
    <w:rsid w:val="00D9624D"/>
    <w:rsid w:val="00D9632C"/>
    <w:rsid w:val="00D96E1E"/>
    <w:rsid w:val="00D971BF"/>
    <w:rsid w:val="00D97949"/>
    <w:rsid w:val="00D97A1D"/>
    <w:rsid w:val="00D97BB2"/>
    <w:rsid w:val="00DA06C6"/>
    <w:rsid w:val="00DA1081"/>
    <w:rsid w:val="00DA124E"/>
    <w:rsid w:val="00DA13A2"/>
    <w:rsid w:val="00DA2225"/>
    <w:rsid w:val="00DA2F8C"/>
    <w:rsid w:val="00DA379D"/>
    <w:rsid w:val="00DA46EE"/>
    <w:rsid w:val="00DA4701"/>
    <w:rsid w:val="00DA7201"/>
    <w:rsid w:val="00DA7637"/>
    <w:rsid w:val="00DA7666"/>
    <w:rsid w:val="00DA7C5A"/>
    <w:rsid w:val="00DB0427"/>
    <w:rsid w:val="00DB0598"/>
    <w:rsid w:val="00DB0B0A"/>
    <w:rsid w:val="00DB0ECD"/>
    <w:rsid w:val="00DB2269"/>
    <w:rsid w:val="00DB2A6C"/>
    <w:rsid w:val="00DB2E7B"/>
    <w:rsid w:val="00DB418E"/>
    <w:rsid w:val="00DB4324"/>
    <w:rsid w:val="00DB45B4"/>
    <w:rsid w:val="00DB4D9F"/>
    <w:rsid w:val="00DB4DB3"/>
    <w:rsid w:val="00DB51C6"/>
    <w:rsid w:val="00DB5DEF"/>
    <w:rsid w:val="00DB6405"/>
    <w:rsid w:val="00DB6DB6"/>
    <w:rsid w:val="00DB764E"/>
    <w:rsid w:val="00DC019E"/>
    <w:rsid w:val="00DC079C"/>
    <w:rsid w:val="00DC0FAF"/>
    <w:rsid w:val="00DC1365"/>
    <w:rsid w:val="00DC2F54"/>
    <w:rsid w:val="00DC3885"/>
    <w:rsid w:val="00DC4FD9"/>
    <w:rsid w:val="00DC5AC7"/>
    <w:rsid w:val="00DC5B35"/>
    <w:rsid w:val="00DC6780"/>
    <w:rsid w:val="00DC6FEC"/>
    <w:rsid w:val="00DC715E"/>
    <w:rsid w:val="00DC7748"/>
    <w:rsid w:val="00DC78BD"/>
    <w:rsid w:val="00DC7FFA"/>
    <w:rsid w:val="00DD0A5A"/>
    <w:rsid w:val="00DD252E"/>
    <w:rsid w:val="00DD288A"/>
    <w:rsid w:val="00DD2890"/>
    <w:rsid w:val="00DD28F8"/>
    <w:rsid w:val="00DD2B39"/>
    <w:rsid w:val="00DD2D5D"/>
    <w:rsid w:val="00DD2EA3"/>
    <w:rsid w:val="00DD36E1"/>
    <w:rsid w:val="00DD3850"/>
    <w:rsid w:val="00DD397B"/>
    <w:rsid w:val="00DD4F08"/>
    <w:rsid w:val="00DD5049"/>
    <w:rsid w:val="00DD53E4"/>
    <w:rsid w:val="00DD658B"/>
    <w:rsid w:val="00DD6675"/>
    <w:rsid w:val="00DD6C05"/>
    <w:rsid w:val="00DD78B0"/>
    <w:rsid w:val="00DE00B8"/>
    <w:rsid w:val="00DE1B80"/>
    <w:rsid w:val="00DE3B72"/>
    <w:rsid w:val="00DE4236"/>
    <w:rsid w:val="00DE442C"/>
    <w:rsid w:val="00DE4883"/>
    <w:rsid w:val="00DE4952"/>
    <w:rsid w:val="00DE4C82"/>
    <w:rsid w:val="00DE5888"/>
    <w:rsid w:val="00DE610A"/>
    <w:rsid w:val="00DE6BC0"/>
    <w:rsid w:val="00DE6CE4"/>
    <w:rsid w:val="00DE753B"/>
    <w:rsid w:val="00DE7B1D"/>
    <w:rsid w:val="00DF0146"/>
    <w:rsid w:val="00DF0F8B"/>
    <w:rsid w:val="00DF0FD6"/>
    <w:rsid w:val="00DF2C54"/>
    <w:rsid w:val="00DF30EE"/>
    <w:rsid w:val="00DF37AA"/>
    <w:rsid w:val="00DF4067"/>
    <w:rsid w:val="00DF4315"/>
    <w:rsid w:val="00DF4581"/>
    <w:rsid w:val="00DF5199"/>
    <w:rsid w:val="00DF5464"/>
    <w:rsid w:val="00DF55AF"/>
    <w:rsid w:val="00DF612D"/>
    <w:rsid w:val="00DF6A95"/>
    <w:rsid w:val="00DF6E63"/>
    <w:rsid w:val="00DF6F2F"/>
    <w:rsid w:val="00DF74E5"/>
    <w:rsid w:val="00DF795E"/>
    <w:rsid w:val="00E00459"/>
    <w:rsid w:val="00E00885"/>
    <w:rsid w:val="00E00B82"/>
    <w:rsid w:val="00E01317"/>
    <w:rsid w:val="00E0181C"/>
    <w:rsid w:val="00E01ACE"/>
    <w:rsid w:val="00E01B00"/>
    <w:rsid w:val="00E01B9E"/>
    <w:rsid w:val="00E01E35"/>
    <w:rsid w:val="00E02484"/>
    <w:rsid w:val="00E02599"/>
    <w:rsid w:val="00E025E3"/>
    <w:rsid w:val="00E02B9D"/>
    <w:rsid w:val="00E02F74"/>
    <w:rsid w:val="00E03200"/>
    <w:rsid w:val="00E043FB"/>
    <w:rsid w:val="00E04465"/>
    <w:rsid w:val="00E04BF6"/>
    <w:rsid w:val="00E06196"/>
    <w:rsid w:val="00E061D7"/>
    <w:rsid w:val="00E06413"/>
    <w:rsid w:val="00E0687A"/>
    <w:rsid w:val="00E068AA"/>
    <w:rsid w:val="00E06FEE"/>
    <w:rsid w:val="00E07F25"/>
    <w:rsid w:val="00E10628"/>
    <w:rsid w:val="00E10BFA"/>
    <w:rsid w:val="00E11214"/>
    <w:rsid w:val="00E113D6"/>
    <w:rsid w:val="00E116A8"/>
    <w:rsid w:val="00E11FF3"/>
    <w:rsid w:val="00E120D4"/>
    <w:rsid w:val="00E12364"/>
    <w:rsid w:val="00E1444B"/>
    <w:rsid w:val="00E14621"/>
    <w:rsid w:val="00E14777"/>
    <w:rsid w:val="00E14C80"/>
    <w:rsid w:val="00E14D08"/>
    <w:rsid w:val="00E15189"/>
    <w:rsid w:val="00E15562"/>
    <w:rsid w:val="00E15C6D"/>
    <w:rsid w:val="00E15D47"/>
    <w:rsid w:val="00E16020"/>
    <w:rsid w:val="00E16087"/>
    <w:rsid w:val="00E1651B"/>
    <w:rsid w:val="00E16B6B"/>
    <w:rsid w:val="00E16ED7"/>
    <w:rsid w:val="00E17238"/>
    <w:rsid w:val="00E1724F"/>
    <w:rsid w:val="00E17D73"/>
    <w:rsid w:val="00E17E6A"/>
    <w:rsid w:val="00E204E7"/>
    <w:rsid w:val="00E20A67"/>
    <w:rsid w:val="00E20C68"/>
    <w:rsid w:val="00E20D54"/>
    <w:rsid w:val="00E20EA0"/>
    <w:rsid w:val="00E21325"/>
    <w:rsid w:val="00E221CD"/>
    <w:rsid w:val="00E22A6A"/>
    <w:rsid w:val="00E23498"/>
    <w:rsid w:val="00E2383A"/>
    <w:rsid w:val="00E23DC7"/>
    <w:rsid w:val="00E240D4"/>
    <w:rsid w:val="00E2422C"/>
    <w:rsid w:val="00E244E7"/>
    <w:rsid w:val="00E2487D"/>
    <w:rsid w:val="00E248F9"/>
    <w:rsid w:val="00E24D9F"/>
    <w:rsid w:val="00E24DD7"/>
    <w:rsid w:val="00E2510F"/>
    <w:rsid w:val="00E2633D"/>
    <w:rsid w:val="00E26946"/>
    <w:rsid w:val="00E26CCF"/>
    <w:rsid w:val="00E26E81"/>
    <w:rsid w:val="00E26E9F"/>
    <w:rsid w:val="00E275F8"/>
    <w:rsid w:val="00E276DC"/>
    <w:rsid w:val="00E279CD"/>
    <w:rsid w:val="00E27B5D"/>
    <w:rsid w:val="00E27EB9"/>
    <w:rsid w:val="00E27F98"/>
    <w:rsid w:val="00E30D00"/>
    <w:rsid w:val="00E3178F"/>
    <w:rsid w:val="00E318B8"/>
    <w:rsid w:val="00E31C6B"/>
    <w:rsid w:val="00E326E0"/>
    <w:rsid w:val="00E329C9"/>
    <w:rsid w:val="00E32F17"/>
    <w:rsid w:val="00E333E9"/>
    <w:rsid w:val="00E33446"/>
    <w:rsid w:val="00E338A9"/>
    <w:rsid w:val="00E339CE"/>
    <w:rsid w:val="00E33F73"/>
    <w:rsid w:val="00E342D8"/>
    <w:rsid w:val="00E359F5"/>
    <w:rsid w:val="00E362FC"/>
    <w:rsid w:val="00E375FA"/>
    <w:rsid w:val="00E37712"/>
    <w:rsid w:val="00E37730"/>
    <w:rsid w:val="00E37EAB"/>
    <w:rsid w:val="00E37F93"/>
    <w:rsid w:val="00E4015C"/>
    <w:rsid w:val="00E4033D"/>
    <w:rsid w:val="00E40823"/>
    <w:rsid w:val="00E417E1"/>
    <w:rsid w:val="00E41B30"/>
    <w:rsid w:val="00E41C8B"/>
    <w:rsid w:val="00E42742"/>
    <w:rsid w:val="00E4400A"/>
    <w:rsid w:val="00E442B3"/>
    <w:rsid w:val="00E44FC2"/>
    <w:rsid w:val="00E45001"/>
    <w:rsid w:val="00E45467"/>
    <w:rsid w:val="00E45A11"/>
    <w:rsid w:val="00E463FB"/>
    <w:rsid w:val="00E46E30"/>
    <w:rsid w:val="00E470FB"/>
    <w:rsid w:val="00E47145"/>
    <w:rsid w:val="00E4734C"/>
    <w:rsid w:val="00E50034"/>
    <w:rsid w:val="00E501BF"/>
    <w:rsid w:val="00E51B17"/>
    <w:rsid w:val="00E52273"/>
    <w:rsid w:val="00E52A0D"/>
    <w:rsid w:val="00E52CA3"/>
    <w:rsid w:val="00E531D0"/>
    <w:rsid w:val="00E53419"/>
    <w:rsid w:val="00E53EBD"/>
    <w:rsid w:val="00E546B5"/>
    <w:rsid w:val="00E55A5D"/>
    <w:rsid w:val="00E56652"/>
    <w:rsid w:val="00E56ECC"/>
    <w:rsid w:val="00E57C8B"/>
    <w:rsid w:val="00E60061"/>
    <w:rsid w:val="00E60781"/>
    <w:rsid w:val="00E61336"/>
    <w:rsid w:val="00E61A68"/>
    <w:rsid w:val="00E61DA4"/>
    <w:rsid w:val="00E62BBF"/>
    <w:rsid w:val="00E639A9"/>
    <w:rsid w:val="00E641D1"/>
    <w:rsid w:val="00E64F39"/>
    <w:rsid w:val="00E6573F"/>
    <w:rsid w:val="00E65D49"/>
    <w:rsid w:val="00E66914"/>
    <w:rsid w:val="00E66E9B"/>
    <w:rsid w:val="00E67DAD"/>
    <w:rsid w:val="00E70023"/>
    <w:rsid w:val="00E7067E"/>
    <w:rsid w:val="00E7089C"/>
    <w:rsid w:val="00E70F65"/>
    <w:rsid w:val="00E723B2"/>
    <w:rsid w:val="00E72C6D"/>
    <w:rsid w:val="00E73511"/>
    <w:rsid w:val="00E73C76"/>
    <w:rsid w:val="00E75080"/>
    <w:rsid w:val="00E75422"/>
    <w:rsid w:val="00E75BF6"/>
    <w:rsid w:val="00E76351"/>
    <w:rsid w:val="00E76941"/>
    <w:rsid w:val="00E76A3A"/>
    <w:rsid w:val="00E76AD0"/>
    <w:rsid w:val="00E76B46"/>
    <w:rsid w:val="00E76FF6"/>
    <w:rsid w:val="00E77177"/>
    <w:rsid w:val="00E77199"/>
    <w:rsid w:val="00E7735C"/>
    <w:rsid w:val="00E774CC"/>
    <w:rsid w:val="00E77B3E"/>
    <w:rsid w:val="00E77F0E"/>
    <w:rsid w:val="00E80052"/>
    <w:rsid w:val="00E80600"/>
    <w:rsid w:val="00E81A3D"/>
    <w:rsid w:val="00E81AFB"/>
    <w:rsid w:val="00E81B6B"/>
    <w:rsid w:val="00E81CF6"/>
    <w:rsid w:val="00E82012"/>
    <w:rsid w:val="00E820B8"/>
    <w:rsid w:val="00E826B0"/>
    <w:rsid w:val="00E829B8"/>
    <w:rsid w:val="00E82DF6"/>
    <w:rsid w:val="00E83CEE"/>
    <w:rsid w:val="00E845E2"/>
    <w:rsid w:val="00E8465C"/>
    <w:rsid w:val="00E84CC0"/>
    <w:rsid w:val="00E85FE7"/>
    <w:rsid w:val="00E861DB"/>
    <w:rsid w:val="00E863DC"/>
    <w:rsid w:val="00E864B2"/>
    <w:rsid w:val="00E86735"/>
    <w:rsid w:val="00E8715E"/>
    <w:rsid w:val="00E878CE"/>
    <w:rsid w:val="00E87E8C"/>
    <w:rsid w:val="00E9058D"/>
    <w:rsid w:val="00E9074E"/>
    <w:rsid w:val="00E90899"/>
    <w:rsid w:val="00E9143E"/>
    <w:rsid w:val="00E9193E"/>
    <w:rsid w:val="00E9195C"/>
    <w:rsid w:val="00E92055"/>
    <w:rsid w:val="00E92165"/>
    <w:rsid w:val="00E925D3"/>
    <w:rsid w:val="00E93696"/>
    <w:rsid w:val="00E93850"/>
    <w:rsid w:val="00E94AE0"/>
    <w:rsid w:val="00E95674"/>
    <w:rsid w:val="00E95752"/>
    <w:rsid w:val="00E95DD0"/>
    <w:rsid w:val="00E96165"/>
    <w:rsid w:val="00E9656A"/>
    <w:rsid w:val="00E966A2"/>
    <w:rsid w:val="00E96AB3"/>
    <w:rsid w:val="00E96B4A"/>
    <w:rsid w:val="00E973A3"/>
    <w:rsid w:val="00E9744D"/>
    <w:rsid w:val="00E97E3D"/>
    <w:rsid w:val="00EA038C"/>
    <w:rsid w:val="00EA03CC"/>
    <w:rsid w:val="00EA0534"/>
    <w:rsid w:val="00EA090E"/>
    <w:rsid w:val="00EA0BB9"/>
    <w:rsid w:val="00EA149E"/>
    <w:rsid w:val="00EA196F"/>
    <w:rsid w:val="00EA249D"/>
    <w:rsid w:val="00EA2F48"/>
    <w:rsid w:val="00EA3745"/>
    <w:rsid w:val="00EA3EEA"/>
    <w:rsid w:val="00EA447C"/>
    <w:rsid w:val="00EA5BE4"/>
    <w:rsid w:val="00EA626E"/>
    <w:rsid w:val="00EB0329"/>
    <w:rsid w:val="00EB0F6F"/>
    <w:rsid w:val="00EB11AB"/>
    <w:rsid w:val="00EB124C"/>
    <w:rsid w:val="00EB143C"/>
    <w:rsid w:val="00EB1476"/>
    <w:rsid w:val="00EB14DB"/>
    <w:rsid w:val="00EB160F"/>
    <w:rsid w:val="00EB28DC"/>
    <w:rsid w:val="00EB2DC2"/>
    <w:rsid w:val="00EB3067"/>
    <w:rsid w:val="00EB46DC"/>
    <w:rsid w:val="00EB4713"/>
    <w:rsid w:val="00EB4C38"/>
    <w:rsid w:val="00EB6CEB"/>
    <w:rsid w:val="00EB7424"/>
    <w:rsid w:val="00EC06C5"/>
    <w:rsid w:val="00EC115E"/>
    <w:rsid w:val="00EC138C"/>
    <w:rsid w:val="00EC17A9"/>
    <w:rsid w:val="00EC19DB"/>
    <w:rsid w:val="00EC298A"/>
    <w:rsid w:val="00EC307B"/>
    <w:rsid w:val="00EC34CA"/>
    <w:rsid w:val="00EC35E2"/>
    <w:rsid w:val="00EC3C02"/>
    <w:rsid w:val="00EC4EFE"/>
    <w:rsid w:val="00EC5512"/>
    <w:rsid w:val="00EC60BB"/>
    <w:rsid w:val="00EC68B8"/>
    <w:rsid w:val="00EC77F8"/>
    <w:rsid w:val="00EC7860"/>
    <w:rsid w:val="00ED06CB"/>
    <w:rsid w:val="00ED0C94"/>
    <w:rsid w:val="00ED0CF6"/>
    <w:rsid w:val="00ED1617"/>
    <w:rsid w:val="00ED2A86"/>
    <w:rsid w:val="00ED3160"/>
    <w:rsid w:val="00ED36F2"/>
    <w:rsid w:val="00ED37F0"/>
    <w:rsid w:val="00ED3D47"/>
    <w:rsid w:val="00ED3F3E"/>
    <w:rsid w:val="00ED452B"/>
    <w:rsid w:val="00ED4BB2"/>
    <w:rsid w:val="00ED5019"/>
    <w:rsid w:val="00ED5B64"/>
    <w:rsid w:val="00ED5D1D"/>
    <w:rsid w:val="00ED607B"/>
    <w:rsid w:val="00ED6868"/>
    <w:rsid w:val="00ED7448"/>
    <w:rsid w:val="00ED7595"/>
    <w:rsid w:val="00EE01AA"/>
    <w:rsid w:val="00EE0C0A"/>
    <w:rsid w:val="00EE1A07"/>
    <w:rsid w:val="00EE1C12"/>
    <w:rsid w:val="00EE1EA0"/>
    <w:rsid w:val="00EE21D2"/>
    <w:rsid w:val="00EE2BE6"/>
    <w:rsid w:val="00EE32F2"/>
    <w:rsid w:val="00EE32F9"/>
    <w:rsid w:val="00EE32FC"/>
    <w:rsid w:val="00EE3709"/>
    <w:rsid w:val="00EE3850"/>
    <w:rsid w:val="00EE4C96"/>
    <w:rsid w:val="00EE4F9F"/>
    <w:rsid w:val="00EE514B"/>
    <w:rsid w:val="00EE52F7"/>
    <w:rsid w:val="00EE5555"/>
    <w:rsid w:val="00EE58C5"/>
    <w:rsid w:val="00EE59E9"/>
    <w:rsid w:val="00EE5A6F"/>
    <w:rsid w:val="00EE6B55"/>
    <w:rsid w:val="00EE6BA7"/>
    <w:rsid w:val="00EE758C"/>
    <w:rsid w:val="00EE75C4"/>
    <w:rsid w:val="00EE7930"/>
    <w:rsid w:val="00EE7B9C"/>
    <w:rsid w:val="00EF00DC"/>
    <w:rsid w:val="00EF0FB7"/>
    <w:rsid w:val="00EF1556"/>
    <w:rsid w:val="00EF18D8"/>
    <w:rsid w:val="00EF234E"/>
    <w:rsid w:val="00EF2C2D"/>
    <w:rsid w:val="00EF2D2C"/>
    <w:rsid w:val="00EF33E4"/>
    <w:rsid w:val="00EF3872"/>
    <w:rsid w:val="00EF4886"/>
    <w:rsid w:val="00EF4B9A"/>
    <w:rsid w:val="00EF5224"/>
    <w:rsid w:val="00EF5659"/>
    <w:rsid w:val="00EF650D"/>
    <w:rsid w:val="00EF6E4C"/>
    <w:rsid w:val="00EF706B"/>
    <w:rsid w:val="00EF76E6"/>
    <w:rsid w:val="00EF7CEB"/>
    <w:rsid w:val="00EF7EE6"/>
    <w:rsid w:val="00F013D7"/>
    <w:rsid w:val="00F01CB4"/>
    <w:rsid w:val="00F01F1C"/>
    <w:rsid w:val="00F01FA2"/>
    <w:rsid w:val="00F03197"/>
    <w:rsid w:val="00F0376D"/>
    <w:rsid w:val="00F03D98"/>
    <w:rsid w:val="00F04064"/>
    <w:rsid w:val="00F042AB"/>
    <w:rsid w:val="00F04894"/>
    <w:rsid w:val="00F056A7"/>
    <w:rsid w:val="00F05F85"/>
    <w:rsid w:val="00F065FF"/>
    <w:rsid w:val="00F06934"/>
    <w:rsid w:val="00F0753D"/>
    <w:rsid w:val="00F07C32"/>
    <w:rsid w:val="00F07DDC"/>
    <w:rsid w:val="00F1003E"/>
    <w:rsid w:val="00F10CA3"/>
    <w:rsid w:val="00F110D6"/>
    <w:rsid w:val="00F11177"/>
    <w:rsid w:val="00F11D9C"/>
    <w:rsid w:val="00F120B2"/>
    <w:rsid w:val="00F12BE0"/>
    <w:rsid w:val="00F12FA7"/>
    <w:rsid w:val="00F12FAF"/>
    <w:rsid w:val="00F1308C"/>
    <w:rsid w:val="00F13201"/>
    <w:rsid w:val="00F1325B"/>
    <w:rsid w:val="00F13948"/>
    <w:rsid w:val="00F13ECF"/>
    <w:rsid w:val="00F14BC7"/>
    <w:rsid w:val="00F150B4"/>
    <w:rsid w:val="00F15D26"/>
    <w:rsid w:val="00F1643A"/>
    <w:rsid w:val="00F166E5"/>
    <w:rsid w:val="00F16823"/>
    <w:rsid w:val="00F1719B"/>
    <w:rsid w:val="00F17298"/>
    <w:rsid w:val="00F17D17"/>
    <w:rsid w:val="00F17F81"/>
    <w:rsid w:val="00F17FA2"/>
    <w:rsid w:val="00F20910"/>
    <w:rsid w:val="00F20A66"/>
    <w:rsid w:val="00F20D91"/>
    <w:rsid w:val="00F20E6D"/>
    <w:rsid w:val="00F21FF2"/>
    <w:rsid w:val="00F22D09"/>
    <w:rsid w:val="00F22DA6"/>
    <w:rsid w:val="00F22FF3"/>
    <w:rsid w:val="00F2390C"/>
    <w:rsid w:val="00F23ADD"/>
    <w:rsid w:val="00F243A5"/>
    <w:rsid w:val="00F24483"/>
    <w:rsid w:val="00F24774"/>
    <w:rsid w:val="00F24DD9"/>
    <w:rsid w:val="00F254E7"/>
    <w:rsid w:val="00F257D8"/>
    <w:rsid w:val="00F25917"/>
    <w:rsid w:val="00F25926"/>
    <w:rsid w:val="00F25BF5"/>
    <w:rsid w:val="00F26595"/>
    <w:rsid w:val="00F26B7D"/>
    <w:rsid w:val="00F26C6D"/>
    <w:rsid w:val="00F325E7"/>
    <w:rsid w:val="00F341E6"/>
    <w:rsid w:val="00F34415"/>
    <w:rsid w:val="00F346D5"/>
    <w:rsid w:val="00F351B1"/>
    <w:rsid w:val="00F3560D"/>
    <w:rsid w:val="00F36CED"/>
    <w:rsid w:val="00F37630"/>
    <w:rsid w:val="00F37D26"/>
    <w:rsid w:val="00F37FBF"/>
    <w:rsid w:val="00F41154"/>
    <w:rsid w:val="00F41B2D"/>
    <w:rsid w:val="00F41F05"/>
    <w:rsid w:val="00F42656"/>
    <w:rsid w:val="00F42E67"/>
    <w:rsid w:val="00F4341E"/>
    <w:rsid w:val="00F4491A"/>
    <w:rsid w:val="00F4518C"/>
    <w:rsid w:val="00F45A85"/>
    <w:rsid w:val="00F45F94"/>
    <w:rsid w:val="00F461B3"/>
    <w:rsid w:val="00F465AC"/>
    <w:rsid w:val="00F46DC1"/>
    <w:rsid w:val="00F47BE0"/>
    <w:rsid w:val="00F500B8"/>
    <w:rsid w:val="00F50398"/>
    <w:rsid w:val="00F505D3"/>
    <w:rsid w:val="00F50DA7"/>
    <w:rsid w:val="00F50E3A"/>
    <w:rsid w:val="00F51172"/>
    <w:rsid w:val="00F5173E"/>
    <w:rsid w:val="00F519EA"/>
    <w:rsid w:val="00F51D27"/>
    <w:rsid w:val="00F51D4B"/>
    <w:rsid w:val="00F5254E"/>
    <w:rsid w:val="00F52589"/>
    <w:rsid w:val="00F52E0E"/>
    <w:rsid w:val="00F53790"/>
    <w:rsid w:val="00F55C5E"/>
    <w:rsid w:val="00F55FC1"/>
    <w:rsid w:val="00F56263"/>
    <w:rsid w:val="00F56EE5"/>
    <w:rsid w:val="00F575A4"/>
    <w:rsid w:val="00F601D1"/>
    <w:rsid w:val="00F60F99"/>
    <w:rsid w:val="00F63058"/>
    <w:rsid w:val="00F631A0"/>
    <w:rsid w:val="00F63B3F"/>
    <w:rsid w:val="00F63EA1"/>
    <w:rsid w:val="00F642AF"/>
    <w:rsid w:val="00F64750"/>
    <w:rsid w:val="00F65771"/>
    <w:rsid w:val="00F660A7"/>
    <w:rsid w:val="00F66434"/>
    <w:rsid w:val="00F67154"/>
    <w:rsid w:val="00F673C6"/>
    <w:rsid w:val="00F67D2F"/>
    <w:rsid w:val="00F70050"/>
    <w:rsid w:val="00F705C3"/>
    <w:rsid w:val="00F70DE7"/>
    <w:rsid w:val="00F711A5"/>
    <w:rsid w:val="00F71567"/>
    <w:rsid w:val="00F71577"/>
    <w:rsid w:val="00F715FA"/>
    <w:rsid w:val="00F72B4C"/>
    <w:rsid w:val="00F72FFA"/>
    <w:rsid w:val="00F7300D"/>
    <w:rsid w:val="00F737FA"/>
    <w:rsid w:val="00F73CBB"/>
    <w:rsid w:val="00F74845"/>
    <w:rsid w:val="00F74D33"/>
    <w:rsid w:val="00F75E61"/>
    <w:rsid w:val="00F76052"/>
    <w:rsid w:val="00F76094"/>
    <w:rsid w:val="00F76308"/>
    <w:rsid w:val="00F76F90"/>
    <w:rsid w:val="00F774B9"/>
    <w:rsid w:val="00F779A5"/>
    <w:rsid w:val="00F77AF2"/>
    <w:rsid w:val="00F802D6"/>
    <w:rsid w:val="00F8062B"/>
    <w:rsid w:val="00F80BB7"/>
    <w:rsid w:val="00F81EF9"/>
    <w:rsid w:val="00F825D9"/>
    <w:rsid w:val="00F82F10"/>
    <w:rsid w:val="00F83214"/>
    <w:rsid w:val="00F84461"/>
    <w:rsid w:val="00F84791"/>
    <w:rsid w:val="00F85254"/>
    <w:rsid w:val="00F863A4"/>
    <w:rsid w:val="00F865AD"/>
    <w:rsid w:val="00F86C15"/>
    <w:rsid w:val="00F86EBF"/>
    <w:rsid w:val="00F8733E"/>
    <w:rsid w:val="00F87903"/>
    <w:rsid w:val="00F87D71"/>
    <w:rsid w:val="00F9146C"/>
    <w:rsid w:val="00F918DE"/>
    <w:rsid w:val="00F91950"/>
    <w:rsid w:val="00F91D9C"/>
    <w:rsid w:val="00F91F05"/>
    <w:rsid w:val="00F92455"/>
    <w:rsid w:val="00F92D92"/>
    <w:rsid w:val="00F93D05"/>
    <w:rsid w:val="00F93DA1"/>
    <w:rsid w:val="00F948B5"/>
    <w:rsid w:val="00F94965"/>
    <w:rsid w:val="00F951C8"/>
    <w:rsid w:val="00F9529F"/>
    <w:rsid w:val="00F95A61"/>
    <w:rsid w:val="00F961D4"/>
    <w:rsid w:val="00F966AC"/>
    <w:rsid w:val="00F96A7B"/>
    <w:rsid w:val="00F9737B"/>
    <w:rsid w:val="00F973EB"/>
    <w:rsid w:val="00F97564"/>
    <w:rsid w:val="00F97863"/>
    <w:rsid w:val="00F97CDC"/>
    <w:rsid w:val="00FA04F9"/>
    <w:rsid w:val="00FA1802"/>
    <w:rsid w:val="00FA1C4D"/>
    <w:rsid w:val="00FA23EA"/>
    <w:rsid w:val="00FA3A4D"/>
    <w:rsid w:val="00FA45AD"/>
    <w:rsid w:val="00FA4A49"/>
    <w:rsid w:val="00FA4C08"/>
    <w:rsid w:val="00FA4CE8"/>
    <w:rsid w:val="00FA50EC"/>
    <w:rsid w:val="00FA53C8"/>
    <w:rsid w:val="00FA542E"/>
    <w:rsid w:val="00FA64A2"/>
    <w:rsid w:val="00FA6F4F"/>
    <w:rsid w:val="00FA741E"/>
    <w:rsid w:val="00FA7B9B"/>
    <w:rsid w:val="00FB0488"/>
    <w:rsid w:val="00FB088E"/>
    <w:rsid w:val="00FB1F10"/>
    <w:rsid w:val="00FB34C4"/>
    <w:rsid w:val="00FB35C3"/>
    <w:rsid w:val="00FB43EE"/>
    <w:rsid w:val="00FB4E62"/>
    <w:rsid w:val="00FB540E"/>
    <w:rsid w:val="00FB5DC0"/>
    <w:rsid w:val="00FB6549"/>
    <w:rsid w:val="00FB65E2"/>
    <w:rsid w:val="00FB6A20"/>
    <w:rsid w:val="00FB6CD2"/>
    <w:rsid w:val="00FB7982"/>
    <w:rsid w:val="00FB7D9C"/>
    <w:rsid w:val="00FC05C6"/>
    <w:rsid w:val="00FC1C9D"/>
    <w:rsid w:val="00FC1FA5"/>
    <w:rsid w:val="00FC20A4"/>
    <w:rsid w:val="00FC29E4"/>
    <w:rsid w:val="00FC2FF9"/>
    <w:rsid w:val="00FC35D7"/>
    <w:rsid w:val="00FC42F4"/>
    <w:rsid w:val="00FC45C0"/>
    <w:rsid w:val="00FC46A5"/>
    <w:rsid w:val="00FC49D3"/>
    <w:rsid w:val="00FC4B08"/>
    <w:rsid w:val="00FC4F02"/>
    <w:rsid w:val="00FC6A45"/>
    <w:rsid w:val="00FC6A59"/>
    <w:rsid w:val="00FC6FBE"/>
    <w:rsid w:val="00FD02DE"/>
    <w:rsid w:val="00FD0DC6"/>
    <w:rsid w:val="00FD0DF7"/>
    <w:rsid w:val="00FD0E42"/>
    <w:rsid w:val="00FD1A8C"/>
    <w:rsid w:val="00FD1B3A"/>
    <w:rsid w:val="00FD202C"/>
    <w:rsid w:val="00FD29D7"/>
    <w:rsid w:val="00FD2A30"/>
    <w:rsid w:val="00FD3102"/>
    <w:rsid w:val="00FD3325"/>
    <w:rsid w:val="00FD47A7"/>
    <w:rsid w:val="00FD4E48"/>
    <w:rsid w:val="00FD517B"/>
    <w:rsid w:val="00FD527C"/>
    <w:rsid w:val="00FD551D"/>
    <w:rsid w:val="00FD5BA8"/>
    <w:rsid w:val="00FD6291"/>
    <w:rsid w:val="00FD71E0"/>
    <w:rsid w:val="00FD7A8B"/>
    <w:rsid w:val="00FE0250"/>
    <w:rsid w:val="00FE0AF2"/>
    <w:rsid w:val="00FE0CF7"/>
    <w:rsid w:val="00FE0F46"/>
    <w:rsid w:val="00FE12F6"/>
    <w:rsid w:val="00FE216B"/>
    <w:rsid w:val="00FE21D8"/>
    <w:rsid w:val="00FE245F"/>
    <w:rsid w:val="00FE2A72"/>
    <w:rsid w:val="00FE2A99"/>
    <w:rsid w:val="00FE334E"/>
    <w:rsid w:val="00FE34BB"/>
    <w:rsid w:val="00FE381D"/>
    <w:rsid w:val="00FE3D7D"/>
    <w:rsid w:val="00FE3EB0"/>
    <w:rsid w:val="00FE4031"/>
    <w:rsid w:val="00FE4E35"/>
    <w:rsid w:val="00FE5584"/>
    <w:rsid w:val="00FE5829"/>
    <w:rsid w:val="00FE5D66"/>
    <w:rsid w:val="00FE6091"/>
    <w:rsid w:val="00FE654A"/>
    <w:rsid w:val="00FE69F5"/>
    <w:rsid w:val="00FE6E8C"/>
    <w:rsid w:val="00FE751C"/>
    <w:rsid w:val="00FF1C35"/>
    <w:rsid w:val="00FF1C84"/>
    <w:rsid w:val="00FF21AA"/>
    <w:rsid w:val="00FF21B4"/>
    <w:rsid w:val="00FF291D"/>
    <w:rsid w:val="00FF38EC"/>
    <w:rsid w:val="00FF488D"/>
    <w:rsid w:val="00FF4974"/>
    <w:rsid w:val="00FF5167"/>
    <w:rsid w:val="00FF567C"/>
    <w:rsid w:val="00FF5694"/>
    <w:rsid w:val="00FF5C55"/>
    <w:rsid w:val="00FF60E4"/>
    <w:rsid w:val="00FF7571"/>
    <w:rsid w:val="00FF7712"/>
    <w:rsid w:val="00FF79B0"/>
    <w:rsid w:val="00FF7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E4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Outline List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uiPriority w:val="1"/>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7625A6"/>
    <w:pPr>
      <w:jc w:val="center"/>
    </w:pPr>
    <w:rPr>
      <w:rFonts w:eastAsia="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7625A6"/>
    <w:pPr>
      <w:jc w:val="left"/>
    </w:pPr>
    <w:rPr>
      <w:rFonts w:eastAsia="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rPr>
  </w:style>
  <w:style w:type="paragraph" w:customStyle="1" w:styleId="traloi">
    <w:name w:val="traloi"/>
    <w:basedOn w:val="Normal"/>
    <w:rsid w:val="007625A6"/>
    <w:pPr>
      <w:spacing w:before="60" w:after="60"/>
      <w:ind w:left="1195" w:hanging="288"/>
    </w:pPr>
    <w:rPr>
      <w:rFonts w:eastAsia="Times New Roman"/>
    </w:rPr>
  </w:style>
  <w:style w:type="paragraph" w:customStyle="1" w:styleId="cauhoi">
    <w:name w:val="cauhoi"/>
    <w:basedOn w:val="Normal"/>
    <w:link w:val="cauhoiChar"/>
    <w:rsid w:val="007625A6"/>
    <w:pPr>
      <w:spacing w:before="120" w:after="60"/>
      <w:ind w:left="900" w:hanging="900"/>
    </w:pPr>
    <w:rPr>
      <w:rFonts w:eastAsia="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7625A6"/>
    <w:pPr>
      <w:jc w:val="left"/>
    </w:pPr>
    <w:rPr>
      <w:rFonts w:ascii=".VnCentury Schoolbook" w:eastAsia="Times New Roman" w:hAnsi=".VnCentury Schoolbook"/>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1">
    <w:name w:val="Unresolved Mention1"/>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szCs w:val="24"/>
      <w:lang w:val="nl-NL"/>
    </w:rPr>
  </w:style>
  <w:style w:type="paragraph" w:customStyle="1" w:styleId="Vande">
    <w:name w:val="Vande"/>
    <w:basedOn w:val="Normal"/>
    <w:next w:val="Normal"/>
    <w:rsid w:val="000F0E95"/>
    <w:pPr>
      <w:ind w:left="397" w:hanging="397"/>
      <w:outlineLvl w:val="3"/>
    </w:pPr>
    <w:rPr>
      <w:rFonts w:ascii="VNI-Times" w:eastAsia="Calibri" w:hAnsi="VNI-Times"/>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szCs w:val="24"/>
    </w:rPr>
  </w:style>
  <w:style w:type="paragraph" w:customStyle="1" w:styleId="Normal10pt">
    <w:name w:val="Normal+10 pt"/>
    <w:basedOn w:val="Normal"/>
    <w:rsid w:val="000F0E95"/>
    <w:pPr>
      <w:jc w:val="left"/>
    </w:pPr>
    <w:rPr>
      <w:rFonts w:ascii=".VnTime" w:eastAsia="Calibri" w:hAnsi=".VnTime"/>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uiPriority w:val="34"/>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rPr>
  </w:style>
  <w:style w:type="paragraph" w:customStyle="1" w:styleId="cauhoiphu">
    <w:name w:val="cauhoiphu"/>
    <w:basedOn w:val="Normal"/>
    <w:rsid w:val="000F0E95"/>
    <w:pPr>
      <w:spacing w:before="60" w:after="60"/>
      <w:ind w:left="907"/>
    </w:pPr>
    <w:rPr>
      <w:rFonts w:ascii="Cambria" w:eastAsia="Calibri" w:hAnsi="Cambria"/>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szCs w:val="24"/>
    </w:rPr>
  </w:style>
  <w:style w:type="paragraph" w:customStyle="1" w:styleId="FontHngDn">
    <w:name w:val="Font Hướng Dẫn"/>
    <w:basedOn w:val="Normal"/>
    <w:uiPriority w:val="99"/>
    <w:rsid w:val="000F0E95"/>
    <w:pPr>
      <w:spacing w:line="259" w:lineRule="auto"/>
      <w:jc w:val="center"/>
    </w:pPr>
    <w:rPr>
      <w:rFonts w:eastAsia="MS Mincho"/>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sz w:val="18"/>
      <w:szCs w:val="18"/>
    </w:rPr>
  </w:style>
  <w:style w:type="paragraph" w:customStyle="1" w:styleId="Level2">
    <w:name w:val="Level2"/>
    <w:basedOn w:val="Normal"/>
    <w:uiPriority w:val="99"/>
    <w:rsid w:val="000F0E95"/>
    <w:pPr>
      <w:spacing w:before="120" w:line="260" w:lineRule="atLeast"/>
    </w:pPr>
    <w:rPr>
      <w:rFonts w:eastAsia="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nhideWhenUsed/>
    <w:rsid w:val="000F0E95"/>
    <w:pPr>
      <w:spacing w:after="160"/>
      <w:jc w:val="left"/>
    </w:pPr>
    <w:rPr>
      <w:rFonts w:ascii="Calibri" w:eastAsia="Calibri" w:hAnsi="Calibri"/>
      <w:sz w:val="20"/>
      <w:szCs w:val="20"/>
    </w:rPr>
  </w:style>
  <w:style w:type="character" w:customStyle="1" w:styleId="CommentTextChar">
    <w:name w:val="Comment Text Char"/>
    <w:basedOn w:val="DefaultParagraphFont"/>
    <w:link w:val="CommentText"/>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0F0E95"/>
    <w:rPr>
      <w:b/>
      <w:bCs/>
    </w:rPr>
  </w:style>
  <w:style w:type="character" w:customStyle="1" w:styleId="CommentSubjectChar">
    <w:name w:val="Comment Subject Char"/>
    <w:basedOn w:val="CommentTextChar"/>
    <w:link w:val="CommentSubject"/>
    <w:rsid w:val="000F0E95"/>
    <w:rPr>
      <w:rFonts w:ascii="Calibri" w:eastAsia="Calibri" w:hAnsi="Calibri" w:cs="Times New Roman"/>
      <w:b/>
      <w:bCs/>
      <w:sz w:val="20"/>
      <w:szCs w:val="20"/>
    </w:rPr>
  </w:style>
  <w:style w:type="character" w:styleId="CommentReference">
    <w:name w:val="annotation reference"/>
    <w:basedOn w:val="DefaultParagraphFont"/>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szCs w:val="24"/>
      <w:lang w:val="vi-VN" w:eastAsia="vi-VN"/>
    </w:rPr>
  </w:style>
  <w:style w:type="paragraph" w:customStyle="1" w:styleId="bodytext200">
    <w:name w:val="bodytext20"/>
    <w:basedOn w:val="Normal"/>
    <w:rsid w:val="000F0E95"/>
    <w:pPr>
      <w:spacing w:before="60" w:after="150"/>
      <w:ind w:firstLine="284"/>
    </w:pPr>
    <w:rPr>
      <w:rFonts w:eastAsia="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szCs w:val="24"/>
      <w:lang w:val="vi-VN" w:eastAsia="vi-VN"/>
    </w:rPr>
  </w:style>
  <w:style w:type="paragraph" w:customStyle="1" w:styleId="bodytext1">
    <w:name w:val="bodytext1"/>
    <w:basedOn w:val="Normal"/>
    <w:rsid w:val="000F0E95"/>
    <w:pPr>
      <w:spacing w:before="60" w:after="150"/>
      <w:ind w:firstLine="284"/>
    </w:pPr>
    <w:rPr>
      <w:rFonts w:eastAsiaTheme="minorEastAsia"/>
      <w:szCs w:val="24"/>
      <w:lang w:val="vi-VN" w:eastAsia="vi-VN"/>
    </w:rPr>
  </w:style>
  <w:style w:type="paragraph" w:customStyle="1" w:styleId="bodytext80">
    <w:name w:val="bodytext80"/>
    <w:basedOn w:val="Normal"/>
    <w:rsid w:val="000F0E95"/>
    <w:pPr>
      <w:spacing w:before="60" w:after="150"/>
      <w:ind w:firstLine="284"/>
    </w:pPr>
    <w:rPr>
      <w:rFonts w:eastAsiaTheme="minorEastAsia"/>
      <w:szCs w:val="24"/>
      <w:lang w:val="vi-VN" w:eastAsia="vi-VN"/>
    </w:rPr>
  </w:style>
  <w:style w:type="paragraph" w:customStyle="1" w:styleId="heading120">
    <w:name w:val="heading120"/>
    <w:basedOn w:val="Normal"/>
    <w:rsid w:val="000F0E95"/>
    <w:pPr>
      <w:spacing w:before="60" w:after="150"/>
      <w:ind w:firstLine="284"/>
    </w:pPr>
    <w:rPr>
      <w:rFonts w:eastAsiaTheme="minorEastAsia"/>
      <w:szCs w:val="24"/>
      <w:lang w:val="vi-VN" w:eastAsia="vi-VN"/>
    </w:rPr>
  </w:style>
  <w:style w:type="paragraph" w:customStyle="1" w:styleId="bodytext6">
    <w:name w:val="bodytext6"/>
    <w:basedOn w:val="Normal"/>
    <w:rsid w:val="000F0E95"/>
    <w:pPr>
      <w:spacing w:before="60" w:after="150"/>
      <w:ind w:firstLine="284"/>
    </w:pPr>
    <w:rPr>
      <w:rFonts w:eastAsiaTheme="minorEastAsia"/>
      <w:szCs w:val="24"/>
      <w:lang w:val="vi-VN" w:eastAsia="vi-VN"/>
    </w:rPr>
  </w:style>
  <w:style w:type="paragraph" w:customStyle="1" w:styleId="magl30">
    <w:name w:val="magl30"/>
    <w:basedOn w:val="Normal"/>
    <w:rsid w:val="000F0E95"/>
    <w:pPr>
      <w:spacing w:before="60" w:after="150"/>
      <w:ind w:left="450" w:firstLine="284"/>
    </w:pPr>
    <w:rPr>
      <w:rFonts w:eastAsiaTheme="minorEastAsia"/>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vanish/>
      <w:szCs w:val="24"/>
    </w:rPr>
  </w:style>
  <w:style w:type="paragraph" w:customStyle="1" w:styleId="s14">
    <w:name w:val="s14"/>
    <w:basedOn w:val="Normal"/>
    <w:rsid w:val="000F0E95"/>
    <w:pPr>
      <w:spacing w:after="150"/>
      <w:jc w:val="left"/>
    </w:pPr>
    <w:rPr>
      <w:rFonts w:eastAsiaTheme="minorEastAsia"/>
      <w:sz w:val="21"/>
      <w:szCs w:val="21"/>
    </w:rPr>
  </w:style>
  <w:style w:type="paragraph" w:customStyle="1" w:styleId="s18">
    <w:name w:val="s18"/>
    <w:basedOn w:val="Normal"/>
    <w:rsid w:val="000F0E95"/>
    <w:pPr>
      <w:spacing w:after="150"/>
      <w:jc w:val="left"/>
    </w:pPr>
    <w:rPr>
      <w:rFonts w:eastAsiaTheme="minorEastAsia"/>
      <w:sz w:val="27"/>
      <w:szCs w:val="27"/>
    </w:rPr>
  </w:style>
  <w:style w:type="paragraph" w:customStyle="1" w:styleId="s24">
    <w:name w:val="s24"/>
    <w:basedOn w:val="Normal"/>
    <w:rsid w:val="000F0E95"/>
    <w:pPr>
      <w:spacing w:after="150"/>
      <w:jc w:val="left"/>
    </w:pPr>
    <w:rPr>
      <w:rFonts w:eastAsiaTheme="minorEastAsia"/>
      <w:sz w:val="36"/>
      <w:szCs w:val="36"/>
    </w:rPr>
  </w:style>
  <w:style w:type="paragraph" w:customStyle="1" w:styleId="magt5">
    <w:name w:val="magt5"/>
    <w:basedOn w:val="Normal"/>
    <w:rsid w:val="000F0E95"/>
    <w:pPr>
      <w:spacing w:before="75" w:after="150"/>
      <w:jc w:val="left"/>
    </w:pPr>
    <w:rPr>
      <w:rFonts w:eastAsiaTheme="minorEastAsia"/>
      <w:szCs w:val="24"/>
    </w:rPr>
  </w:style>
  <w:style w:type="paragraph" w:customStyle="1" w:styleId="top35">
    <w:name w:val="top35"/>
    <w:basedOn w:val="Normal"/>
    <w:rsid w:val="000F0E95"/>
    <w:pPr>
      <w:spacing w:before="525" w:after="150"/>
      <w:jc w:val="left"/>
    </w:pPr>
    <w:rPr>
      <w:rFonts w:eastAsiaTheme="minorEastAsia"/>
      <w:szCs w:val="24"/>
    </w:rPr>
  </w:style>
  <w:style w:type="paragraph" w:customStyle="1" w:styleId="top20">
    <w:name w:val="top20"/>
    <w:basedOn w:val="Normal"/>
    <w:rsid w:val="000F0E95"/>
    <w:pPr>
      <w:spacing w:before="300" w:after="150"/>
      <w:jc w:val="left"/>
    </w:pPr>
    <w:rPr>
      <w:rFonts w:eastAsiaTheme="minorEastAsia"/>
      <w:szCs w:val="24"/>
    </w:rPr>
  </w:style>
  <w:style w:type="paragraph" w:customStyle="1" w:styleId="under">
    <w:name w:val="under"/>
    <w:basedOn w:val="Normal"/>
    <w:rsid w:val="000F0E95"/>
    <w:pPr>
      <w:spacing w:after="150"/>
      <w:jc w:val="left"/>
    </w:pPr>
    <w:rPr>
      <w:rFonts w:eastAsiaTheme="minorEastAsia"/>
      <w:szCs w:val="24"/>
      <w:u w:val="single"/>
    </w:rPr>
  </w:style>
  <w:style w:type="paragraph" w:customStyle="1" w:styleId="transf">
    <w:name w:val="transf"/>
    <w:basedOn w:val="Normal"/>
    <w:rsid w:val="000F0E95"/>
    <w:pPr>
      <w:spacing w:after="150"/>
      <w:jc w:val="left"/>
    </w:pPr>
    <w:rPr>
      <w:rFonts w:eastAsiaTheme="minorEastAsia"/>
      <w:caps/>
      <w:szCs w:val="24"/>
    </w:rPr>
  </w:style>
  <w:style w:type="paragraph" w:customStyle="1" w:styleId="line">
    <w:name w:val="line"/>
    <w:basedOn w:val="Normal"/>
    <w:rsid w:val="000F0E95"/>
    <w:pPr>
      <w:spacing w:after="150"/>
      <w:jc w:val="left"/>
    </w:pPr>
    <w:rPr>
      <w:rFonts w:eastAsiaTheme="minorEastAsia"/>
      <w:strike/>
      <w:szCs w:val="24"/>
    </w:rPr>
  </w:style>
  <w:style w:type="paragraph" w:customStyle="1" w:styleId="main">
    <w:name w:val="main"/>
    <w:basedOn w:val="Normal"/>
    <w:rsid w:val="000F0E95"/>
    <w:pPr>
      <w:jc w:val="left"/>
    </w:pPr>
    <w:rPr>
      <w:rFonts w:eastAsiaTheme="minorEastAsia"/>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olor w:val="FF3300"/>
      <w:szCs w:val="24"/>
    </w:rPr>
  </w:style>
  <w:style w:type="paragraph" w:customStyle="1" w:styleId="clock">
    <w:name w:val="clock"/>
    <w:basedOn w:val="Normal"/>
    <w:rsid w:val="000F0E95"/>
    <w:pPr>
      <w:spacing w:after="150"/>
      <w:jc w:val="left"/>
    </w:pPr>
    <w:rPr>
      <w:rFonts w:eastAsiaTheme="minorEastAsia"/>
      <w:szCs w:val="24"/>
    </w:rPr>
  </w:style>
  <w:style w:type="paragraph" w:customStyle="1" w:styleId="contentwrap">
    <w:name w:val="content_wrap"/>
    <w:basedOn w:val="Normal"/>
    <w:rsid w:val="000F0E95"/>
    <w:pPr>
      <w:shd w:val="clear" w:color="auto" w:fill="E3EEFF"/>
      <w:spacing w:after="150"/>
      <w:jc w:val="left"/>
    </w:pPr>
    <w:rPr>
      <w:rFonts w:eastAsiaTheme="minorEastAsia"/>
      <w:szCs w:val="24"/>
    </w:rPr>
  </w:style>
  <w:style w:type="paragraph" w:customStyle="1" w:styleId="left">
    <w:name w:val="left"/>
    <w:basedOn w:val="Normal"/>
    <w:rsid w:val="000F0E95"/>
    <w:pPr>
      <w:spacing w:after="150"/>
      <w:jc w:val="left"/>
    </w:pPr>
    <w:rPr>
      <w:rFonts w:eastAsiaTheme="minorEastAsia"/>
      <w:szCs w:val="24"/>
    </w:rPr>
  </w:style>
  <w:style w:type="paragraph" w:customStyle="1" w:styleId="center">
    <w:name w:val="center"/>
    <w:basedOn w:val="Normal"/>
    <w:rsid w:val="000F0E95"/>
    <w:pPr>
      <w:shd w:val="clear" w:color="auto" w:fill="2F3740"/>
      <w:spacing w:before="75" w:after="150"/>
      <w:jc w:val="center"/>
    </w:pPr>
    <w:rPr>
      <w:rFonts w:eastAsiaTheme="minorEastAsia"/>
      <w:szCs w:val="24"/>
    </w:rPr>
  </w:style>
  <w:style w:type="paragraph" w:customStyle="1" w:styleId="preview">
    <w:name w:val="preview"/>
    <w:basedOn w:val="Normal"/>
    <w:rsid w:val="000F0E95"/>
    <w:pPr>
      <w:spacing w:after="150"/>
      <w:jc w:val="left"/>
    </w:pPr>
    <w:rPr>
      <w:rFonts w:eastAsiaTheme="minorEastAsia"/>
      <w:szCs w:val="24"/>
    </w:rPr>
  </w:style>
  <w:style w:type="paragraph" w:customStyle="1" w:styleId="listquestion">
    <w:name w:val="listquestion"/>
    <w:basedOn w:val="Normal"/>
    <w:rsid w:val="000F0E95"/>
    <w:pPr>
      <w:shd w:val="clear" w:color="auto" w:fill="E1E1E1"/>
      <w:spacing w:after="150"/>
      <w:jc w:val="left"/>
    </w:pPr>
    <w:rPr>
      <w:rFonts w:eastAsiaTheme="minorEastAsia"/>
      <w:szCs w:val="24"/>
    </w:rPr>
  </w:style>
  <w:style w:type="paragraph" w:customStyle="1" w:styleId="next">
    <w:name w:val="next"/>
    <w:basedOn w:val="Normal"/>
    <w:rsid w:val="000F0E95"/>
    <w:pPr>
      <w:spacing w:after="150"/>
      <w:jc w:val="left"/>
    </w:pPr>
    <w:rPr>
      <w:rFonts w:eastAsiaTheme="minorEastAsia"/>
      <w:szCs w:val="24"/>
    </w:rPr>
  </w:style>
  <w:style w:type="paragraph" w:customStyle="1" w:styleId="right">
    <w:name w:val="right"/>
    <w:basedOn w:val="Normal"/>
    <w:rsid w:val="000F0E95"/>
    <w:pPr>
      <w:spacing w:before="75" w:after="75"/>
      <w:ind w:left="75" w:right="75"/>
      <w:jc w:val="left"/>
    </w:pPr>
    <w:rPr>
      <w:rFonts w:eastAsiaTheme="minorEastAsia"/>
      <w:szCs w:val="24"/>
    </w:rPr>
  </w:style>
  <w:style w:type="paragraph" w:customStyle="1" w:styleId="lista">
    <w:name w:val="lista"/>
    <w:basedOn w:val="Normal"/>
    <w:rsid w:val="000F0E95"/>
    <w:pPr>
      <w:spacing w:after="150"/>
      <w:jc w:val="left"/>
    </w:pPr>
    <w:rPr>
      <w:rFonts w:eastAsiaTheme="minorEastAsia"/>
      <w:szCs w:val="24"/>
    </w:rPr>
  </w:style>
  <w:style w:type="paragraph" w:customStyle="1" w:styleId="list20">
    <w:name w:val="list2"/>
    <w:basedOn w:val="Normal"/>
    <w:rsid w:val="000F0E95"/>
    <w:pPr>
      <w:shd w:val="clear" w:color="auto" w:fill="D2D2D2"/>
      <w:spacing w:after="150"/>
      <w:jc w:val="left"/>
    </w:pPr>
    <w:rPr>
      <w:rFonts w:eastAsiaTheme="minorEastAsia"/>
      <w:szCs w:val="24"/>
    </w:rPr>
  </w:style>
  <w:style w:type="paragraph" w:customStyle="1" w:styleId="listgreen">
    <w:name w:val="listgreen"/>
    <w:basedOn w:val="Normal"/>
    <w:rsid w:val="000F0E95"/>
    <w:pPr>
      <w:spacing w:after="150"/>
      <w:jc w:val="left"/>
    </w:pPr>
    <w:rPr>
      <w:rFonts w:eastAsiaTheme="minorEastAsia"/>
      <w:szCs w:val="24"/>
    </w:rPr>
  </w:style>
  <w:style w:type="paragraph" w:customStyle="1" w:styleId="listred">
    <w:name w:val="listred"/>
    <w:basedOn w:val="Normal"/>
    <w:rsid w:val="000F0E95"/>
    <w:pPr>
      <w:spacing w:after="150"/>
      <w:jc w:val="left"/>
    </w:pPr>
    <w:rPr>
      <w:rFonts w:eastAsiaTheme="minorEastAsia"/>
      <w:szCs w:val="24"/>
    </w:rPr>
  </w:style>
  <w:style w:type="paragraph" w:customStyle="1" w:styleId="tic">
    <w:name w:val="tic"/>
    <w:basedOn w:val="Normal"/>
    <w:rsid w:val="000F0E95"/>
    <w:pPr>
      <w:shd w:val="clear" w:color="auto" w:fill="83B855"/>
      <w:spacing w:before="210" w:after="150"/>
      <w:ind w:left="45"/>
      <w:jc w:val="left"/>
    </w:pPr>
    <w:rPr>
      <w:rFonts w:eastAsiaTheme="minorEastAsia"/>
      <w:szCs w:val="24"/>
    </w:rPr>
  </w:style>
  <w:style w:type="paragraph" w:customStyle="1" w:styleId="displayexam">
    <w:name w:val="display_exam"/>
    <w:basedOn w:val="Normal"/>
    <w:rsid w:val="000F0E95"/>
    <w:pPr>
      <w:spacing w:after="150"/>
      <w:jc w:val="left"/>
    </w:pPr>
    <w:rPr>
      <w:rFonts w:eastAsiaTheme="minorEastAsia"/>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szCs w:val="24"/>
    </w:rPr>
  </w:style>
  <w:style w:type="paragraph" w:customStyle="1" w:styleId="regulations">
    <w:name w:val="regulations"/>
    <w:basedOn w:val="Normal"/>
    <w:rsid w:val="000F0E95"/>
    <w:pPr>
      <w:spacing w:after="150"/>
      <w:jc w:val="left"/>
    </w:pPr>
    <w:rPr>
      <w:rFonts w:eastAsiaTheme="minorEastAsia"/>
      <w:szCs w:val="24"/>
    </w:rPr>
  </w:style>
  <w:style w:type="paragraph" w:customStyle="1" w:styleId="linkfooder">
    <w:name w:val="link_fooder"/>
    <w:basedOn w:val="Normal"/>
    <w:rsid w:val="000F0E95"/>
    <w:pPr>
      <w:spacing w:after="150"/>
      <w:jc w:val="center"/>
    </w:pPr>
    <w:rPr>
      <w:rFonts w:eastAsiaTheme="minorEastAsia"/>
      <w:szCs w:val="24"/>
    </w:rPr>
  </w:style>
  <w:style w:type="paragraph" w:customStyle="1" w:styleId="btnwhile">
    <w:name w:val="btn_while"/>
    <w:basedOn w:val="Normal"/>
    <w:rsid w:val="000F0E95"/>
    <w:pPr>
      <w:shd w:val="clear" w:color="auto" w:fill="F0F0F0"/>
      <w:spacing w:after="150"/>
      <w:jc w:val="left"/>
    </w:pPr>
    <w:rPr>
      <w:rFonts w:eastAsiaTheme="minorEastAsia"/>
      <w:color w:val="333333"/>
      <w:szCs w:val="24"/>
    </w:rPr>
  </w:style>
  <w:style w:type="paragraph" w:customStyle="1" w:styleId="timeexam">
    <w:name w:val="time_exam"/>
    <w:basedOn w:val="Normal"/>
    <w:rsid w:val="000F0E95"/>
    <w:pPr>
      <w:spacing w:after="150"/>
      <w:ind w:left="1050"/>
      <w:jc w:val="left"/>
    </w:pPr>
    <w:rPr>
      <w:rFonts w:eastAsiaTheme="minorEastAsia"/>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szCs w:val="24"/>
    </w:rPr>
  </w:style>
  <w:style w:type="paragraph" w:customStyle="1" w:styleId="btngreen">
    <w:name w:val="btn_green"/>
    <w:basedOn w:val="Normal"/>
    <w:rsid w:val="000F0E95"/>
    <w:pPr>
      <w:shd w:val="clear" w:color="auto" w:fill="2D9B08"/>
      <w:spacing w:after="150"/>
      <w:jc w:val="left"/>
    </w:pPr>
    <w:rPr>
      <w:rFonts w:eastAsiaTheme="minorEastAsia"/>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szCs w:val="24"/>
    </w:rPr>
  </w:style>
  <w:style w:type="paragraph" w:customStyle="1" w:styleId="col20">
    <w:name w:val="col20"/>
    <w:basedOn w:val="Normal"/>
    <w:rsid w:val="000F0E95"/>
    <w:pPr>
      <w:spacing w:before="300" w:after="150"/>
      <w:jc w:val="left"/>
    </w:pPr>
    <w:rPr>
      <w:rFonts w:eastAsiaTheme="minorEastAsia"/>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szCs w:val="24"/>
    </w:rPr>
  </w:style>
  <w:style w:type="paragraph" w:customStyle="1" w:styleId="icforward">
    <w:name w:val="ic_forward"/>
    <w:basedOn w:val="Normal"/>
    <w:rsid w:val="000F0E95"/>
    <w:pPr>
      <w:spacing w:after="150"/>
      <w:jc w:val="left"/>
    </w:pPr>
    <w:rPr>
      <w:rFonts w:eastAsiaTheme="minorEastAsia"/>
      <w:szCs w:val="24"/>
    </w:rPr>
  </w:style>
  <w:style w:type="paragraph" w:customStyle="1" w:styleId="view">
    <w:name w:val="view"/>
    <w:basedOn w:val="Normal"/>
    <w:rsid w:val="000F0E95"/>
    <w:pPr>
      <w:spacing w:after="150"/>
      <w:jc w:val="left"/>
    </w:pPr>
    <w:rPr>
      <w:rFonts w:eastAsiaTheme="minorEastAsia"/>
      <w:szCs w:val="24"/>
    </w:rPr>
  </w:style>
  <w:style w:type="paragraph" w:customStyle="1" w:styleId="fromleft">
    <w:name w:val="from_left"/>
    <w:basedOn w:val="Normal"/>
    <w:rsid w:val="000F0E95"/>
    <w:pPr>
      <w:spacing w:after="150"/>
      <w:jc w:val="left"/>
    </w:pPr>
    <w:rPr>
      <w:rFonts w:eastAsiaTheme="minorEastAsia"/>
      <w:szCs w:val="24"/>
    </w:rPr>
  </w:style>
  <w:style w:type="paragraph" w:customStyle="1" w:styleId="fromright">
    <w:name w:val="from_right"/>
    <w:basedOn w:val="Normal"/>
    <w:rsid w:val="000F0E95"/>
    <w:pPr>
      <w:spacing w:after="150"/>
      <w:jc w:val="left"/>
    </w:pPr>
    <w:rPr>
      <w:rFonts w:eastAsiaTheme="minorEastAsia"/>
      <w:szCs w:val="24"/>
    </w:rPr>
  </w:style>
  <w:style w:type="paragraph" w:customStyle="1" w:styleId="top1">
    <w:name w:val="top1"/>
    <w:basedOn w:val="Normal"/>
    <w:rsid w:val="000F0E95"/>
    <w:pPr>
      <w:shd w:val="clear" w:color="auto" w:fill="FFFFFF"/>
      <w:spacing w:after="150"/>
      <w:jc w:val="center"/>
    </w:pPr>
    <w:rPr>
      <w:rFonts w:eastAsiaTheme="minorEastAsia"/>
      <w:szCs w:val="24"/>
    </w:rPr>
  </w:style>
  <w:style w:type="paragraph" w:customStyle="1" w:styleId="topavar">
    <w:name w:val="top_avar"/>
    <w:basedOn w:val="Normal"/>
    <w:rsid w:val="000F0E95"/>
    <w:pPr>
      <w:ind w:left="3060"/>
      <w:jc w:val="left"/>
    </w:pPr>
    <w:rPr>
      <w:rFonts w:eastAsiaTheme="minorEastAsia"/>
      <w:szCs w:val="24"/>
    </w:rPr>
  </w:style>
  <w:style w:type="paragraph" w:customStyle="1" w:styleId="table2">
    <w:name w:val="table2"/>
    <w:basedOn w:val="Normal"/>
    <w:rsid w:val="000F0E95"/>
    <w:pPr>
      <w:shd w:val="clear" w:color="auto" w:fill="F6F7F8"/>
      <w:spacing w:after="150"/>
      <w:jc w:val="left"/>
    </w:pPr>
    <w:rPr>
      <w:rFonts w:eastAsiaTheme="minorEastAsia"/>
      <w:szCs w:val="24"/>
    </w:rPr>
  </w:style>
  <w:style w:type="paragraph" w:customStyle="1" w:styleId="clgreen">
    <w:name w:val="clgreen"/>
    <w:basedOn w:val="Normal"/>
    <w:rsid w:val="000F0E95"/>
    <w:pPr>
      <w:spacing w:after="150"/>
      <w:jc w:val="left"/>
    </w:pPr>
    <w:rPr>
      <w:rFonts w:eastAsiaTheme="minorEastAsia"/>
      <w:color w:val="69924F"/>
      <w:szCs w:val="24"/>
    </w:rPr>
  </w:style>
  <w:style w:type="paragraph" w:customStyle="1" w:styleId="pad5">
    <w:name w:val="pad5"/>
    <w:basedOn w:val="Normal"/>
    <w:rsid w:val="000F0E95"/>
    <w:pPr>
      <w:spacing w:after="150"/>
      <w:jc w:val="left"/>
    </w:pPr>
    <w:rPr>
      <w:rFonts w:eastAsiaTheme="minorEastAsia"/>
      <w:szCs w:val="24"/>
    </w:rPr>
  </w:style>
  <w:style w:type="paragraph" w:customStyle="1" w:styleId="radius">
    <w:name w:val="radius"/>
    <w:basedOn w:val="Normal"/>
    <w:rsid w:val="000F0E95"/>
    <w:pPr>
      <w:spacing w:after="150"/>
      <w:jc w:val="left"/>
    </w:pPr>
    <w:rPr>
      <w:rFonts w:eastAsiaTheme="minorEastAsia"/>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szCs w:val="24"/>
    </w:rPr>
  </w:style>
  <w:style w:type="paragraph" w:customStyle="1" w:styleId="badge">
    <w:name w:val="badge"/>
    <w:basedOn w:val="Normal"/>
    <w:rsid w:val="000F0E95"/>
    <w:pPr>
      <w:spacing w:after="150"/>
      <w:jc w:val="left"/>
    </w:pPr>
    <w:rPr>
      <w:rFonts w:eastAsiaTheme="minorEastAsia"/>
      <w:szCs w:val="24"/>
    </w:rPr>
  </w:style>
  <w:style w:type="paragraph" w:customStyle="1" w:styleId="timeline">
    <w:name w:val="timeline"/>
    <w:basedOn w:val="Normal"/>
    <w:rsid w:val="000F0E95"/>
    <w:pPr>
      <w:shd w:val="clear" w:color="auto" w:fill="F6F7F8"/>
      <w:spacing w:after="150"/>
      <w:jc w:val="left"/>
    </w:pPr>
    <w:rPr>
      <w:rFonts w:eastAsiaTheme="minorEastAsia"/>
      <w:color w:val="333333"/>
      <w:sz w:val="20"/>
      <w:szCs w:val="20"/>
    </w:rPr>
  </w:style>
  <w:style w:type="paragraph" w:customStyle="1" w:styleId="formreply">
    <w:name w:val="form_reply"/>
    <w:basedOn w:val="Normal"/>
    <w:rsid w:val="000F0E95"/>
    <w:pPr>
      <w:spacing w:after="150"/>
      <w:ind w:right="75"/>
      <w:jc w:val="left"/>
    </w:pPr>
    <w:rPr>
      <w:rFonts w:eastAsiaTheme="minorEastAsia"/>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szCs w:val="24"/>
    </w:rPr>
  </w:style>
  <w:style w:type="paragraph" w:customStyle="1" w:styleId="icstatus">
    <w:name w:val="ic_status"/>
    <w:basedOn w:val="Normal"/>
    <w:rsid w:val="000F0E95"/>
    <w:pPr>
      <w:spacing w:after="150"/>
      <w:jc w:val="left"/>
    </w:pPr>
    <w:rPr>
      <w:rFonts w:eastAsiaTheme="minorEastAsia"/>
      <w:szCs w:val="24"/>
    </w:rPr>
  </w:style>
  <w:style w:type="paragraph" w:customStyle="1" w:styleId="icupimage">
    <w:name w:val="ic_upimage"/>
    <w:basedOn w:val="Normal"/>
    <w:rsid w:val="000F0E95"/>
    <w:pPr>
      <w:spacing w:after="150"/>
      <w:jc w:val="left"/>
    </w:pPr>
    <w:rPr>
      <w:rFonts w:eastAsiaTheme="minorEastAsia"/>
      <w:szCs w:val="24"/>
    </w:rPr>
  </w:style>
  <w:style w:type="paragraph" w:customStyle="1" w:styleId="icformula">
    <w:name w:val="ic_formula"/>
    <w:basedOn w:val="Normal"/>
    <w:rsid w:val="000F0E95"/>
    <w:pPr>
      <w:spacing w:after="150"/>
      <w:jc w:val="left"/>
    </w:pPr>
    <w:rPr>
      <w:rFonts w:eastAsiaTheme="minorEastAsia"/>
      <w:szCs w:val="24"/>
    </w:rPr>
  </w:style>
  <w:style w:type="paragraph" w:customStyle="1" w:styleId="remove">
    <w:name w:val="remove"/>
    <w:basedOn w:val="Normal"/>
    <w:rsid w:val="000F0E95"/>
    <w:pPr>
      <w:spacing w:after="150"/>
      <w:jc w:val="left"/>
    </w:pPr>
    <w:rPr>
      <w:rFonts w:eastAsiaTheme="minorEastAsia"/>
      <w:vanish/>
      <w:szCs w:val="24"/>
    </w:rPr>
  </w:style>
  <w:style w:type="paragraph" w:customStyle="1" w:styleId="upload">
    <w:name w:val="upload"/>
    <w:basedOn w:val="Normal"/>
    <w:rsid w:val="000F0E95"/>
    <w:pPr>
      <w:spacing w:after="150"/>
      <w:jc w:val="left"/>
    </w:pPr>
    <w:rPr>
      <w:rFonts w:eastAsiaTheme="minorEastAsia"/>
      <w:szCs w:val="24"/>
    </w:rPr>
  </w:style>
  <w:style w:type="paragraph" w:customStyle="1" w:styleId="likeface">
    <w:name w:val="like_face"/>
    <w:basedOn w:val="Normal"/>
    <w:rsid w:val="000F0E95"/>
    <w:pPr>
      <w:spacing w:after="150"/>
      <w:jc w:val="left"/>
    </w:pPr>
    <w:rPr>
      <w:rFonts w:eastAsiaTheme="minorEastAsia"/>
      <w:szCs w:val="24"/>
    </w:rPr>
  </w:style>
  <w:style w:type="paragraph" w:customStyle="1" w:styleId="dot">
    <w:name w:val="dot"/>
    <w:basedOn w:val="Normal"/>
    <w:rsid w:val="000F0E95"/>
    <w:pPr>
      <w:spacing w:after="150"/>
      <w:jc w:val="left"/>
    </w:pPr>
    <w:rPr>
      <w:rFonts w:eastAsiaTheme="minorEastAsia"/>
      <w:szCs w:val="24"/>
    </w:rPr>
  </w:style>
  <w:style w:type="paragraph" w:customStyle="1" w:styleId="iconclose">
    <w:name w:val="icon_close"/>
    <w:basedOn w:val="Normal"/>
    <w:rsid w:val="000F0E95"/>
    <w:pPr>
      <w:spacing w:after="150"/>
      <w:jc w:val="left"/>
    </w:pPr>
    <w:rPr>
      <w:rFonts w:eastAsiaTheme="minorEastAsia"/>
      <w:szCs w:val="24"/>
    </w:rPr>
  </w:style>
  <w:style w:type="paragraph" w:customStyle="1" w:styleId="closetheater">
    <w:name w:val="closetheater"/>
    <w:basedOn w:val="Normal"/>
    <w:rsid w:val="000F0E95"/>
    <w:pPr>
      <w:spacing w:after="150"/>
      <w:jc w:val="left"/>
    </w:pPr>
    <w:rPr>
      <w:rFonts w:eastAsiaTheme="minorEastAsia"/>
      <w:szCs w:val="24"/>
    </w:rPr>
  </w:style>
  <w:style w:type="paragraph" w:customStyle="1" w:styleId="teach">
    <w:name w:val="teach"/>
    <w:basedOn w:val="Normal"/>
    <w:rsid w:val="000F0E95"/>
    <w:pPr>
      <w:spacing w:after="150"/>
      <w:jc w:val="left"/>
    </w:pPr>
    <w:rPr>
      <w:rFonts w:eastAsiaTheme="minorEastAsia"/>
      <w:szCs w:val="24"/>
    </w:rPr>
  </w:style>
  <w:style w:type="paragraph" w:customStyle="1" w:styleId="icexam">
    <w:name w:val="ic_exam"/>
    <w:basedOn w:val="Normal"/>
    <w:rsid w:val="000F0E95"/>
    <w:pPr>
      <w:spacing w:after="150"/>
      <w:jc w:val="left"/>
    </w:pPr>
    <w:rPr>
      <w:rFonts w:eastAsiaTheme="minorEastAsia"/>
      <w:szCs w:val="24"/>
    </w:rPr>
  </w:style>
  <w:style w:type="paragraph" w:customStyle="1" w:styleId="true">
    <w:name w:val="true"/>
    <w:basedOn w:val="Normal"/>
    <w:rsid w:val="000F0E95"/>
    <w:pPr>
      <w:spacing w:after="150"/>
      <w:jc w:val="left"/>
    </w:pPr>
    <w:rPr>
      <w:rFonts w:eastAsiaTheme="minorEastAsia"/>
      <w:szCs w:val="24"/>
    </w:rPr>
  </w:style>
  <w:style w:type="paragraph" w:customStyle="1" w:styleId="fale">
    <w:name w:val="fale"/>
    <w:basedOn w:val="Normal"/>
    <w:rsid w:val="000F0E95"/>
    <w:pPr>
      <w:spacing w:after="150"/>
      <w:jc w:val="left"/>
    </w:pPr>
    <w:rPr>
      <w:rFonts w:eastAsiaTheme="minorEastAsia"/>
      <w:szCs w:val="24"/>
    </w:rPr>
  </w:style>
  <w:style w:type="paragraph" w:customStyle="1" w:styleId="icplus">
    <w:name w:val="ic_plus"/>
    <w:basedOn w:val="Normal"/>
    <w:rsid w:val="000F0E95"/>
    <w:pPr>
      <w:spacing w:after="150"/>
      <w:jc w:val="left"/>
    </w:pPr>
    <w:rPr>
      <w:rFonts w:eastAsiaTheme="minorEastAsia"/>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b/>
      <w:bCs/>
      <w:color w:val="FFFFFF"/>
      <w:sz w:val="20"/>
      <w:szCs w:val="20"/>
    </w:rPr>
  </w:style>
  <w:style w:type="paragraph" w:customStyle="1" w:styleId="fbgriditem">
    <w:name w:val="fbgriditem"/>
    <w:basedOn w:val="Normal"/>
    <w:rsid w:val="000F0E95"/>
    <w:pPr>
      <w:spacing w:after="150"/>
      <w:ind w:right="45"/>
      <w:jc w:val="left"/>
    </w:pPr>
    <w:rPr>
      <w:rFonts w:eastAsiaTheme="minorEastAsia"/>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szCs w:val="24"/>
    </w:rPr>
  </w:style>
  <w:style w:type="paragraph" w:customStyle="1" w:styleId="loading">
    <w:name w:val="loading"/>
    <w:basedOn w:val="Normal"/>
    <w:rsid w:val="000F0E95"/>
    <w:pPr>
      <w:spacing w:after="150"/>
      <w:jc w:val="left"/>
    </w:pPr>
    <w:rPr>
      <w:rFonts w:eastAsiaTheme="minorEastAsia"/>
      <w:szCs w:val="24"/>
    </w:rPr>
  </w:style>
  <w:style w:type="paragraph" w:customStyle="1" w:styleId="shadow">
    <w:name w:val="shadow"/>
    <w:basedOn w:val="Normal"/>
    <w:rsid w:val="000F0E95"/>
    <w:pPr>
      <w:shd w:val="clear" w:color="auto" w:fill="FFFFFF"/>
      <w:spacing w:after="150"/>
      <w:jc w:val="left"/>
    </w:pPr>
    <w:rPr>
      <w:rFonts w:eastAsiaTheme="minorEastAsia"/>
      <w:szCs w:val="24"/>
    </w:rPr>
  </w:style>
  <w:style w:type="paragraph" w:customStyle="1" w:styleId="slideright">
    <w:name w:val="slide_right"/>
    <w:basedOn w:val="Normal"/>
    <w:rsid w:val="000F0E95"/>
    <w:pPr>
      <w:spacing w:after="150"/>
      <w:jc w:val="left"/>
    </w:pPr>
    <w:rPr>
      <w:rFonts w:eastAsiaTheme="minorEastAsia"/>
      <w:szCs w:val="24"/>
    </w:rPr>
  </w:style>
  <w:style w:type="paragraph" w:customStyle="1" w:styleId="col1">
    <w:name w:val="col1"/>
    <w:basedOn w:val="Normal"/>
    <w:rsid w:val="000F0E95"/>
    <w:pPr>
      <w:spacing w:after="150"/>
      <w:jc w:val="left"/>
    </w:pPr>
    <w:rPr>
      <w:rFonts w:eastAsiaTheme="minorEastAsia"/>
      <w:szCs w:val="24"/>
    </w:rPr>
  </w:style>
  <w:style w:type="paragraph" w:customStyle="1" w:styleId="col2">
    <w:name w:val="col2"/>
    <w:basedOn w:val="Normal"/>
    <w:rsid w:val="000F0E95"/>
    <w:pPr>
      <w:spacing w:after="150"/>
      <w:jc w:val="left"/>
    </w:pPr>
    <w:rPr>
      <w:rFonts w:eastAsiaTheme="minorEastAsia"/>
      <w:szCs w:val="24"/>
    </w:rPr>
  </w:style>
  <w:style w:type="paragraph" w:customStyle="1" w:styleId="col3">
    <w:name w:val="col3"/>
    <w:basedOn w:val="Normal"/>
    <w:rsid w:val="000F0E95"/>
    <w:pPr>
      <w:spacing w:after="150"/>
      <w:jc w:val="left"/>
    </w:pPr>
    <w:rPr>
      <w:rFonts w:eastAsiaTheme="minorEastAsia"/>
      <w:szCs w:val="24"/>
    </w:rPr>
  </w:style>
  <w:style w:type="paragraph" w:customStyle="1" w:styleId="boxinfo">
    <w:name w:val="box_info"/>
    <w:basedOn w:val="Normal"/>
    <w:rsid w:val="000F0E95"/>
    <w:pPr>
      <w:spacing w:after="150"/>
      <w:jc w:val="left"/>
    </w:pPr>
    <w:rPr>
      <w:rFonts w:eastAsiaTheme="minorEastAsia"/>
      <w:szCs w:val="24"/>
    </w:rPr>
  </w:style>
  <w:style w:type="paragraph" w:customStyle="1" w:styleId="col510">
    <w:name w:val="col510"/>
    <w:basedOn w:val="Normal"/>
    <w:rsid w:val="000F0E95"/>
    <w:pPr>
      <w:spacing w:after="150"/>
      <w:jc w:val="left"/>
    </w:pPr>
    <w:rPr>
      <w:rFonts w:eastAsiaTheme="minorEastAsia"/>
      <w:szCs w:val="24"/>
    </w:rPr>
  </w:style>
  <w:style w:type="paragraph" w:customStyle="1" w:styleId="col47">
    <w:name w:val="col47"/>
    <w:basedOn w:val="Normal"/>
    <w:rsid w:val="000F0E95"/>
    <w:pPr>
      <w:spacing w:after="150"/>
      <w:jc w:val="left"/>
    </w:pPr>
    <w:rPr>
      <w:rFonts w:eastAsiaTheme="minorEastAsia"/>
      <w:szCs w:val="24"/>
    </w:rPr>
  </w:style>
  <w:style w:type="paragraph" w:customStyle="1" w:styleId="popup">
    <w:name w:val="popup"/>
    <w:basedOn w:val="Normal"/>
    <w:rsid w:val="000F0E95"/>
    <w:pPr>
      <w:shd w:val="clear" w:color="auto" w:fill="FFFFFF"/>
      <w:spacing w:after="150"/>
      <w:jc w:val="left"/>
    </w:pPr>
    <w:rPr>
      <w:rFonts w:eastAsiaTheme="minorEastAsia"/>
      <w:vanish/>
      <w:szCs w:val="24"/>
    </w:rPr>
  </w:style>
  <w:style w:type="paragraph" w:customStyle="1" w:styleId="popup-cont">
    <w:name w:val="popup-cont"/>
    <w:basedOn w:val="Normal"/>
    <w:rsid w:val="000F0E95"/>
    <w:pPr>
      <w:shd w:val="clear" w:color="auto" w:fill="FFFFFF"/>
      <w:spacing w:after="150"/>
      <w:jc w:val="left"/>
    </w:pPr>
    <w:rPr>
      <w:rFonts w:eastAsiaTheme="minorEastAsia"/>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szCs w:val="24"/>
    </w:rPr>
  </w:style>
  <w:style w:type="paragraph" w:customStyle="1" w:styleId="pageprev">
    <w:name w:val="page_prev"/>
    <w:basedOn w:val="Normal"/>
    <w:rsid w:val="000F0E95"/>
    <w:pPr>
      <w:spacing w:after="150"/>
      <w:jc w:val="left"/>
    </w:pPr>
    <w:rPr>
      <w:rFonts w:eastAsiaTheme="minorEastAsia"/>
      <w:vanish/>
      <w:szCs w:val="24"/>
    </w:rPr>
  </w:style>
  <w:style w:type="paragraph" w:customStyle="1" w:styleId="pagenext">
    <w:name w:val="page_next"/>
    <w:basedOn w:val="Normal"/>
    <w:rsid w:val="000F0E95"/>
    <w:pPr>
      <w:spacing w:after="150"/>
      <w:jc w:val="left"/>
    </w:pPr>
    <w:rPr>
      <w:rFonts w:eastAsiaTheme="minorEastAsia"/>
      <w:vanish/>
      <w:szCs w:val="24"/>
    </w:rPr>
  </w:style>
  <w:style w:type="paragraph" w:customStyle="1" w:styleId="commentable">
    <w:name w:val="commentable"/>
    <w:basedOn w:val="Normal"/>
    <w:rsid w:val="000F0E95"/>
    <w:pPr>
      <w:shd w:val="clear" w:color="auto" w:fill="FFFFFF"/>
      <w:spacing w:after="150"/>
      <w:jc w:val="left"/>
    </w:pPr>
    <w:rPr>
      <w:rFonts w:eastAsiaTheme="minorEastAsia"/>
      <w:szCs w:val="24"/>
    </w:rPr>
  </w:style>
  <w:style w:type="paragraph" w:customStyle="1" w:styleId="snowliftfullscreen">
    <w:name w:val="snowliftfullscreen"/>
    <w:basedOn w:val="Normal"/>
    <w:rsid w:val="000F0E95"/>
    <w:pPr>
      <w:spacing w:after="150"/>
      <w:jc w:val="left"/>
    </w:pPr>
    <w:rPr>
      <w:rFonts w:eastAsiaTheme="minorEastAsia"/>
      <w:vanish/>
      <w:szCs w:val="24"/>
    </w:rPr>
  </w:style>
  <w:style w:type="paragraph" w:customStyle="1" w:styleId="scroll3">
    <w:name w:val="scroll3"/>
    <w:basedOn w:val="Normal"/>
    <w:rsid w:val="000F0E95"/>
    <w:pPr>
      <w:spacing w:after="150"/>
      <w:jc w:val="left"/>
    </w:pPr>
    <w:rPr>
      <w:rFonts w:eastAsiaTheme="minorEastAsia"/>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szCs w:val="24"/>
    </w:rPr>
  </w:style>
  <w:style w:type="paragraph" w:customStyle="1" w:styleId="btnred">
    <w:name w:val="btn_red"/>
    <w:basedOn w:val="Normal"/>
    <w:rsid w:val="000F0E95"/>
    <w:pPr>
      <w:shd w:val="clear" w:color="auto" w:fill="E9573E"/>
      <w:spacing w:after="150"/>
      <w:jc w:val="left"/>
    </w:pPr>
    <w:rPr>
      <w:rFonts w:eastAsiaTheme="minorEastAsia"/>
      <w:b/>
      <w:bCs/>
      <w:color w:val="FFFFFF"/>
      <w:szCs w:val="24"/>
    </w:rPr>
  </w:style>
  <w:style w:type="paragraph" w:customStyle="1" w:styleId="ic-video">
    <w:name w:val="ic-video"/>
    <w:basedOn w:val="Normal"/>
    <w:rsid w:val="000F0E95"/>
    <w:pPr>
      <w:spacing w:after="150"/>
      <w:jc w:val="left"/>
    </w:pPr>
    <w:rPr>
      <w:rFonts w:eastAsiaTheme="minorEastAsia"/>
      <w:szCs w:val="24"/>
    </w:rPr>
  </w:style>
  <w:style w:type="paragraph" w:customStyle="1" w:styleId="tipnote">
    <w:name w:val="tipnote"/>
    <w:basedOn w:val="Normal"/>
    <w:rsid w:val="000F0E95"/>
    <w:pPr>
      <w:spacing w:after="150"/>
      <w:jc w:val="left"/>
    </w:pPr>
    <w:rPr>
      <w:rFonts w:eastAsiaTheme="minorEastAsia"/>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szCs w:val="24"/>
    </w:rPr>
  </w:style>
  <w:style w:type="paragraph" w:customStyle="1" w:styleId="box-404">
    <w:name w:val="box-404"/>
    <w:basedOn w:val="Normal"/>
    <w:rsid w:val="000F0E95"/>
    <w:pPr>
      <w:spacing w:after="150"/>
      <w:jc w:val="left"/>
    </w:pPr>
    <w:rPr>
      <w:rFonts w:eastAsiaTheme="minorEastAsia"/>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szCs w:val="24"/>
    </w:rPr>
  </w:style>
  <w:style w:type="paragraph" w:customStyle="1" w:styleId="ic-arr">
    <w:name w:val="ic-arr"/>
    <w:basedOn w:val="Normal"/>
    <w:rsid w:val="000F0E95"/>
    <w:pPr>
      <w:spacing w:after="150"/>
      <w:jc w:val="left"/>
    </w:pPr>
    <w:rPr>
      <w:rFonts w:eastAsiaTheme="minorEastAsia"/>
      <w:szCs w:val="24"/>
    </w:rPr>
  </w:style>
  <w:style w:type="paragraph" w:customStyle="1" w:styleId="lines">
    <w:name w:val="lines"/>
    <w:basedOn w:val="Normal"/>
    <w:rsid w:val="000F0E95"/>
    <w:pPr>
      <w:pBdr>
        <w:bottom w:val="single" w:sz="6" w:space="0" w:color="E2E2E2"/>
      </w:pBdr>
      <w:spacing w:after="150"/>
      <w:jc w:val="left"/>
    </w:pPr>
    <w:rPr>
      <w:rFonts w:eastAsiaTheme="minorEastAsia"/>
      <w:szCs w:val="24"/>
    </w:rPr>
  </w:style>
  <w:style w:type="paragraph" w:customStyle="1" w:styleId="save2">
    <w:name w:val="save2"/>
    <w:basedOn w:val="Normal"/>
    <w:rsid w:val="000F0E95"/>
    <w:pPr>
      <w:spacing w:after="150"/>
      <w:jc w:val="left"/>
    </w:pPr>
    <w:rPr>
      <w:rFonts w:eastAsiaTheme="minorEastAsia"/>
      <w:szCs w:val="24"/>
    </w:rPr>
  </w:style>
  <w:style w:type="paragraph" w:customStyle="1" w:styleId="popuplogin">
    <w:name w:val="popup_login"/>
    <w:basedOn w:val="Normal"/>
    <w:rsid w:val="000F0E95"/>
    <w:pPr>
      <w:shd w:val="clear" w:color="auto" w:fill="1687C5"/>
      <w:spacing w:after="150"/>
      <w:jc w:val="left"/>
    </w:pPr>
    <w:rPr>
      <w:rFonts w:eastAsiaTheme="minorEastAsia"/>
      <w:szCs w:val="24"/>
    </w:rPr>
  </w:style>
  <w:style w:type="paragraph" w:customStyle="1" w:styleId="overlay">
    <w:name w:val="overlay"/>
    <w:basedOn w:val="Normal"/>
    <w:rsid w:val="000F0E95"/>
    <w:pPr>
      <w:shd w:val="clear" w:color="auto" w:fill="000000"/>
      <w:spacing w:after="150"/>
      <w:jc w:val="left"/>
    </w:pPr>
    <w:rPr>
      <w:rFonts w:eastAsiaTheme="minorEastAsia"/>
      <w:szCs w:val="24"/>
    </w:rPr>
  </w:style>
  <w:style w:type="paragraph" w:customStyle="1" w:styleId="bggray1">
    <w:name w:val="bg_gray1"/>
    <w:basedOn w:val="Normal"/>
    <w:rsid w:val="000F0E95"/>
    <w:pPr>
      <w:shd w:val="clear" w:color="auto" w:fill="F5F6F7"/>
      <w:spacing w:after="150"/>
      <w:jc w:val="left"/>
    </w:pPr>
    <w:rPr>
      <w:rFonts w:eastAsiaTheme="minorEastAsia"/>
      <w:szCs w:val="24"/>
    </w:rPr>
  </w:style>
  <w:style w:type="paragraph" w:customStyle="1" w:styleId="subjects">
    <w:name w:val="subjects"/>
    <w:basedOn w:val="Normal"/>
    <w:rsid w:val="000F0E95"/>
    <w:pPr>
      <w:shd w:val="clear" w:color="auto" w:fill="DCF5FA"/>
      <w:spacing w:after="150"/>
      <w:jc w:val="left"/>
    </w:pPr>
    <w:rPr>
      <w:rFonts w:eastAsiaTheme="minorEastAsia"/>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szCs w:val="24"/>
    </w:rPr>
  </w:style>
  <w:style w:type="paragraph" w:customStyle="1" w:styleId="icchat">
    <w:name w:val="ic_chat"/>
    <w:basedOn w:val="Normal"/>
    <w:rsid w:val="000F0E95"/>
    <w:pPr>
      <w:spacing w:after="150"/>
      <w:ind w:right="90"/>
      <w:jc w:val="left"/>
    </w:pPr>
    <w:rPr>
      <w:rFonts w:eastAsiaTheme="minorEastAsia"/>
      <w:szCs w:val="24"/>
    </w:rPr>
  </w:style>
  <w:style w:type="paragraph" w:customStyle="1" w:styleId="noite">
    <w:name w:val="noite"/>
    <w:basedOn w:val="Normal"/>
    <w:rsid w:val="000F0E95"/>
    <w:pPr>
      <w:jc w:val="left"/>
    </w:pPr>
    <w:rPr>
      <w:rFonts w:eastAsiaTheme="minorEastAsia"/>
      <w:szCs w:val="24"/>
    </w:rPr>
  </w:style>
  <w:style w:type="paragraph" w:customStyle="1" w:styleId="noitenone">
    <w:name w:val="noite_none"/>
    <w:basedOn w:val="Normal"/>
    <w:rsid w:val="000F0E95"/>
    <w:pPr>
      <w:jc w:val="left"/>
    </w:pPr>
    <w:rPr>
      <w:rFonts w:eastAsiaTheme="minorEastAsia"/>
      <w:szCs w:val="24"/>
    </w:rPr>
  </w:style>
  <w:style w:type="paragraph" w:customStyle="1" w:styleId="iconsmell">
    <w:name w:val="icon_smell"/>
    <w:basedOn w:val="Normal"/>
    <w:rsid w:val="000F0E95"/>
    <w:pPr>
      <w:spacing w:after="150"/>
      <w:ind w:right="90"/>
      <w:jc w:val="left"/>
    </w:pPr>
    <w:rPr>
      <w:rFonts w:eastAsiaTheme="minorEastAsia"/>
      <w:szCs w:val="24"/>
    </w:rPr>
  </w:style>
  <w:style w:type="paragraph" w:customStyle="1" w:styleId="iconcamera">
    <w:name w:val="icon_camera"/>
    <w:basedOn w:val="Normal"/>
    <w:rsid w:val="000F0E95"/>
    <w:pPr>
      <w:spacing w:after="150"/>
      <w:ind w:right="150"/>
      <w:jc w:val="left"/>
    </w:pPr>
    <w:rPr>
      <w:rFonts w:eastAsiaTheme="minorEastAsia"/>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szCs w:val="24"/>
    </w:rPr>
  </w:style>
  <w:style w:type="paragraph" w:customStyle="1" w:styleId="icdot">
    <w:name w:val="ic_dot"/>
    <w:basedOn w:val="Normal"/>
    <w:rsid w:val="000F0E95"/>
    <w:pPr>
      <w:spacing w:after="150"/>
      <w:jc w:val="left"/>
    </w:pPr>
    <w:rPr>
      <w:rFonts w:eastAsiaTheme="minorEastAsia"/>
      <w:szCs w:val="24"/>
    </w:rPr>
  </w:style>
  <w:style w:type="paragraph" w:customStyle="1" w:styleId="btnview">
    <w:name w:val="btn_view"/>
    <w:basedOn w:val="Normal"/>
    <w:rsid w:val="000F0E95"/>
    <w:pPr>
      <w:shd w:val="clear" w:color="auto" w:fill="CDCDCD"/>
      <w:spacing w:after="150"/>
      <w:jc w:val="left"/>
    </w:pPr>
    <w:rPr>
      <w:rFonts w:eastAsiaTheme="minorEastAsia"/>
      <w:color w:val="313131"/>
      <w:sz w:val="21"/>
      <w:szCs w:val="21"/>
    </w:rPr>
  </w:style>
  <w:style w:type="paragraph" w:customStyle="1" w:styleId="ltask">
    <w:name w:val="l_task"/>
    <w:basedOn w:val="Normal"/>
    <w:rsid w:val="000F0E95"/>
    <w:pPr>
      <w:spacing w:after="150" w:line="405" w:lineRule="atLeast"/>
      <w:jc w:val="left"/>
    </w:pPr>
    <w:rPr>
      <w:rFonts w:eastAsiaTheme="minorEastAsia"/>
      <w:szCs w:val="24"/>
    </w:rPr>
  </w:style>
  <w:style w:type="paragraph" w:customStyle="1" w:styleId="boxlogin">
    <w:name w:val="box_login"/>
    <w:basedOn w:val="Normal"/>
    <w:rsid w:val="000F0E95"/>
    <w:pPr>
      <w:spacing w:before="75" w:after="150"/>
      <w:jc w:val="left"/>
    </w:pPr>
    <w:rPr>
      <w:rFonts w:eastAsiaTheme="minorEastAsia"/>
      <w:szCs w:val="24"/>
    </w:rPr>
  </w:style>
  <w:style w:type="paragraph" w:customStyle="1" w:styleId="iclogin">
    <w:name w:val="ic_login"/>
    <w:basedOn w:val="Normal"/>
    <w:rsid w:val="000F0E95"/>
    <w:pPr>
      <w:spacing w:after="150"/>
      <w:jc w:val="left"/>
    </w:pPr>
    <w:rPr>
      <w:rFonts w:eastAsiaTheme="minorEastAsia"/>
      <w:b/>
      <w:bCs/>
      <w:szCs w:val="24"/>
    </w:rPr>
  </w:style>
  <w:style w:type="paragraph" w:customStyle="1" w:styleId="icon-close">
    <w:name w:val="icon-close"/>
    <w:basedOn w:val="Normal"/>
    <w:rsid w:val="000F0E95"/>
    <w:pPr>
      <w:spacing w:after="150"/>
      <w:jc w:val="left"/>
    </w:pPr>
    <w:rPr>
      <w:rFonts w:eastAsiaTheme="minorEastAsia"/>
      <w:szCs w:val="24"/>
    </w:rPr>
  </w:style>
  <w:style w:type="paragraph" w:customStyle="1" w:styleId="sub-login">
    <w:name w:val="sub-login"/>
    <w:basedOn w:val="Normal"/>
    <w:rsid w:val="000F0E95"/>
    <w:pPr>
      <w:shd w:val="clear" w:color="auto" w:fill="FFFFFF"/>
      <w:spacing w:after="150"/>
      <w:jc w:val="left"/>
    </w:pPr>
    <w:rPr>
      <w:rFonts w:eastAsiaTheme="minorEastAsia"/>
      <w:vanish/>
      <w:szCs w:val="24"/>
    </w:rPr>
  </w:style>
  <w:style w:type="paragraph" w:customStyle="1" w:styleId="login-cont">
    <w:name w:val="login-cont"/>
    <w:basedOn w:val="Normal"/>
    <w:rsid w:val="000F0E95"/>
    <w:pPr>
      <w:spacing w:after="150"/>
      <w:jc w:val="left"/>
    </w:pPr>
    <w:rPr>
      <w:rFonts w:eastAsiaTheme="minorEastAsia"/>
      <w:color w:val="999999"/>
      <w:szCs w:val="24"/>
    </w:rPr>
  </w:style>
  <w:style w:type="paragraph" w:customStyle="1" w:styleId="fan">
    <w:name w:val="fan"/>
    <w:basedOn w:val="Normal"/>
    <w:rsid w:val="000F0E95"/>
    <w:pPr>
      <w:shd w:val="clear" w:color="auto" w:fill="F26522"/>
      <w:spacing w:after="150"/>
      <w:jc w:val="left"/>
    </w:pPr>
    <w:rPr>
      <w:rFonts w:eastAsiaTheme="minorEastAsia"/>
      <w:szCs w:val="24"/>
    </w:rPr>
  </w:style>
  <w:style w:type="paragraph" w:customStyle="1" w:styleId="cboxphoto">
    <w:name w:val="cboxphoto"/>
    <w:basedOn w:val="Normal"/>
    <w:rsid w:val="000F0E95"/>
    <w:pPr>
      <w:spacing w:before="100" w:beforeAutospacing="1" w:after="100" w:afterAutospacing="1"/>
      <w:jc w:val="left"/>
    </w:pPr>
    <w:rPr>
      <w:rFonts w:eastAsiaTheme="minorEastAsia"/>
      <w:szCs w:val="24"/>
    </w:rPr>
  </w:style>
  <w:style w:type="paragraph" w:customStyle="1" w:styleId="cboxiframe">
    <w:name w:val="cboxiframe"/>
    <w:basedOn w:val="Normal"/>
    <w:rsid w:val="000F0E95"/>
    <w:pPr>
      <w:spacing w:after="150"/>
      <w:jc w:val="left"/>
    </w:pPr>
    <w:rPr>
      <w:rFonts w:eastAsiaTheme="minorEastAsia"/>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olor w:val="000000"/>
      <w:szCs w:val="24"/>
    </w:rPr>
  </w:style>
  <w:style w:type="paragraph" w:customStyle="1" w:styleId="mathjaxmenuitem">
    <w:name w:val="mathjax_menuitem"/>
    <w:basedOn w:val="Normal"/>
    <w:rsid w:val="000F0E95"/>
    <w:pPr>
      <w:spacing w:after="150"/>
      <w:jc w:val="left"/>
    </w:pPr>
    <w:rPr>
      <w:rFonts w:eastAsiaTheme="minorEastAsia"/>
      <w:szCs w:val="24"/>
    </w:rPr>
  </w:style>
  <w:style w:type="paragraph" w:customStyle="1" w:styleId="mathjaxmenuarrow">
    <w:name w:val="mathjax_menuarrow"/>
    <w:basedOn w:val="Normal"/>
    <w:rsid w:val="000F0E95"/>
    <w:pPr>
      <w:spacing w:after="150"/>
      <w:jc w:val="left"/>
    </w:pPr>
    <w:rPr>
      <w:rFonts w:eastAsiaTheme="minorEastAsia"/>
      <w:color w:val="666666"/>
      <w:sz w:val="18"/>
      <w:szCs w:val="18"/>
    </w:rPr>
  </w:style>
  <w:style w:type="paragraph" w:customStyle="1" w:styleId="mathjaxmenulabel">
    <w:name w:val="mathjax_menulabel"/>
    <w:basedOn w:val="Normal"/>
    <w:rsid w:val="000F0E95"/>
    <w:pPr>
      <w:spacing w:after="150"/>
      <w:jc w:val="left"/>
    </w:pPr>
    <w:rPr>
      <w:rFonts w:eastAsiaTheme="minorEastAsia"/>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olor w:val="888888"/>
      <w:szCs w:val="24"/>
    </w:rPr>
  </w:style>
  <w:style w:type="paragraph" w:customStyle="1" w:styleId="mathjaxerror">
    <w:name w:val="mathjax_error"/>
    <w:basedOn w:val="Normal"/>
    <w:rsid w:val="000F0E95"/>
    <w:pPr>
      <w:spacing w:after="150"/>
      <w:jc w:val="left"/>
    </w:pPr>
    <w:rPr>
      <w:rFonts w:eastAsiaTheme="minorEastAsia"/>
      <w:i/>
      <w:iCs/>
      <w:color w:val="CC0000"/>
      <w:szCs w:val="24"/>
    </w:rPr>
  </w:style>
  <w:style w:type="paragraph" w:customStyle="1" w:styleId="mjxp-script">
    <w:name w:val="mjxp-script"/>
    <w:basedOn w:val="Normal"/>
    <w:rsid w:val="000F0E95"/>
    <w:pPr>
      <w:spacing w:after="150"/>
      <w:jc w:val="left"/>
    </w:pPr>
    <w:rPr>
      <w:rFonts w:eastAsiaTheme="minorEastAsia"/>
      <w:sz w:val="19"/>
      <w:szCs w:val="19"/>
    </w:rPr>
  </w:style>
  <w:style w:type="paragraph" w:customStyle="1" w:styleId="mjxp-bold">
    <w:name w:val="mjxp-bold"/>
    <w:basedOn w:val="Normal"/>
    <w:rsid w:val="000F0E95"/>
    <w:pPr>
      <w:spacing w:after="150"/>
      <w:jc w:val="left"/>
    </w:pPr>
    <w:rPr>
      <w:rFonts w:eastAsiaTheme="minorEastAsia"/>
      <w:b/>
      <w:bCs/>
      <w:szCs w:val="24"/>
    </w:rPr>
  </w:style>
  <w:style w:type="paragraph" w:customStyle="1" w:styleId="mjxp-italic">
    <w:name w:val="mjxp-italic"/>
    <w:basedOn w:val="Normal"/>
    <w:rsid w:val="000F0E95"/>
    <w:pPr>
      <w:spacing w:after="150"/>
      <w:jc w:val="left"/>
    </w:pPr>
    <w:rPr>
      <w:rFonts w:eastAsiaTheme="minorEastAsia"/>
      <w:i/>
      <w:iCs/>
      <w:szCs w:val="24"/>
    </w:rPr>
  </w:style>
  <w:style w:type="paragraph" w:customStyle="1" w:styleId="mjxp-scr">
    <w:name w:val="mjxp-scr"/>
    <w:basedOn w:val="Normal"/>
    <w:rsid w:val="000F0E95"/>
    <w:pPr>
      <w:spacing w:after="150"/>
      <w:jc w:val="left"/>
    </w:pPr>
    <w:rPr>
      <w:rFonts w:eastAsiaTheme="minorEastAsia"/>
      <w:szCs w:val="24"/>
    </w:rPr>
  </w:style>
  <w:style w:type="paragraph" w:customStyle="1" w:styleId="mjxp-frak">
    <w:name w:val="mjxp-frak"/>
    <w:basedOn w:val="Normal"/>
    <w:rsid w:val="000F0E95"/>
    <w:pPr>
      <w:spacing w:after="150"/>
      <w:jc w:val="left"/>
    </w:pPr>
    <w:rPr>
      <w:rFonts w:eastAsiaTheme="minorEastAsia"/>
      <w:szCs w:val="24"/>
    </w:rPr>
  </w:style>
  <w:style w:type="paragraph" w:customStyle="1" w:styleId="mjxp-sf">
    <w:name w:val="mjxp-sf"/>
    <w:basedOn w:val="Normal"/>
    <w:rsid w:val="000F0E95"/>
    <w:pPr>
      <w:spacing w:after="150"/>
      <w:jc w:val="left"/>
    </w:pPr>
    <w:rPr>
      <w:rFonts w:eastAsiaTheme="minorEastAsia"/>
      <w:szCs w:val="24"/>
    </w:rPr>
  </w:style>
  <w:style w:type="paragraph" w:customStyle="1" w:styleId="mjxp-cal">
    <w:name w:val="mjxp-cal"/>
    <w:basedOn w:val="Normal"/>
    <w:rsid w:val="000F0E95"/>
    <w:pPr>
      <w:spacing w:after="150"/>
      <w:jc w:val="left"/>
    </w:pPr>
    <w:rPr>
      <w:rFonts w:eastAsiaTheme="minorEastAsia"/>
      <w:szCs w:val="24"/>
    </w:rPr>
  </w:style>
  <w:style w:type="paragraph" w:customStyle="1" w:styleId="mjxp-mono">
    <w:name w:val="mjxp-mono"/>
    <w:basedOn w:val="Normal"/>
    <w:rsid w:val="000F0E95"/>
    <w:pPr>
      <w:spacing w:after="150"/>
      <w:jc w:val="left"/>
    </w:pPr>
    <w:rPr>
      <w:rFonts w:eastAsiaTheme="minorEastAsia"/>
      <w:szCs w:val="24"/>
    </w:rPr>
  </w:style>
  <w:style w:type="paragraph" w:customStyle="1" w:styleId="mjxp-largeop">
    <w:name w:val="mjxp-largeop"/>
    <w:basedOn w:val="Normal"/>
    <w:rsid w:val="000F0E95"/>
    <w:pPr>
      <w:spacing w:after="150"/>
      <w:jc w:val="left"/>
    </w:pPr>
    <w:rPr>
      <w:rFonts w:eastAsiaTheme="minorEastAsia"/>
      <w:sz w:val="36"/>
      <w:szCs w:val="36"/>
    </w:rPr>
  </w:style>
  <w:style w:type="paragraph" w:customStyle="1" w:styleId="mjxp-math">
    <w:name w:val="mjxp-math"/>
    <w:basedOn w:val="Normal"/>
    <w:rsid w:val="000F0E95"/>
    <w:pPr>
      <w:spacing w:after="150"/>
      <w:jc w:val="left"/>
    </w:pPr>
    <w:rPr>
      <w:rFonts w:eastAsiaTheme="minorEastAsia"/>
      <w:szCs w:val="24"/>
    </w:rPr>
  </w:style>
  <w:style w:type="paragraph" w:customStyle="1" w:styleId="mjxp-display">
    <w:name w:val="mjxp-display"/>
    <w:basedOn w:val="Normal"/>
    <w:rsid w:val="000F0E95"/>
    <w:pPr>
      <w:spacing w:before="240" w:after="240"/>
      <w:jc w:val="center"/>
    </w:pPr>
    <w:rPr>
      <w:rFonts w:eastAsiaTheme="minorEastAsia"/>
      <w:szCs w:val="24"/>
    </w:rPr>
  </w:style>
  <w:style w:type="paragraph" w:customStyle="1" w:styleId="mjxp-box">
    <w:name w:val="mjxp-box"/>
    <w:basedOn w:val="Normal"/>
    <w:rsid w:val="000F0E95"/>
    <w:pPr>
      <w:spacing w:after="150"/>
      <w:jc w:val="center"/>
    </w:pPr>
    <w:rPr>
      <w:rFonts w:eastAsiaTheme="minorEastAsia"/>
      <w:szCs w:val="24"/>
    </w:rPr>
  </w:style>
  <w:style w:type="paragraph" w:customStyle="1" w:styleId="mjxp-rule">
    <w:name w:val="mjxp-rule"/>
    <w:basedOn w:val="Normal"/>
    <w:rsid w:val="000F0E95"/>
    <w:pPr>
      <w:spacing w:before="24" w:after="150"/>
      <w:jc w:val="left"/>
    </w:pPr>
    <w:rPr>
      <w:rFonts w:eastAsiaTheme="minorEastAsia"/>
      <w:szCs w:val="24"/>
    </w:rPr>
  </w:style>
  <w:style w:type="paragraph" w:customStyle="1" w:styleId="mjxp-mo">
    <w:name w:val="mjxp-mo"/>
    <w:basedOn w:val="Normal"/>
    <w:rsid w:val="000F0E95"/>
    <w:pPr>
      <w:ind w:left="36" w:right="36"/>
      <w:jc w:val="left"/>
    </w:pPr>
    <w:rPr>
      <w:rFonts w:eastAsiaTheme="minorEastAsia"/>
      <w:szCs w:val="24"/>
    </w:rPr>
  </w:style>
  <w:style w:type="paragraph" w:customStyle="1" w:styleId="mjxp-mfrac">
    <w:name w:val="mjxp-mfrac"/>
    <w:basedOn w:val="Normal"/>
    <w:rsid w:val="000F0E95"/>
    <w:pPr>
      <w:ind w:left="30" w:right="30"/>
      <w:jc w:val="left"/>
    </w:pPr>
    <w:rPr>
      <w:rFonts w:eastAsiaTheme="minorEastAsia"/>
      <w:szCs w:val="24"/>
    </w:rPr>
  </w:style>
  <w:style w:type="paragraph" w:customStyle="1" w:styleId="mjxp-denom">
    <w:name w:val="mjxp-denom"/>
    <w:basedOn w:val="Normal"/>
    <w:rsid w:val="000F0E95"/>
    <w:pPr>
      <w:spacing w:after="150"/>
      <w:jc w:val="left"/>
    </w:pPr>
    <w:rPr>
      <w:rFonts w:eastAsiaTheme="minorEastAsia"/>
      <w:szCs w:val="24"/>
    </w:rPr>
  </w:style>
  <w:style w:type="paragraph" w:customStyle="1" w:styleId="mjxp-surd">
    <w:name w:val="mjxp-surd"/>
    <w:basedOn w:val="Normal"/>
    <w:rsid w:val="000F0E95"/>
    <w:pPr>
      <w:spacing w:after="150"/>
      <w:jc w:val="left"/>
      <w:textAlignment w:val="top"/>
    </w:pPr>
    <w:rPr>
      <w:rFonts w:eastAsiaTheme="minorEastAsia"/>
      <w:szCs w:val="24"/>
    </w:rPr>
  </w:style>
  <w:style w:type="paragraph" w:customStyle="1" w:styleId="mjxp-over">
    <w:name w:val="mjxp-over"/>
    <w:basedOn w:val="Normal"/>
    <w:rsid w:val="000F0E95"/>
    <w:pPr>
      <w:spacing w:after="150"/>
      <w:jc w:val="center"/>
    </w:pPr>
    <w:rPr>
      <w:rFonts w:eastAsiaTheme="minorEastAsia"/>
      <w:szCs w:val="24"/>
    </w:rPr>
  </w:style>
  <w:style w:type="paragraph" w:customStyle="1" w:styleId="mjxp-mtable">
    <w:name w:val="mjxp-mtable"/>
    <w:basedOn w:val="Normal"/>
    <w:rsid w:val="000F0E95"/>
    <w:pPr>
      <w:ind w:left="30" w:right="30"/>
      <w:jc w:val="left"/>
    </w:pPr>
    <w:rPr>
      <w:rFonts w:eastAsiaTheme="minorEastAsia"/>
      <w:szCs w:val="24"/>
    </w:rPr>
  </w:style>
  <w:style w:type="paragraph" w:customStyle="1" w:styleId="mjxp-mtd">
    <w:name w:val="mjxp-mtd"/>
    <w:basedOn w:val="Normal"/>
    <w:rsid w:val="000F0E95"/>
    <w:pPr>
      <w:spacing w:after="150"/>
      <w:jc w:val="center"/>
    </w:pPr>
    <w:rPr>
      <w:rFonts w:eastAsiaTheme="minorEastAsia"/>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olor w:val="CC0000"/>
    </w:rPr>
  </w:style>
  <w:style w:type="paragraph" w:customStyle="1" w:styleId="mjx-chtml">
    <w:name w:val="mjx-chtml"/>
    <w:basedOn w:val="Normal"/>
    <w:rsid w:val="000F0E95"/>
    <w:pPr>
      <w:spacing w:line="0" w:lineRule="auto"/>
      <w:jc w:val="left"/>
    </w:pPr>
    <w:rPr>
      <w:rFonts w:eastAsiaTheme="minorEastAsia"/>
      <w:szCs w:val="24"/>
    </w:rPr>
  </w:style>
  <w:style w:type="paragraph" w:customStyle="1" w:styleId="mjxc-display">
    <w:name w:val="mjxc-display"/>
    <w:basedOn w:val="Normal"/>
    <w:rsid w:val="000F0E95"/>
    <w:pPr>
      <w:spacing w:before="240" w:after="240"/>
      <w:jc w:val="center"/>
    </w:pPr>
    <w:rPr>
      <w:rFonts w:eastAsiaTheme="minorEastAsia"/>
      <w:szCs w:val="24"/>
    </w:rPr>
  </w:style>
  <w:style w:type="paragraph" w:customStyle="1" w:styleId="mjx-full-width">
    <w:name w:val="mjx-full-width"/>
    <w:basedOn w:val="Normal"/>
    <w:rsid w:val="000F0E95"/>
    <w:pPr>
      <w:spacing w:after="150"/>
      <w:jc w:val="center"/>
    </w:pPr>
    <w:rPr>
      <w:rFonts w:eastAsiaTheme="minorEastAsia"/>
      <w:szCs w:val="24"/>
    </w:rPr>
  </w:style>
  <w:style w:type="paragraph" w:customStyle="1" w:styleId="mjx-numerator">
    <w:name w:val="mjx-numerator"/>
    <w:basedOn w:val="Normal"/>
    <w:rsid w:val="000F0E95"/>
    <w:pPr>
      <w:spacing w:after="150"/>
      <w:jc w:val="center"/>
    </w:pPr>
    <w:rPr>
      <w:rFonts w:eastAsiaTheme="minorEastAsia"/>
      <w:szCs w:val="24"/>
    </w:rPr>
  </w:style>
  <w:style w:type="paragraph" w:customStyle="1" w:styleId="mjx-denominator">
    <w:name w:val="mjx-denominator"/>
    <w:basedOn w:val="Normal"/>
    <w:rsid w:val="000F0E95"/>
    <w:pPr>
      <w:spacing w:after="150"/>
      <w:jc w:val="center"/>
    </w:pPr>
    <w:rPr>
      <w:rFonts w:eastAsiaTheme="minorEastAsia"/>
      <w:szCs w:val="24"/>
    </w:rPr>
  </w:style>
  <w:style w:type="paragraph" w:customStyle="1" w:styleId="mjxc-stacked">
    <w:name w:val="mjxc-stacked"/>
    <w:basedOn w:val="Normal"/>
    <w:rsid w:val="000F0E95"/>
    <w:pPr>
      <w:spacing w:after="150"/>
      <w:jc w:val="left"/>
    </w:pPr>
    <w:rPr>
      <w:rFonts w:eastAsiaTheme="minorEastAsia"/>
      <w:szCs w:val="24"/>
    </w:rPr>
  </w:style>
  <w:style w:type="paragraph" w:customStyle="1" w:styleId="mjx-op">
    <w:name w:val="mjx-op"/>
    <w:basedOn w:val="Normal"/>
    <w:rsid w:val="000F0E95"/>
    <w:pPr>
      <w:spacing w:after="150"/>
      <w:jc w:val="left"/>
    </w:pPr>
    <w:rPr>
      <w:rFonts w:eastAsiaTheme="minorEastAsia"/>
      <w:szCs w:val="24"/>
    </w:rPr>
  </w:style>
  <w:style w:type="paragraph" w:customStyle="1" w:styleId="mjx-over">
    <w:name w:val="mjx-over"/>
    <w:basedOn w:val="Normal"/>
    <w:rsid w:val="000F0E95"/>
    <w:pPr>
      <w:spacing w:after="150"/>
      <w:jc w:val="left"/>
    </w:pPr>
    <w:rPr>
      <w:rFonts w:eastAsiaTheme="minorEastAsia"/>
      <w:szCs w:val="24"/>
    </w:rPr>
  </w:style>
  <w:style w:type="paragraph" w:customStyle="1" w:styleId="mjx-surd">
    <w:name w:val="mjx-surd"/>
    <w:basedOn w:val="Normal"/>
    <w:rsid w:val="000F0E95"/>
    <w:pPr>
      <w:spacing w:after="150"/>
      <w:jc w:val="left"/>
      <w:textAlignment w:val="top"/>
    </w:pPr>
    <w:rPr>
      <w:rFonts w:eastAsiaTheme="minorEastAsia"/>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olor w:val="CC0000"/>
    </w:rPr>
  </w:style>
  <w:style w:type="paragraph" w:customStyle="1" w:styleId="mjx-annotation-xml">
    <w:name w:val="mjx-annotation-xml"/>
    <w:basedOn w:val="Normal"/>
    <w:rsid w:val="000F0E95"/>
    <w:pPr>
      <w:spacing w:after="150"/>
      <w:jc w:val="left"/>
    </w:pPr>
    <w:rPr>
      <w:rFonts w:eastAsiaTheme="minorEastAsia"/>
      <w:szCs w:val="24"/>
    </w:rPr>
  </w:style>
  <w:style w:type="paragraph" w:customStyle="1" w:styleId="mjx-mtd">
    <w:name w:val="mjx-mtd"/>
    <w:basedOn w:val="Normal"/>
    <w:rsid w:val="000F0E95"/>
    <w:pPr>
      <w:spacing w:after="150"/>
      <w:jc w:val="center"/>
    </w:pPr>
    <w:rPr>
      <w:rFonts w:eastAsiaTheme="minorEastAsia"/>
      <w:szCs w:val="24"/>
    </w:rPr>
  </w:style>
  <w:style w:type="paragraph" w:customStyle="1" w:styleId="mjx-block">
    <w:name w:val="mjx-block"/>
    <w:basedOn w:val="Normal"/>
    <w:rsid w:val="000F0E95"/>
    <w:pPr>
      <w:spacing w:after="150"/>
      <w:jc w:val="left"/>
    </w:pPr>
    <w:rPr>
      <w:rFonts w:eastAsiaTheme="minorEastAsia"/>
      <w:szCs w:val="24"/>
    </w:rPr>
  </w:style>
  <w:style w:type="paragraph" w:customStyle="1" w:styleId="mjx-span">
    <w:name w:val="mjx-span"/>
    <w:basedOn w:val="Normal"/>
    <w:rsid w:val="000F0E95"/>
    <w:pPr>
      <w:spacing w:after="150"/>
      <w:jc w:val="left"/>
    </w:pPr>
    <w:rPr>
      <w:rFonts w:eastAsiaTheme="minorEastAsia"/>
      <w:szCs w:val="24"/>
    </w:rPr>
  </w:style>
  <w:style w:type="paragraph" w:customStyle="1" w:styleId="mjx-char">
    <w:name w:val="mjx-char"/>
    <w:basedOn w:val="Normal"/>
    <w:rsid w:val="000F0E95"/>
    <w:pPr>
      <w:spacing w:after="150"/>
      <w:jc w:val="left"/>
    </w:pPr>
    <w:rPr>
      <w:rFonts w:eastAsiaTheme="minorEastAsia"/>
      <w:szCs w:val="24"/>
    </w:rPr>
  </w:style>
  <w:style w:type="paragraph" w:customStyle="1" w:styleId="mjx-itable">
    <w:name w:val="mjx-itable"/>
    <w:basedOn w:val="Normal"/>
    <w:rsid w:val="000F0E95"/>
    <w:pPr>
      <w:spacing w:after="150"/>
      <w:jc w:val="left"/>
    </w:pPr>
    <w:rPr>
      <w:rFonts w:eastAsiaTheme="minorEastAsia"/>
      <w:szCs w:val="24"/>
    </w:rPr>
  </w:style>
  <w:style w:type="paragraph" w:customStyle="1" w:styleId="mjx-table">
    <w:name w:val="mjx-table"/>
    <w:basedOn w:val="Normal"/>
    <w:rsid w:val="000F0E95"/>
    <w:pPr>
      <w:spacing w:after="150"/>
      <w:jc w:val="left"/>
    </w:pPr>
    <w:rPr>
      <w:rFonts w:eastAsiaTheme="minorEastAsia"/>
      <w:szCs w:val="24"/>
    </w:rPr>
  </w:style>
  <w:style w:type="paragraph" w:customStyle="1" w:styleId="mjx-line">
    <w:name w:val="mjx-line"/>
    <w:basedOn w:val="Normal"/>
    <w:rsid w:val="000F0E95"/>
    <w:pPr>
      <w:spacing w:after="150"/>
      <w:jc w:val="left"/>
    </w:pPr>
    <w:rPr>
      <w:rFonts w:eastAsiaTheme="minorEastAsia"/>
      <w:szCs w:val="24"/>
    </w:rPr>
  </w:style>
  <w:style w:type="paragraph" w:customStyle="1" w:styleId="mjx-strut">
    <w:name w:val="mjx-strut"/>
    <w:basedOn w:val="Normal"/>
    <w:rsid w:val="000F0E95"/>
    <w:pPr>
      <w:spacing w:after="150"/>
      <w:jc w:val="left"/>
    </w:pPr>
    <w:rPr>
      <w:rFonts w:eastAsiaTheme="minorEastAsia"/>
      <w:szCs w:val="24"/>
    </w:rPr>
  </w:style>
  <w:style w:type="paragraph" w:customStyle="1" w:styleId="mjx-vsize">
    <w:name w:val="mjx-vsize"/>
    <w:basedOn w:val="Normal"/>
    <w:rsid w:val="000F0E95"/>
    <w:pPr>
      <w:spacing w:after="150"/>
      <w:jc w:val="left"/>
    </w:pPr>
    <w:rPr>
      <w:rFonts w:eastAsiaTheme="minorEastAsia"/>
      <w:szCs w:val="24"/>
    </w:rPr>
  </w:style>
  <w:style w:type="paragraph" w:customStyle="1" w:styleId="mjxc-space1">
    <w:name w:val="mjxc-space1"/>
    <w:basedOn w:val="Normal"/>
    <w:rsid w:val="000F0E95"/>
    <w:pPr>
      <w:spacing w:after="150"/>
      <w:ind w:left="40"/>
      <w:jc w:val="left"/>
    </w:pPr>
    <w:rPr>
      <w:rFonts w:eastAsiaTheme="minorEastAsia"/>
      <w:szCs w:val="24"/>
    </w:rPr>
  </w:style>
  <w:style w:type="paragraph" w:customStyle="1" w:styleId="mjxc-space2">
    <w:name w:val="mjxc-space2"/>
    <w:basedOn w:val="Normal"/>
    <w:rsid w:val="000F0E95"/>
    <w:pPr>
      <w:spacing w:after="150"/>
      <w:ind w:left="53"/>
      <w:jc w:val="left"/>
    </w:pPr>
    <w:rPr>
      <w:rFonts w:eastAsiaTheme="minorEastAsia"/>
      <w:szCs w:val="24"/>
    </w:rPr>
  </w:style>
  <w:style w:type="paragraph" w:customStyle="1" w:styleId="mjxc-space3">
    <w:name w:val="mjxc-space3"/>
    <w:basedOn w:val="Normal"/>
    <w:rsid w:val="000F0E95"/>
    <w:pPr>
      <w:spacing w:after="150"/>
      <w:ind w:left="67"/>
      <w:jc w:val="left"/>
    </w:pPr>
    <w:rPr>
      <w:rFonts w:eastAsiaTheme="minorEastAsia"/>
      <w:szCs w:val="24"/>
    </w:rPr>
  </w:style>
  <w:style w:type="paragraph" w:customStyle="1" w:styleId="mjx-chartest">
    <w:name w:val="mjx-chartest"/>
    <w:basedOn w:val="Normal"/>
    <w:rsid w:val="000F0E95"/>
    <w:pPr>
      <w:spacing w:after="150"/>
      <w:jc w:val="left"/>
    </w:pPr>
    <w:rPr>
      <w:rFonts w:eastAsiaTheme="minorEastAsia"/>
      <w:sz w:val="120"/>
      <w:szCs w:val="120"/>
    </w:rPr>
  </w:style>
  <w:style w:type="paragraph" w:customStyle="1" w:styleId="mjxc-processing">
    <w:name w:val="mjxc-processing"/>
    <w:basedOn w:val="Normal"/>
    <w:rsid w:val="000F0E95"/>
    <w:pPr>
      <w:spacing w:after="150"/>
      <w:jc w:val="left"/>
    </w:pPr>
    <w:rPr>
      <w:rFonts w:eastAsiaTheme="minorEastAsia"/>
      <w:szCs w:val="24"/>
    </w:rPr>
  </w:style>
  <w:style w:type="paragraph" w:customStyle="1" w:styleId="mjxc-processed">
    <w:name w:val="mjxc-processed"/>
    <w:basedOn w:val="Normal"/>
    <w:rsid w:val="000F0E95"/>
    <w:pPr>
      <w:spacing w:after="150"/>
      <w:jc w:val="left"/>
    </w:pPr>
    <w:rPr>
      <w:rFonts w:eastAsiaTheme="minorEastAsia"/>
      <w:vanish/>
      <w:szCs w:val="24"/>
    </w:rPr>
  </w:style>
  <w:style w:type="paragraph" w:customStyle="1" w:styleId="mjx-test">
    <w:name w:val="mjx-test"/>
    <w:basedOn w:val="Normal"/>
    <w:rsid w:val="000F0E95"/>
    <w:pPr>
      <w:spacing w:after="150"/>
      <w:jc w:val="left"/>
    </w:pPr>
    <w:rPr>
      <w:rFonts w:eastAsiaTheme="minorEastAsia"/>
      <w:szCs w:val="24"/>
    </w:rPr>
  </w:style>
  <w:style w:type="paragraph" w:customStyle="1" w:styleId="mjx-ex-box-test">
    <w:name w:val="mjx-ex-box-test"/>
    <w:basedOn w:val="Normal"/>
    <w:rsid w:val="000F0E95"/>
    <w:pPr>
      <w:spacing w:after="150"/>
      <w:jc w:val="left"/>
    </w:pPr>
    <w:rPr>
      <w:rFonts w:eastAsiaTheme="minorEastAsia"/>
      <w:szCs w:val="24"/>
    </w:rPr>
  </w:style>
  <w:style w:type="paragraph" w:customStyle="1" w:styleId="mjxc-tex-unknown-r">
    <w:name w:val="mjxc-tex-unknown-r"/>
    <w:basedOn w:val="Normal"/>
    <w:rsid w:val="000F0E95"/>
    <w:pPr>
      <w:spacing w:after="150"/>
      <w:jc w:val="left"/>
    </w:pPr>
    <w:rPr>
      <w:rFonts w:ascii="Cambria Math" w:eastAsiaTheme="minorEastAsia" w:hAnsi="Cambria Math"/>
      <w:szCs w:val="24"/>
    </w:rPr>
  </w:style>
  <w:style w:type="paragraph" w:customStyle="1" w:styleId="mjxc-tex-unknown-i">
    <w:name w:val="mjxc-tex-unknown-i"/>
    <w:basedOn w:val="Normal"/>
    <w:rsid w:val="000F0E95"/>
    <w:pPr>
      <w:spacing w:after="150"/>
      <w:jc w:val="left"/>
    </w:pPr>
    <w:rPr>
      <w:rFonts w:ascii="Cambria Math" w:eastAsiaTheme="minorEastAsia" w:hAnsi="Cambria Math"/>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szCs w:val="24"/>
    </w:rPr>
  </w:style>
  <w:style w:type="paragraph" w:customStyle="1" w:styleId="mjxc-tex-cal-b">
    <w:name w:val="mjxc-tex-cal-b"/>
    <w:basedOn w:val="Normal"/>
    <w:rsid w:val="000F0E95"/>
    <w:pPr>
      <w:spacing w:after="150"/>
      <w:jc w:val="left"/>
    </w:pPr>
    <w:rPr>
      <w:rFonts w:ascii="MJXc-TeX-cal-Bw" w:eastAsiaTheme="minorEastAsia" w:hAnsi="MJXc-TeX-cal-Bw"/>
      <w:szCs w:val="24"/>
    </w:rPr>
  </w:style>
  <w:style w:type="paragraph" w:customStyle="1" w:styleId="mjxc-tex-frak-r">
    <w:name w:val="mjxc-tex-frak-r"/>
    <w:basedOn w:val="Normal"/>
    <w:rsid w:val="000F0E95"/>
    <w:pPr>
      <w:spacing w:after="150"/>
      <w:jc w:val="left"/>
    </w:pPr>
    <w:rPr>
      <w:rFonts w:ascii="MJXc-TeX-frak-Rw" w:eastAsiaTheme="minorEastAsia" w:hAnsi="MJXc-TeX-frak-Rw"/>
      <w:szCs w:val="24"/>
    </w:rPr>
  </w:style>
  <w:style w:type="paragraph" w:customStyle="1" w:styleId="mjxc-tex-frak-b">
    <w:name w:val="mjxc-tex-frak-b"/>
    <w:basedOn w:val="Normal"/>
    <w:rsid w:val="000F0E95"/>
    <w:pPr>
      <w:spacing w:after="150"/>
      <w:jc w:val="left"/>
    </w:pPr>
    <w:rPr>
      <w:rFonts w:ascii="MJXc-TeX-frak-Bw" w:eastAsiaTheme="minorEastAsia" w:hAnsi="MJXc-TeX-frak-Bw"/>
      <w:szCs w:val="24"/>
    </w:rPr>
  </w:style>
  <w:style w:type="paragraph" w:customStyle="1" w:styleId="mjxc-tex-math-bi">
    <w:name w:val="mjxc-tex-math-bi"/>
    <w:basedOn w:val="Normal"/>
    <w:rsid w:val="000F0E95"/>
    <w:pPr>
      <w:spacing w:after="150"/>
      <w:jc w:val="left"/>
    </w:pPr>
    <w:rPr>
      <w:rFonts w:ascii="MJXc-TeX-math-BIw" w:eastAsiaTheme="minorEastAsia" w:hAnsi="MJXc-TeX-math-BIw"/>
      <w:szCs w:val="24"/>
    </w:rPr>
  </w:style>
  <w:style w:type="paragraph" w:customStyle="1" w:styleId="mjxc-tex-sans-r">
    <w:name w:val="mjxc-tex-sans-r"/>
    <w:basedOn w:val="Normal"/>
    <w:rsid w:val="000F0E95"/>
    <w:pPr>
      <w:spacing w:after="150"/>
      <w:jc w:val="left"/>
    </w:pPr>
    <w:rPr>
      <w:rFonts w:ascii="MJXc-TeX-sans-Rw" w:eastAsiaTheme="minorEastAsia" w:hAnsi="MJXc-TeX-sans-Rw"/>
      <w:szCs w:val="24"/>
    </w:rPr>
  </w:style>
  <w:style w:type="paragraph" w:customStyle="1" w:styleId="mjxc-tex-sans-b">
    <w:name w:val="mjxc-tex-sans-b"/>
    <w:basedOn w:val="Normal"/>
    <w:rsid w:val="000F0E95"/>
    <w:pPr>
      <w:spacing w:after="150"/>
      <w:jc w:val="left"/>
    </w:pPr>
    <w:rPr>
      <w:rFonts w:ascii="MJXc-TeX-sans-Bw" w:eastAsiaTheme="minorEastAsia" w:hAnsi="MJXc-TeX-sans-Bw"/>
      <w:szCs w:val="24"/>
    </w:rPr>
  </w:style>
  <w:style w:type="paragraph" w:customStyle="1" w:styleId="mjxc-tex-sans-i">
    <w:name w:val="mjxc-tex-sans-i"/>
    <w:basedOn w:val="Normal"/>
    <w:rsid w:val="000F0E95"/>
    <w:pPr>
      <w:spacing w:after="150"/>
      <w:jc w:val="left"/>
    </w:pPr>
    <w:rPr>
      <w:rFonts w:ascii="MJXc-TeX-sans-Iw" w:eastAsiaTheme="minorEastAsia" w:hAnsi="MJXc-TeX-sans-Iw"/>
      <w:szCs w:val="24"/>
    </w:rPr>
  </w:style>
  <w:style w:type="paragraph" w:customStyle="1" w:styleId="mjxc-tex-script-r">
    <w:name w:val="mjxc-tex-script-r"/>
    <w:basedOn w:val="Normal"/>
    <w:rsid w:val="000F0E95"/>
    <w:pPr>
      <w:spacing w:after="150"/>
      <w:jc w:val="left"/>
    </w:pPr>
    <w:rPr>
      <w:rFonts w:ascii="MJXc-TeX-script-Rw" w:eastAsiaTheme="minorEastAsia" w:hAnsi="MJXc-TeX-script-Rw"/>
      <w:szCs w:val="24"/>
    </w:rPr>
  </w:style>
  <w:style w:type="paragraph" w:customStyle="1" w:styleId="mjxc-tex-type-r">
    <w:name w:val="mjxc-tex-type-r"/>
    <w:basedOn w:val="Normal"/>
    <w:rsid w:val="000F0E95"/>
    <w:pPr>
      <w:spacing w:after="150"/>
      <w:jc w:val="left"/>
    </w:pPr>
    <w:rPr>
      <w:rFonts w:ascii="MJXc-TeX-type-Rw" w:eastAsiaTheme="minorEastAsia" w:hAnsi="MJXc-TeX-type-Rw"/>
      <w:szCs w:val="24"/>
    </w:rPr>
  </w:style>
  <w:style w:type="paragraph" w:customStyle="1" w:styleId="mjxc-tex-cal-r">
    <w:name w:val="mjxc-tex-cal-r"/>
    <w:basedOn w:val="Normal"/>
    <w:rsid w:val="000F0E95"/>
    <w:pPr>
      <w:spacing w:after="150"/>
      <w:jc w:val="left"/>
    </w:pPr>
    <w:rPr>
      <w:rFonts w:ascii="MJXc-TeX-cal-Rw" w:eastAsiaTheme="minorEastAsia" w:hAnsi="MJXc-TeX-cal-Rw"/>
      <w:szCs w:val="24"/>
    </w:rPr>
  </w:style>
  <w:style w:type="paragraph" w:customStyle="1" w:styleId="mjxc-tex-main-b">
    <w:name w:val="mjxc-tex-main-b"/>
    <w:basedOn w:val="Normal"/>
    <w:rsid w:val="000F0E95"/>
    <w:pPr>
      <w:spacing w:after="150"/>
      <w:jc w:val="left"/>
    </w:pPr>
    <w:rPr>
      <w:rFonts w:ascii="MJXc-TeX-main-Bw" w:eastAsiaTheme="minorEastAsia" w:hAnsi="MJXc-TeX-main-Bw"/>
      <w:szCs w:val="24"/>
    </w:rPr>
  </w:style>
  <w:style w:type="paragraph" w:customStyle="1" w:styleId="mjxc-tex-main-i">
    <w:name w:val="mjxc-tex-main-i"/>
    <w:basedOn w:val="Normal"/>
    <w:rsid w:val="000F0E95"/>
    <w:pPr>
      <w:spacing w:after="150"/>
      <w:jc w:val="left"/>
    </w:pPr>
    <w:rPr>
      <w:rFonts w:ascii="MJXc-TeX-main-Iw" w:eastAsiaTheme="minorEastAsia" w:hAnsi="MJXc-TeX-main-Iw"/>
      <w:szCs w:val="24"/>
    </w:rPr>
  </w:style>
  <w:style w:type="paragraph" w:customStyle="1" w:styleId="mjxc-tex-main-r">
    <w:name w:val="mjxc-tex-main-r"/>
    <w:basedOn w:val="Normal"/>
    <w:rsid w:val="000F0E95"/>
    <w:pPr>
      <w:spacing w:after="150"/>
      <w:jc w:val="left"/>
    </w:pPr>
    <w:rPr>
      <w:rFonts w:ascii="MJXc-TeX-main-Rw" w:eastAsiaTheme="minorEastAsia" w:hAnsi="MJXc-TeX-main-Rw"/>
      <w:szCs w:val="24"/>
    </w:rPr>
  </w:style>
  <w:style w:type="paragraph" w:customStyle="1" w:styleId="mjxc-tex-math-i">
    <w:name w:val="mjxc-tex-math-i"/>
    <w:basedOn w:val="Normal"/>
    <w:rsid w:val="000F0E95"/>
    <w:pPr>
      <w:spacing w:after="150"/>
      <w:jc w:val="left"/>
    </w:pPr>
    <w:rPr>
      <w:rFonts w:ascii="MJXc-TeX-math-Iw" w:eastAsiaTheme="minorEastAsia" w:hAnsi="MJXc-TeX-math-Iw"/>
      <w:szCs w:val="24"/>
    </w:rPr>
  </w:style>
  <w:style w:type="paragraph" w:customStyle="1" w:styleId="mjxc-tex-size1-r">
    <w:name w:val="mjxc-tex-size1-r"/>
    <w:basedOn w:val="Normal"/>
    <w:rsid w:val="000F0E95"/>
    <w:pPr>
      <w:spacing w:after="150"/>
      <w:jc w:val="left"/>
    </w:pPr>
    <w:rPr>
      <w:rFonts w:ascii="MJXc-TeX-size1-Rw" w:eastAsiaTheme="minorEastAsia" w:hAnsi="MJXc-TeX-size1-Rw"/>
      <w:szCs w:val="24"/>
    </w:rPr>
  </w:style>
  <w:style w:type="paragraph" w:customStyle="1" w:styleId="mjxc-tex-size2-r">
    <w:name w:val="mjxc-tex-size2-r"/>
    <w:basedOn w:val="Normal"/>
    <w:rsid w:val="000F0E95"/>
    <w:pPr>
      <w:spacing w:after="150"/>
      <w:jc w:val="left"/>
    </w:pPr>
    <w:rPr>
      <w:rFonts w:ascii="MJXc-TeX-size2-Rw" w:eastAsiaTheme="minorEastAsia" w:hAnsi="MJXc-TeX-size2-Rw"/>
      <w:szCs w:val="24"/>
    </w:rPr>
  </w:style>
  <w:style w:type="paragraph" w:customStyle="1" w:styleId="mjxc-tex-size3-r">
    <w:name w:val="mjxc-tex-size3-r"/>
    <w:basedOn w:val="Normal"/>
    <w:rsid w:val="000F0E95"/>
    <w:pPr>
      <w:spacing w:after="150"/>
      <w:jc w:val="left"/>
    </w:pPr>
    <w:rPr>
      <w:rFonts w:ascii="MJXc-TeX-size3-Rw" w:eastAsiaTheme="minorEastAsia" w:hAnsi="MJXc-TeX-size3-Rw"/>
      <w:szCs w:val="24"/>
    </w:rPr>
  </w:style>
  <w:style w:type="paragraph" w:customStyle="1" w:styleId="mjxc-tex-size4-r">
    <w:name w:val="mjxc-tex-size4-r"/>
    <w:basedOn w:val="Normal"/>
    <w:rsid w:val="000F0E95"/>
    <w:pPr>
      <w:spacing w:after="150"/>
      <w:jc w:val="left"/>
    </w:pPr>
    <w:rPr>
      <w:rFonts w:ascii="MJXc-TeX-size4-Rw" w:eastAsiaTheme="minorEastAsia" w:hAnsi="MJXc-TeX-size4-Rw"/>
      <w:szCs w:val="24"/>
    </w:rPr>
  </w:style>
  <w:style w:type="paragraph" w:customStyle="1" w:styleId="fbinvisible">
    <w:name w:val="fb_invisible"/>
    <w:basedOn w:val="Normal"/>
    <w:rsid w:val="000F0E95"/>
    <w:pPr>
      <w:spacing w:after="150"/>
      <w:jc w:val="left"/>
    </w:pPr>
    <w:rPr>
      <w:rFonts w:eastAsiaTheme="minorEastAsia"/>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szCs w:val="24"/>
    </w:rPr>
  </w:style>
  <w:style w:type="paragraph" w:customStyle="1" w:styleId="fbdialogcontent">
    <w:name w:val="fb_dialog_content"/>
    <w:basedOn w:val="Normal"/>
    <w:rsid w:val="000F0E95"/>
    <w:pPr>
      <w:shd w:val="clear" w:color="auto" w:fill="FFFFFF"/>
      <w:spacing w:after="150"/>
      <w:jc w:val="left"/>
    </w:pPr>
    <w:rPr>
      <w:rFonts w:eastAsiaTheme="minorEastAsia"/>
      <w:color w:val="333333"/>
      <w:szCs w:val="24"/>
    </w:rPr>
  </w:style>
  <w:style w:type="paragraph" w:customStyle="1" w:styleId="fbdialogcloseicon">
    <w:name w:val="fb_dialog_close_icon"/>
    <w:basedOn w:val="Normal"/>
    <w:rsid w:val="000F0E95"/>
    <w:pPr>
      <w:spacing w:after="150"/>
      <w:jc w:val="left"/>
    </w:pPr>
    <w:rPr>
      <w:rFonts w:eastAsiaTheme="minorEastAsia"/>
      <w:szCs w:val="24"/>
    </w:rPr>
  </w:style>
  <w:style w:type="paragraph" w:customStyle="1" w:styleId="fbdialogpadding">
    <w:name w:val="fb_dialog_padding"/>
    <w:basedOn w:val="Normal"/>
    <w:rsid w:val="000F0E95"/>
    <w:pPr>
      <w:spacing w:after="150"/>
      <w:jc w:val="left"/>
    </w:pPr>
    <w:rPr>
      <w:rFonts w:eastAsiaTheme="minorEastAsia"/>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sz w:val="36"/>
      <w:szCs w:val="36"/>
    </w:rPr>
  </w:style>
  <w:style w:type="paragraph" w:customStyle="1" w:styleId="fbdialogtopleft">
    <w:name w:val="fb_dialog_top_left"/>
    <w:basedOn w:val="Normal"/>
    <w:rsid w:val="000F0E95"/>
    <w:pPr>
      <w:spacing w:after="150"/>
      <w:jc w:val="left"/>
    </w:pPr>
    <w:rPr>
      <w:rFonts w:eastAsiaTheme="minorEastAsia"/>
      <w:szCs w:val="24"/>
    </w:rPr>
  </w:style>
  <w:style w:type="paragraph" w:customStyle="1" w:styleId="fbdialogtopright">
    <w:name w:val="fb_dialog_top_right"/>
    <w:basedOn w:val="Normal"/>
    <w:rsid w:val="000F0E95"/>
    <w:pPr>
      <w:spacing w:after="150"/>
      <w:jc w:val="left"/>
    </w:pPr>
    <w:rPr>
      <w:rFonts w:eastAsiaTheme="minorEastAsia"/>
      <w:szCs w:val="24"/>
    </w:rPr>
  </w:style>
  <w:style w:type="paragraph" w:customStyle="1" w:styleId="fbdialogbottomleft">
    <w:name w:val="fb_dialog_bottom_left"/>
    <w:basedOn w:val="Normal"/>
    <w:rsid w:val="000F0E95"/>
    <w:pPr>
      <w:spacing w:after="150"/>
      <w:jc w:val="left"/>
    </w:pPr>
    <w:rPr>
      <w:rFonts w:eastAsiaTheme="minorEastAsia"/>
      <w:szCs w:val="24"/>
    </w:rPr>
  </w:style>
  <w:style w:type="paragraph" w:customStyle="1" w:styleId="fbdialogbottomright">
    <w:name w:val="fb_dialog_bottom_right"/>
    <w:basedOn w:val="Normal"/>
    <w:rsid w:val="000F0E95"/>
    <w:pPr>
      <w:spacing w:after="150"/>
      <w:jc w:val="left"/>
    </w:pPr>
    <w:rPr>
      <w:rFonts w:eastAsiaTheme="minorEastAsia"/>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szCs w:val="24"/>
    </w:rPr>
  </w:style>
  <w:style w:type="paragraph" w:customStyle="1" w:styleId="fbdialoghoriztop">
    <w:name w:val="fb_dialog_horiz_top"/>
    <w:basedOn w:val="Normal"/>
    <w:rsid w:val="000F0E95"/>
    <w:pPr>
      <w:shd w:val="clear" w:color="auto" w:fill="525252"/>
      <w:spacing w:after="150"/>
      <w:jc w:val="left"/>
    </w:pPr>
    <w:rPr>
      <w:rFonts w:eastAsiaTheme="minorEastAsia"/>
      <w:szCs w:val="24"/>
    </w:rPr>
  </w:style>
  <w:style w:type="paragraph" w:customStyle="1" w:styleId="fbdialoghorizbottom">
    <w:name w:val="fb_dialog_horiz_bottom"/>
    <w:basedOn w:val="Normal"/>
    <w:rsid w:val="000F0E95"/>
    <w:pPr>
      <w:shd w:val="clear" w:color="auto" w:fill="525252"/>
      <w:jc w:val="left"/>
    </w:pPr>
    <w:rPr>
      <w:rFonts w:eastAsiaTheme="minorEastAsia"/>
      <w:szCs w:val="24"/>
    </w:rPr>
  </w:style>
  <w:style w:type="paragraph" w:customStyle="1" w:styleId="fbdialogiframe">
    <w:name w:val="fb_dialog_iframe"/>
    <w:basedOn w:val="Normal"/>
    <w:rsid w:val="000F0E95"/>
    <w:pPr>
      <w:spacing w:after="150" w:line="0" w:lineRule="auto"/>
      <w:jc w:val="left"/>
    </w:pPr>
    <w:rPr>
      <w:rFonts w:eastAsiaTheme="minorEastAsia"/>
      <w:szCs w:val="24"/>
    </w:rPr>
  </w:style>
  <w:style w:type="paragraph" w:customStyle="1" w:styleId="fbiframewidgetfluid">
    <w:name w:val="fb_iframe_widget_fluid"/>
    <w:basedOn w:val="Normal"/>
    <w:rsid w:val="000F0E95"/>
    <w:pPr>
      <w:spacing w:after="150"/>
      <w:jc w:val="left"/>
    </w:pPr>
    <w:rPr>
      <w:rFonts w:eastAsiaTheme="minorEastAsia"/>
      <w:szCs w:val="24"/>
    </w:rPr>
  </w:style>
  <w:style w:type="paragraph" w:customStyle="1" w:styleId="fbinvisibleflow">
    <w:name w:val="fb_invisible_flow"/>
    <w:basedOn w:val="Normal"/>
    <w:rsid w:val="000F0E95"/>
    <w:pPr>
      <w:spacing w:after="150"/>
      <w:jc w:val="left"/>
    </w:pPr>
    <w:rPr>
      <w:rFonts w:eastAsiaTheme="minorEastAsia"/>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szCs w:val="24"/>
    </w:rPr>
  </w:style>
  <w:style w:type="paragraph" w:customStyle="1" w:styleId="Title1">
    <w:name w:val="Title1"/>
    <w:basedOn w:val="Normal"/>
    <w:rsid w:val="000F0E95"/>
    <w:pPr>
      <w:spacing w:after="150"/>
      <w:jc w:val="left"/>
    </w:pPr>
    <w:rPr>
      <w:rFonts w:eastAsiaTheme="minorEastAsia"/>
      <w:szCs w:val="24"/>
    </w:rPr>
  </w:style>
  <w:style w:type="paragraph" w:customStyle="1" w:styleId="boxcont">
    <w:name w:val="box_cont"/>
    <w:basedOn w:val="Normal"/>
    <w:rsid w:val="000F0E95"/>
    <w:pPr>
      <w:spacing w:after="150"/>
      <w:jc w:val="left"/>
    </w:pPr>
    <w:rPr>
      <w:rFonts w:eastAsiaTheme="minorEastAsia"/>
      <w:szCs w:val="24"/>
    </w:rPr>
  </w:style>
  <w:style w:type="paragraph" w:customStyle="1" w:styleId="innerwrap">
    <w:name w:val="innerwrap"/>
    <w:basedOn w:val="Normal"/>
    <w:rsid w:val="000F0E95"/>
    <w:pPr>
      <w:spacing w:after="150"/>
      <w:jc w:val="left"/>
    </w:pPr>
    <w:rPr>
      <w:rFonts w:eastAsiaTheme="minorEastAsia"/>
      <w:szCs w:val="24"/>
    </w:rPr>
  </w:style>
  <w:style w:type="paragraph" w:customStyle="1" w:styleId="boxsub">
    <w:name w:val="box_sub"/>
    <w:basedOn w:val="Normal"/>
    <w:rsid w:val="000F0E95"/>
    <w:pPr>
      <w:spacing w:after="150"/>
      <w:jc w:val="left"/>
    </w:pPr>
    <w:rPr>
      <w:rFonts w:eastAsiaTheme="minorEastAsia"/>
      <w:szCs w:val="24"/>
    </w:rPr>
  </w:style>
  <w:style w:type="paragraph" w:customStyle="1" w:styleId="upimg">
    <w:name w:val="up_img"/>
    <w:basedOn w:val="Normal"/>
    <w:rsid w:val="000F0E95"/>
    <w:pPr>
      <w:spacing w:after="150"/>
      <w:jc w:val="left"/>
    </w:pPr>
    <w:rPr>
      <w:rFonts w:eastAsiaTheme="minorEastAsia"/>
      <w:szCs w:val="24"/>
    </w:rPr>
  </w:style>
  <w:style w:type="paragraph" w:customStyle="1" w:styleId="scaledimage">
    <w:name w:val="scaled_image"/>
    <w:basedOn w:val="Normal"/>
    <w:rsid w:val="000F0E95"/>
    <w:pPr>
      <w:spacing w:after="150"/>
      <w:jc w:val="left"/>
    </w:pPr>
    <w:rPr>
      <w:rFonts w:eastAsiaTheme="minorEastAsia"/>
      <w:szCs w:val="24"/>
    </w:rPr>
  </w:style>
  <w:style w:type="paragraph" w:customStyle="1" w:styleId="bggray">
    <w:name w:val="bg_gray"/>
    <w:basedOn w:val="Normal"/>
    <w:rsid w:val="000F0E95"/>
    <w:pPr>
      <w:spacing w:after="150"/>
      <w:jc w:val="left"/>
    </w:pPr>
    <w:rPr>
      <w:rFonts w:eastAsiaTheme="minorEastAsia"/>
      <w:szCs w:val="24"/>
    </w:rPr>
  </w:style>
  <w:style w:type="paragraph" w:customStyle="1" w:styleId="img">
    <w:name w:val="img"/>
    <w:basedOn w:val="Normal"/>
    <w:rsid w:val="000F0E95"/>
    <w:pPr>
      <w:spacing w:after="150"/>
      <w:jc w:val="left"/>
    </w:pPr>
    <w:rPr>
      <w:rFonts w:eastAsiaTheme="minorEastAsia"/>
      <w:szCs w:val="24"/>
    </w:rPr>
  </w:style>
  <w:style w:type="paragraph" w:customStyle="1" w:styleId="stagewrapper">
    <w:name w:val="stagewrapper"/>
    <w:basedOn w:val="Normal"/>
    <w:rsid w:val="000F0E95"/>
    <w:pPr>
      <w:spacing w:after="150"/>
      <w:jc w:val="left"/>
    </w:pPr>
    <w:rPr>
      <w:rFonts w:eastAsiaTheme="minorEastAsia"/>
      <w:szCs w:val="24"/>
    </w:rPr>
  </w:style>
  <w:style w:type="paragraph" w:customStyle="1" w:styleId="timelinecontainer">
    <w:name w:val="timeline_container"/>
    <w:basedOn w:val="Normal"/>
    <w:rsid w:val="000F0E95"/>
    <w:pPr>
      <w:spacing w:after="150"/>
      <w:jc w:val="left"/>
    </w:pPr>
    <w:rPr>
      <w:rFonts w:eastAsiaTheme="minorEastAsia"/>
      <w:szCs w:val="24"/>
    </w:rPr>
  </w:style>
  <w:style w:type="paragraph" w:customStyle="1" w:styleId="icscreen">
    <w:name w:val="ic_screen"/>
    <w:basedOn w:val="Normal"/>
    <w:rsid w:val="000F0E95"/>
    <w:pPr>
      <w:spacing w:after="150"/>
      <w:jc w:val="left"/>
    </w:pPr>
    <w:rPr>
      <w:rFonts w:eastAsiaTheme="minorEastAsia"/>
      <w:szCs w:val="24"/>
    </w:rPr>
  </w:style>
  <w:style w:type="paragraph" w:customStyle="1" w:styleId="titlegray">
    <w:name w:val="title_gray"/>
    <w:basedOn w:val="Normal"/>
    <w:rsid w:val="000F0E95"/>
    <w:pPr>
      <w:spacing w:after="150"/>
      <w:jc w:val="left"/>
    </w:pPr>
    <w:rPr>
      <w:rFonts w:eastAsiaTheme="minorEastAsia"/>
      <w:szCs w:val="24"/>
    </w:rPr>
  </w:style>
  <w:style w:type="paragraph" w:customStyle="1" w:styleId="btface">
    <w:name w:val="bt_face"/>
    <w:basedOn w:val="Normal"/>
    <w:rsid w:val="000F0E95"/>
    <w:pPr>
      <w:spacing w:after="150"/>
      <w:jc w:val="left"/>
    </w:pPr>
    <w:rPr>
      <w:rFonts w:eastAsiaTheme="minorEastAsia"/>
      <w:szCs w:val="24"/>
    </w:rPr>
  </w:style>
  <w:style w:type="paragraph" w:customStyle="1" w:styleId="mathjaxhoverarrow">
    <w:name w:val="mathjax_hover_arrow"/>
    <w:basedOn w:val="Normal"/>
    <w:rsid w:val="000F0E95"/>
    <w:pPr>
      <w:spacing w:after="150"/>
      <w:jc w:val="left"/>
    </w:pPr>
    <w:rPr>
      <w:rFonts w:eastAsiaTheme="minorEastAsia"/>
      <w:szCs w:val="24"/>
    </w:rPr>
  </w:style>
  <w:style w:type="paragraph" w:customStyle="1" w:styleId="noerror">
    <w:name w:val="noerror"/>
    <w:basedOn w:val="Normal"/>
    <w:rsid w:val="000F0E95"/>
    <w:pPr>
      <w:spacing w:after="150"/>
      <w:jc w:val="left"/>
    </w:pPr>
    <w:rPr>
      <w:rFonts w:eastAsiaTheme="minorEastAsia"/>
      <w:szCs w:val="24"/>
    </w:rPr>
  </w:style>
  <w:style w:type="paragraph" w:customStyle="1" w:styleId="mjx-box">
    <w:name w:val="mjx-box"/>
    <w:basedOn w:val="Normal"/>
    <w:rsid w:val="000F0E95"/>
    <w:pPr>
      <w:spacing w:after="150"/>
      <w:jc w:val="left"/>
    </w:pPr>
    <w:rPr>
      <w:rFonts w:eastAsiaTheme="minorEastAsia"/>
      <w:szCs w:val="24"/>
    </w:rPr>
  </w:style>
  <w:style w:type="paragraph" w:customStyle="1" w:styleId="mjx-noerror">
    <w:name w:val="mjx-noerror"/>
    <w:basedOn w:val="Normal"/>
    <w:rsid w:val="000F0E95"/>
    <w:pPr>
      <w:spacing w:after="150"/>
      <w:jc w:val="left"/>
    </w:pPr>
    <w:rPr>
      <w:rFonts w:eastAsiaTheme="minorEastAsia"/>
      <w:szCs w:val="24"/>
    </w:rPr>
  </w:style>
  <w:style w:type="paragraph" w:customStyle="1" w:styleId="dialogtitle">
    <w:name w:val="dialog_title"/>
    <w:basedOn w:val="Normal"/>
    <w:rsid w:val="000F0E95"/>
    <w:pPr>
      <w:spacing w:after="150"/>
      <w:jc w:val="left"/>
    </w:pPr>
    <w:rPr>
      <w:rFonts w:eastAsiaTheme="minorEastAsia"/>
      <w:szCs w:val="24"/>
    </w:rPr>
  </w:style>
  <w:style w:type="paragraph" w:customStyle="1" w:styleId="dialogtitlespan">
    <w:name w:val="dialog_title&gt;span"/>
    <w:basedOn w:val="Normal"/>
    <w:rsid w:val="000F0E95"/>
    <w:pPr>
      <w:spacing w:after="150"/>
      <w:jc w:val="left"/>
    </w:pPr>
    <w:rPr>
      <w:rFonts w:eastAsiaTheme="minorEastAsia"/>
      <w:szCs w:val="24"/>
    </w:rPr>
  </w:style>
  <w:style w:type="paragraph" w:customStyle="1" w:styleId="dialogheader">
    <w:name w:val="dialog_header"/>
    <w:basedOn w:val="Normal"/>
    <w:rsid w:val="000F0E95"/>
    <w:pPr>
      <w:spacing w:after="150"/>
      <w:jc w:val="left"/>
    </w:pPr>
    <w:rPr>
      <w:rFonts w:eastAsiaTheme="minorEastAsia"/>
      <w:szCs w:val="24"/>
    </w:rPr>
  </w:style>
  <w:style w:type="paragraph" w:customStyle="1" w:styleId="touchablebutton">
    <w:name w:val="touchable_button"/>
    <w:basedOn w:val="Normal"/>
    <w:rsid w:val="000F0E95"/>
    <w:pPr>
      <w:spacing w:after="150"/>
      <w:jc w:val="left"/>
    </w:pPr>
    <w:rPr>
      <w:rFonts w:eastAsiaTheme="minorEastAsia"/>
      <w:szCs w:val="24"/>
    </w:rPr>
  </w:style>
  <w:style w:type="paragraph" w:customStyle="1" w:styleId="dialogcontent">
    <w:name w:val="dialog_content"/>
    <w:basedOn w:val="Normal"/>
    <w:rsid w:val="000F0E95"/>
    <w:pPr>
      <w:spacing w:after="150"/>
      <w:jc w:val="left"/>
    </w:pPr>
    <w:rPr>
      <w:rFonts w:eastAsiaTheme="minorEastAsia"/>
      <w:szCs w:val="24"/>
    </w:rPr>
  </w:style>
  <w:style w:type="paragraph" w:customStyle="1" w:styleId="dialogfooter">
    <w:name w:val="dialog_footer"/>
    <w:basedOn w:val="Normal"/>
    <w:rsid w:val="000F0E95"/>
    <w:pPr>
      <w:spacing w:after="150"/>
      <w:jc w:val="left"/>
    </w:pPr>
    <w:rPr>
      <w:rFonts w:eastAsiaTheme="minorEastAsia"/>
      <w:szCs w:val="24"/>
    </w:rPr>
  </w:style>
  <w:style w:type="paragraph" w:customStyle="1" w:styleId="fbloader">
    <w:name w:val="fb_loader"/>
    <w:basedOn w:val="Normal"/>
    <w:rsid w:val="000F0E95"/>
    <w:pPr>
      <w:spacing w:after="150"/>
      <w:jc w:val="left"/>
    </w:pPr>
    <w:rPr>
      <w:rFonts w:eastAsiaTheme="minorEastAsia"/>
      <w:szCs w:val="24"/>
    </w:rPr>
  </w:style>
  <w:style w:type="paragraph" w:customStyle="1" w:styleId="filltext">
    <w:name w:val="filltext"/>
    <w:basedOn w:val="Normal"/>
    <w:rsid w:val="000F0E95"/>
    <w:pPr>
      <w:spacing w:after="150"/>
      <w:jc w:val="left"/>
    </w:pPr>
    <w:rPr>
      <w:rFonts w:eastAsiaTheme="minorEastAsia"/>
      <w:szCs w:val="24"/>
    </w:rPr>
  </w:style>
  <w:style w:type="paragraph" w:customStyle="1" w:styleId="stage">
    <w:name w:val="stage"/>
    <w:basedOn w:val="Normal"/>
    <w:rsid w:val="000F0E95"/>
    <w:pPr>
      <w:spacing w:after="150"/>
      <w:jc w:val="left"/>
    </w:pPr>
    <w:rPr>
      <w:rFonts w:eastAsiaTheme="minorEastAsia"/>
      <w:szCs w:val="24"/>
    </w:rPr>
  </w:style>
  <w:style w:type="paragraph" w:customStyle="1" w:styleId="stageactions">
    <w:name w:val="stageactions"/>
    <w:basedOn w:val="Normal"/>
    <w:rsid w:val="000F0E95"/>
    <w:pPr>
      <w:spacing w:after="150"/>
      <w:jc w:val="left"/>
    </w:pPr>
    <w:rPr>
      <w:rFonts w:eastAsiaTheme="minorEastAsia"/>
      <w:szCs w:val="24"/>
    </w:rPr>
  </w:style>
  <w:style w:type="paragraph" w:customStyle="1" w:styleId="headercenter">
    <w:name w:val="header_center"/>
    <w:basedOn w:val="Normal"/>
    <w:rsid w:val="000F0E95"/>
    <w:pPr>
      <w:spacing w:after="150"/>
      <w:jc w:val="left"/>
    </w:pPr>
    <w:rPr>
      <w:rFonts w:eastAsiaTheme="minorEastAsia"/>
      <w:szCs w:val="24"/>
    </w:rPr>
  </w:style>
  <w:style w:type="paragraph" w:customStyle="1" w:styleId="mediathumb">
    <w:name w:val="mediathumb"/>
    <w:basedOn w:val="Normal"/>
    <w:rsid w:val="000F0E95"/>
    <w:pPr>
      <w:spacing w:after="150"/>
      <w:jc w:val="left"/>
    </w:pPr>
    <w:rPr>
      <w:rFonts w:eastAsiaTheme="minorEastAsia"/>
      <w:szCs w:val="24"/>
    </w:rPr>
  </w:style>
  <w:style w:type="paragraph" w:customStyle="1" w:styleId="clred">
    <w:name w:val="clred"/>
    <w:basedOn w:val="Normal"/>
    <w:rsid w:val="000F0E95"/>
    <w:pPr>
      <w:spacing w:after="150"/>
      <w:jc w:val="left"/>
    </w:pPr>
    <w:rPr>
      <w:rFonts w:eastAsiaTheme="minorEastAsia"/>
      <w:color w:val="FF3300"/>
      <w:szCs w:val="24"/>
    </w:rPr>
  </w:style>
  <w:style w:type="paragraph" w:customStyle="1" w:styleId="clblue">
    <w:name w:val="clblue"/>
    <w:basedOn w:val="Normal"/>
    <w:rsid w:val="000F0E95"/>
    <w:pPr>
      <w:spacing w:after="150"/>
      <w:jc w:val="left"/>
    </w:pPr>
    <w:rPr>
      <w:rFonts w:eastAsiaTheme="minorEastAsia"/>
      <w:color w:val="0043A8"/>
      <w:szCs w:val="24"/>
    </w:rPr>
  </w:style>
  <w:style w:type="paragraph" w:customStyle="1" w:styleId="cl666">
    <w:name w:val="cl666"/>
    <w:basedOn w:val="Normal"/>
    <w:rsid w:val="000F0E95"/>
    <w:pPr>
      <w:spacing w:after="150"/>
      <w:jc w:val="left"/>
    </w:pPr>
    <w:rPr>
      <w:rFonts w:eastAsiaTheme="minorEastAsia"/>
      <w:color w:val="666666"/>
      <w:szCs w:val="24"/>
    </w:rPr>
  </w:style>
  <w:style w:type="paragraph" w:customStyle="1" w:styleId="cl333">
    <w:name w:val="cl333"/>
    <w:basedOn w:val="Normal"/>
    <w:rsid w:val="000F0E95"/>
    <w:pPr>
      <w:spacing w:after="150"/>
      <w:jc w:val="left"/>
    </w:pPr>
    <w:rPr>
      <w:rFonts w:eastAsiaTheme="minorEastAsia"/>
      <w:color w:val="333333"/>
      <w:szCs w:val="24"/>
    </w:rPr>
  </w:style>
  <w:style w:type="paragraph" w:customStyle="1" w:styleId="cl999">
    <w:name w:val="cl999"/>
    <w:basedOn w:val="Normal"/>
    <w:rsid w:val="000F0E95"/>
    <w:pPr>
      <w:spacing w:after="150"/>
      <w:jc w:val="left"/>
    </w:pPr>
    <w:rPr>
      <w:rFonts w:eastAsiaTheme="minorEastAsia"/>
      <w:color w:val="999999"/>
      <w:szCs w:val="24"/>
    </w:rPr>
  </w:style>
  <w:style w:type="paragraph" w:customStyle="1" w:styleId="cl1a">
    <w:name w:val="cl1a"/>
    <w:basedOn w:val="Normal"/>
    <w:rsid w:val="000F0E95"/>
    <w:pPr>
      <w:spacing w:after="150"/>
      <w:jc w:val="left"/>
    </w:pPr>
    <w:rPr>
      <w:rFonts w:eastAsiaTheme="minorEastAsia"/>
      <w:color w:val="1A1A1A"/>
      <w:szCs w:val="24"/>
    </w:rPr>
  </w:style>
  <w:style w:type="paragraph" w:customStyle="1" w:styleId="cl3b">
    <w:name w:val="cl3b"/>
    <w:basedOn w:val="Normal"/>
    <w:rsid w:val="000F0E95"/>
    <w:pPr>
      <w:spacing w:after="150"/>
      <w:jc w:val="left"/>
    </w:pPr>
    <w:rPr>
      <w:rFonts w:eastAsiaTheme="minorEastAsia"/>
      <w:color w:val="3B5998"/>
      <w:szCs w:val="24"/>
    </w:rPr>
  </w:style>
  <w:style w:type="paragraph" w:customStyle="1" w:styleId="bottom10">
    <w:name w:val="bottom10"/>
    <w:basedOn w:val="Normal"/>
    <w:rsid w:val="000F0E95"/>
    <w:pPr>
      <w:spacing w:after="150"/>
      <w:jc w:val="left"/>
    </w:pPr>
    <w:rPr>
      <w:rFonts w:eastAsiaTheme="minorEastAsia"/>
      <w:szCs w:val="24"/>
    </w:rPr>
  </w:style>
  <w:style w:type="paragraph" w:customStyle="1" w:styleId="bottom20">
    <w:name w:val="bottom20"/>
    <w:basedOn w:val="Normal"/>
    <w:rsid w:val="000F0E95"/>
    <w:pPr>
      <w:spacing w:after="300"/>
      <w:jc w:val="left"/>
    </w:pPr>
    <w:rPr>
      <w:rFonts w:eastAsiaTheme="minorEastAsia"/>
      <w:szCs w:val="24"/>
    </w:rPr>
  </w:style>
  <w:style w:type="paragraph" w:customStyle="1" w:styleId="bottom30">
    <w:name w:val="bottom30"/>
    <w:basedOn w:val="Normal"/>
    <w:rsid w:val="000F0E95"/>
    <w:pPr>
      <w:spacing w:after="450"/>
      <w:jc w:val="left"/>
    </w:pPr>
    <w:rPr>
      <w:rFonts w:eastAsiaTheme="minorEastAsia"/>
      <w:szCs w:val="24"/>
    </w:rPr>
  </w:style>
  <w:style w:type="paragraph" w:customStyle="1" w:styleId="nobg">
    <w:name w:val="nobg"/>
    <w:basedOn w:val="Normal"/>
    <w:rsid w:val="000F0E95"/>
    <w:pPr>
      <w:spacing w:after="150"/>
      <w:jc w:val="left"/>
    </w:pPr>
    <w:rPr>
      <w:rFonts w:eastAsiaTheme="minorEastAsia"/>
      <w:szCs w:val="24"/>
    </w:rPr>
  </w:style>
  <w:style w:type="paragraph" w:customStyle="1" w:styleId="last">
    <w:name w:val="last"/>
    <w:basedOn w:val="Normal"/>
    <w:rsid w:val="000F0E95"/>
    <w:pPr>
      <w:jc w:val="left"/>
    </w:pPr>
    <w:rPr>
      <w:rFonts w:eastAsiaTheme="minorEastAsia"/>
      <w:szCs w:val="24"/>
    </w:rPr>
  </w:style>
  <w:style w:type="paragraph" w:customStyle="1" w:styleId="pad10">
    <w:name w:val="pad10"/>
    <w:basedOn w:val="Normal"/>
    <w:rsid w:val="000F0E95"/>
    <w:pPr>
      <w:spacing w:after="150"/>
      <w:jc w:val="left"/>
    </w:pPr>
    <w:rPr>
      <w:rFonts w:eastAsiaTheme="minorEastAsia"/>
      <w:szCs w:val="24"/>
    </w:rPr>
  </w:style>
  <w:style w:type="paragraph" w:customStyle="1" w:styleId="padl10">
    <w:name w:val="padl10"/>
    <w:basedOn w:val="Normal"/>
    <w:rsid w:val="000F0E95"/>
    <w:pPr>
      <w:spacing w:after="150"/>
      <w:jc w:val="left"/>
    </w:pPr>
    <w:rPr>
      <w:rFonts w:eastAsiaTheme="minorEastAsia"/>
      <w:szCs w:val="24"/>
    </w:rPr>
  </w:style>
  <w:style w:type="paragraph" w:customStyle="1" w:styleId="padb5">
    <w:name w:val="padb5"/>
    <w:basedOn w:val="Normal"/>
    <w:rsid w:val="000F0E95"/>
    <w:pPr>
      <w:spacing w:after="150"/>
      <w:jc w:val="left"/>
    </w:pPr>
    <w:rPr>
      <w:rFonts w:eastAsiaTheme="minorEastAsia"/>
      <w:szCs w:val="24"/>
    </w:rPr>
  </w:style>
  <w:style w:type="paragraph" w:customStyle="1" w:styleId="padr10">
    <w:name w:val="padr10"/>
    <w:basedOn w:val="Normal"/>
    <w:rsid w:val="000F0E95"/>
    <w:pPr>
      <w:spacing w:after="150"/>
      <w:jc w:val="left"/>
    </w:pPr>
    <w:rPr>
      <w:rFonts w:eastAsiaTheme="minorEastAsia"/>
      <w:szCs w:val="24"/>
    </w:rPr>
  </w:style>
  <w:style w:type="paragraph" w:customStyle="1" w:styleId="nopad">
    <w:name w:val="nopad"/>
    <w:basedOn w:val="Normal"/>
    <w:rsid w:val="000F0E95"/>
    <w:pPr>
      <w:spacing w:after="150"/>
      <w:jc w:val="left"/>
    </w:pPr>
    <w:rPr>
      <w:rFonts w:eastAsiaTheme="minorEastAsia"/>
      <w:szCs w:val="24"/>
    </w:rPr>
  </w:style>
  <w:style w:type="paragraph" w:customStyle="1" w:styleId="magl20">
    <w:name w:val="magl20"/>
    <w:basedOn w:val="Normal"/>
    <w:rsid w:val="000F0E95"/>
    <w:pPr>
      <w:spacing w:after="150"/>
      <w:ind w:left="300"/>
      <w:jc w:val="left"/>
    </w:pPr>
    <w:rPr>
      <w:rFonts w:eastAsiaTheme="minorEastAsia"/>
      <w:szCs w:val="24"/>
    </w:rPr>
  </w:style>
  <w:style w:type="paragraph" w:customStyle="1" w:styleId="magl10">
    <w:name w:val="magl10"/>
    <w:basedOn w:val="Normal"/>
    <w:rsid w:val="000F0E95"/>
    <w:pPr>
      <w:spacing w:after="150"/>
      <w:ind w:left="150"/>
      <w:jc w:val="left"/>
    </w:pPr>
    <w:rPr>
      <w:rFonts w:eastAsiaTheme="minorEastAsia"/>
      <w:szCs w:val="24"/>
    </w:rPr>
  </w:style>
  <w:style w:type="paragraph" w:customStyle="1" w:styleId="s11">
    <w:name w:val="s11"/>
    <w:basedOn w:val="Normal"/>
    <w:rsid w:val="000F0E95"/>
    <w:pPr>
      <w:spacing w:after="150"/>
      <w:jc w:val="left"/>
    </w:pPr>
    <w:rPr>
      <w:rFonts w:eastAsiaTheme="minorEastAsia"/>
      <w:sz w:val="17"/>
      <w:szCs w:val="17"/>
    </w:rPr>
  </w:style>
  <w:style w:type="paragraph" w:customStyle="1" w:styleId="s12">
    <w:name w:val="s12"/>
    <w:basedOn w:val="Normal"/>
    <w:rsid w:val="000F0E95"/>
    <w:pPr>
      <w:spacing w:after="150"/>
      <w:jc w:val="left"/>
    </w:pPr>
    <w:rPr>
      <w:rFonts w:eastAsiaTheme="minorEastAsia"/>
      <w:sz w:val="18"/>
      <w:szCs w:val="18"/>
    </w:rPr>
  </w:style>
  <w:style w:type="paragraph" w:customStyle="1" w:styleId="s13">
    <w:name w:val="s13"/>
    <w:basedOn w:val="Normal"/>
    <w:rsid w:val="000F0E95"/>
    <w:pPr>
      <w:spacing w:after="150"/>
      <w:jc w:val="left"/>
    </w:pPr>
    <w:rPr>
      <w:rFonts w:eastAsiaTheme="minorEastAsia"/>
      <w:sz w:val="20"/>
      <w:szCs w:val="20"/>
    </w:rPr>
  </w:style>
  <w:style w:type="paragraph" w:customStyle="1" w:styleId="s16">
    <w:name w:val="s16"/>
    <w:basedOn w:val="Normal"/>
    <w:rsid w:val="000F0E95"/>
    <w:pPr>
      <w:spacing w:after="150"/>
      <w:jc w:val="left"/>
    </w:pPr>
    <w:rPr>
      <w:rFonts w:eastAsiaTheme="minorEastAsia"/>
      <w:szCs w:val="24"/>
    </w:rPr>
  </w:style>
  <w:style w:type="paragraph" w:customStyle="1" w:styleId="s20">
    <w:name w:val="s20"/>
    <w:basedOn w:val="Normal"/>
    <w:rsid w:val="000F0E95"/>
    <w:pPr>
      <w:spacing w:after="150"/>
      <w:jc w:val="left"/>
    </w:pPr>
    <w:rPr>
      <w:rFonts w:eastAsiaTheme="minorEastAsia"/>
      <w:sz w:val="30"/>
      <w:szCs w:val="30"/>
    </w:rPr>
  </w:style>
  <w:style w:type="paragraph" w:customStyle="1" w:styleId="magr5">
    <w:name w:val="magr5"/>
    <w:basedOn w:val="Normal"/>
    <w:rsid w:val="000F0E95"/>
    <w:pPr>
      <w:spacing w:after="150"/>
      <w:ind w:right="75"/>
      <w:jc w:val="left"/>
    </w:pPr>
    <w:rPr>
      <w:rFonts w:eastAsiaTheme="minorEastAsia"/>
      <w:szCs w:val="24"/>
    </w:rPr>
  </w:style>
  <w:style w:type="paragraph" w:customStyle="1" w:styleId="top10">
    <w:name w:val="top10"/>
    <w:basedOn w:val="Normal"/>
    <w:rsid w:val="000F0E95"/>
    <w:pPr>
      <w:spacing w:before="150" w:after="150"/>
      <w:jc w:val="left"/>
    </w:pPr>
    <w:rPr>
      <w:rFonts w:eastAsiaTheme="minorEastAsia"/>
      <w:szCs w:val="24"/>
    </w:rPr>
  </w:style>
  <w:style w:type="paragraph" w:customStyle="1" w:styleId="marg0">
    <w:name w:val="marg0"/>
    <w:basedOn w:val="Normal"/>
    <w:rsid w:val="000F0E95"/>
    <w:pPr>
      <w:jc w:val="left"/>
    </w:pPr>
    <w:rPr>
      <w:rFonts w:eastAsiaTheme="minorEastAsia"/>
      <w:szCs w:val="24"/>
    </w:rPr>
  </w:style>
  <w:style w:type="paragraph" w:customStyle="1" w:styleId="magr20">
    <w:name w:val="magr20"/>
    <w:basedOn w:val="Normal"/>
    <w:rsid w:val="000F0E95"/>
    <w:pPr>
      <w:spacing w:after="150"/>
      <w:ind w:right="300"/>
      <w:jc w:val="left"/>
    </w:pPr>
    <w:rPr>
      <w:rFonts w:eastAsiaTheme="minorEastAsia"/>
      <w:szCs w:val="24"/>
    </w:rPr>
  </w:style>
  <w:style w:type="paragraph" w:customStyle="1" w:styleId="magr10">
    <w:name w:val="magr10"/>
    <w:basedOn w:val="Normal"/>
    <w:rsid w:val="000F0E95"/>
    <w:pPr>
      <w:spacing w:after="150"/>
      <w:ind w:right="150"/>
      <w:jc w:val="left"/>
    </w:pPr>
    <w:rPr>
      <w:rFonts w:eastAsiaTheme="minorEastAsia"/>
      <w:szCs w:val="24"/>
    </w:rPr>
  </w:style>
  <w:style w:type="paragraph" w:customStyle="1" w:styleId="bottom">
    <w:name w:val="bottom"/>
    <w:basedOn w:val="Normal"/>
    <w:rsid w:val="000F0E95"/>
    <w:pPr>
      <w:jc w:val="left"/>
    </w:pPr>
    <w:rPr>
      <w:rFonts w:eastAsiaTheme="minorEastAsia"/>
      <w:szCs w:val="24"/>
    </w:rPr>
  </w:style>
  <w:style w:type="paragraph" w:customStyle="1" w:styleId="notranf">
    <w:name w:val="no_tranf"/>
    <w:basedOn w:val="Normal"/>
    <w:rsid w:val="000F0E95"/>
    <w:pPr>
      <w:spacing w:after="150"/>
      <w:jc w:val="left"/>
    </w:pPr>
    <w:rPr>
      <w:rFonts w:eastAsiaTheme="minorEastAsia"/>
      <w:szCs w:val="24"/>
    </w:rPr>
  </w:style>
  <w:style w:type="paragraph" w:customStyle="1" w:styleId="nobor">
    <w:name w:val="nobor"/>
    <w:basedOn w:val="Normal"/>
    <w:rsid w:val="000F0E95"/>
    <w:pPr>
      <w:spacing w:after="150"/>
      <w:jc w:val="left"/>
    </w:pPr>
    <w:rPr>
      <w:rFonts w:eastAsiaTheme="minorEastAsia"/>
      <w:szCs w:val="24"/>
    </w:rPr>
  </w:style>
  <w:style w:type="paragraph" w:customStyle="1" w:styleId="txtleft">
    <w:name w:val="txt_left"/>
    <w:basedOn w:val="Normal"/>
    <w:rsid w:val="000F0E95"/>
    <w:pPr>
      <w:spacing w:after="150"/>
      <w:jc w:val="left"/>
    </w:pPr>
    <w:rPr>
      <w:rFonts w:eastAsiaTheme="minorEastAsia"/>
      <w:szCs w:val="24"/>
    </w:rPr>
  </w:style>
  <w:style w:type="paragraph" w:customStyle="1" w:styleId="txtright">
    <w:name w:val="txt_right"/>
    <w:basedOn w:val="Normal"/>
    <w:rsid w:val="000F0E95"/>
    <w:pPr>
      <w:spacing w:after="150"/>
      <w:jc w:val="right"/>
    </w:pPr>
    <w:rPr>
      <w:rFonts w:eastAsiaTheme="minorEastAsia"/>
      <w:szCs w:val="24"/>
    </w:rPr>
  </w:style>
  <w:style w:type="paragraph" w:customStyle="1" w:styleId="lineheight">
    <w:name w:val="lineheight"/>
    <w:basedOn w:val="Normal"/>
    <w:rsid w:val="000F0E95"/>
    <w:pPr>
      <w:spacing w:after="150" w:line="330" w:lineRule="atLeast"/>
      <w:jc w:val="left"/>
    </w:pPr>
    <w:rPr>
      <w:rFonts w:eastAsiaTheme="minorEastAsia"/>
      <w:szCs w:val="24"/>
    </w:rPr>
  </w:style>
  <w:style w:type="paragraph" w:customStyle="1" w:styleId="magr60">
    <w:name w:val="magr60"/>
    <w:basedOn w:val="Normal"/>
    <w:rsid w:val="000F0E95"/>
    <w:pPr>
      <w:spacing w:after="150"/>
      <w:ind w:right="900"/>
      <w:jc w:val="left"/>
    </w:pPr>
    <w:rPr>
      <w:rFonts w:eastAsiaTheme="minorEastAsia"/>
      <w:szCs w:val="24"/>
    </w:rPr>
  </w:style>
  <w:style w:type="paragraph" w:customStyle="1" w:styleId="cl4c">
    <w:name w:val="cl4c"/>
    <w:basedOn w:val="Normal"/>
    <w:rsid w:val="000F0E95"/>
    <w:pPr>
      <w:spacing w:after="150"/>
      <w:jc w:val="left"/>
    </w:pPr>
    <w:rPr>
      <w:rFonts w:eastAsiaTheme="minorEastAsia"/>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szCs w:val="24"/>
    </w:rPr>
  </w:style>
  <w:style w:type="paragraph" w:customStyle="1" w:styleId="boder1">
    <w:name w:val="boder1"/>
    <w:basedOn w:val="Normal"/>
    <w:rsid w:val="000F0E95"/>
    <w:pPr>
      <w:pBdr>
        <w:bottom w:val="dotted" w:sz="6" w:space="0" w:color="949495"/>
      </w:pBdr>
      <w:spacing w:after="150"/>
      <w:jc w:val="left"/>
    </w:pPr>
    <w:rPr>
      <w:rFonts w:eastAsiaTheme="minorEastAsia"/>
      <w:szCs w:val="24"/>
    </w:rPr>
  </w:style>
  <w:style w:type="paragraph" w:customStyle="1" w:styleId="title10">
    <w:name w:val="title1"/>
    <w:basedOn w:val="Normal"/>
    <w:rsid w:val="000F0E95"/>
    <w:pPr>
      <w:spacing w:after="150"/>
      <w:jc w:val="left"/>
    </w:pPr>
    <w:rPr>
      <w:rFonts w:eastAsiaTheme="minorEastAsia"/>
      <w:color w:val="2A6100"/>
      <w:sz w:val="21"/>
      <w:szCs w:val="21"/>
    </w:rPr>
  </w:style>
  <w:style w:type="paragraph" w:customStyle="1" w:styleId="main1">
    <w:name w:val="main1"/>
    <w:basedOn w:val="Normal"/>
    <w:rsid w:val="000F0E95"/>
    <w:pPr>
      <w:shd w:val="clear" w:color="auto" w:fill="2A6AB4"/>
      <w:jc w:val="left"/>
    </w:pPr>
    <w:rPr>
      <w:rFonts w:eastAsiaTheme="minorEastAsia"/>
      <w:szCs w:val="24"/>
    </w:rPr>
  </w:style>
  <w:style w:type="paragraph" w:customStyle="1" w:styleId="btnwhile1">
    <w:name w:val="btn_while1"/>
    <w:basedOn w:val="Normal"/>
    <w:rsid w:val="000F0E95"/>
    <w:pPr>
      <w:shd w:val="clear" w:color="auto" w:fill="F0F0F0"/>
      <w:spacing w:after="150"/>
      <w:ind w:right="75"/>
      <w:jc w:val="left"/>
    </w:pPr>
    <w:rPr>
      <w:rFonts w:eastAsiaTheme="minorEastAsia"/>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szCs w:val="24"/>
    </w:rPr>
  </w:style>
  <w:style w:type="paragraph" w:customStyle="1" w:styleId="boxcont2">
    <w:name w:val="box_cont2"/>
    <w:basedOn w:val="Normal"/>
    <w:rsid w:val="000F0E95"/>
    <w:pPr>
      <w:pBdr>
        <w:top w:val="dotted" w:sz="6" w:space="8" w:color="959697"/>
      </w:pBdr>
      <w:ind w:left="45" w:right="45"/>
      <w:jc w:val="left"/>
    </w:pPr>
    <w:rPr>
      <w:rFonts w:eastAsiaTheme="minorEastAsia"/>
      <w:szCs w:val="24"/>
    </w:rPr>
  </w:style>
  <w:style w:type="paragraph" w:customStyle="1" w:styleId="title2">
    <w:name w:val="title2"/>
    <w:basedOn w:val="Normal"/>
    <w:rsid w:val="000F0E95"/>
    <w:pPr>
      <w:spacing w:after="150"/>
      <w:jc w:val="left"/>
    </w:pPr>
    <w:rPr>
      <w:rFonts w:eastAsiaTheme="minorEastAsia"/>
      <w:szCs w:val="24"/>
    </w:rPr>
  </w:style>
  <w:style w:type="paragraph" w:customStyle="1" w:styleId="title3">
    <w:name w:val="title3"/>
    <w:basedOn w:val="Normal"/>
    <w:rsid w:val="000F0E95"/>
    <w:pPr>
      <w:spacing w:after="150"/>
      <w:jc w:val="left"/>
    </w:pPr>
    <w:rPr>
      <w:rFonts w:eastAsiaTheme="minorEastAsia"/>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szCs w:val="24"/>
    </w:rPr>
  </w:style>
  <w:style w:type="paragraph" w:customStyle="1" w:styleId="dot1">
    <w:name w:val="dot1"/>
    <w:basedOn w:val="Normal"/>
    <w:rsid w:val="000F0E95"/>
    <w:pPr>
      <w:spacing w:after="150"/>
      <w:jc w:val="left"/>
    </w:pPr>
    <w:rPr>
      <w:rFonts w:eastAsiaTheme="minorEastAsia"/>
      <w:szCs w:val="24"/>
    </w:rPr>
  </w:style>
  <w:style w:type="paragraph" w:customStyle="1" w:styleId="innerwrap2">
    <w:name w:val="innerwrap2"/>
    <w:basedOn w:val="Normal"/>
    <w:rsid w:val="000F0E95"/>
    <w:pPr>
      <w:spacing w:before="75" w:after="75"/>
      <w:jc w:val="left"/>
    </w:pPr>
    <w:rPr>
      <w:rFonts w:eastAsiaTheme="minorEastAsia"/>
      <w:szCs w:val="24"/>
    </w:rPr>
  </w:style>
  <w:style w:type="paragraph" w:customStyle="1" w:styleId="mediathumb1">
    <w:name w:val="mediathumb1"/>
    <w:basedOn w:val="Normal"/>
    <w:rsid w:val="000F0E95"/>
    <w:pPr>
      <w:spacing w:before="75" w:after="75"/>
      <w:jc w:val="left"/>
    </w:pPr>
    <w:rPr>
      <w:rFonts w:eastAsiaTheme="minorEastAsia"/>
      <w:szCs w:val="24"/>
    </w:rPr>
  </w:style>
  <w:style w:type="paragraph" w:customStyle="1" w:styleId="boxsub1">
    <w:name w:val="box_sub1"/>
    <w:basedOn w:val="Normal"/>
    <w:rsid w:val="000F0E95"/>
    <w:pPr>
      <w:spacing w:after="150"/>
      <w:jc w:val="left"/>
    </w:pPr>
    <w:rPr>
      <w:rFonts w:eastAsiaTheme="minorEastAsia"/>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szCs w:val="24"/>
    </w:rPr>
  </w:style>
  <w:style w:type="paragraph" w:customStyle="1" w:styleId="title5">
    <w:name w:val="title5"/>
    <w:basedOn w:val="Normal"/>
    <w:rsid w:val="000F0E95"/>
    <w:pPr>
      <w:pBdr>
        <w:top w:val="single" w:sz="6" w:space="0" w:color="DFE0E4"/>
      </w:pBdr>
      <w:spacing w:after="150"/>
      <w:jc w:val="left"/>
    </w:pPr>
    <w:rPr>
      <w:rFonts w:eastAsiaTheme="minorEastAsia"/>
      <w:szCs w:val="24"/>
    </w:rPr>
  </w:style>
  <w:style w:type="paragraph" w:customStyle="1" w:styleId="dot2">
    <w:name w:val="dot2"/>
    <w:basedOn w:val="Normal"/>
    <w:rsid w:val="000F0E95"/>
    <w:pPr>
      <w:spacing w:after="150"/>
      <w:jc w:val="left"/>
    </w:pPr>
    <w:rPr>
      <w:rFonts w:eastAsiaTheme="minorEastAsia"/>
      <w:vanish/>
      <w:szCs w:val="24"/>
    </w:rPr>
  </w:style>
  <w:style w:type="paragraph" w:customStyle="1" w:styleId="dot3">
    <w:name w:val="dot3"/>
    <w:basedOn w:val="Normal"/>
    <w:rsid w:val="000F0E95"/>
    <w:pPr>
      <w:spacing w:after="150"/>
      <w:jc w:val="left"/>
    </w:pPr>
    <w:rPr>
      <w:rFonts w:eastAsiaTheme="minorEastAsia"/>
      <w:szCs w:val="24"/>
    </w:rPr>
  </w:style>
  <w:style w:type="paragraph" w:customStyle="1" w:styleId="remove1">
    <w:name w:val="remove1"/>
    <w:basedOn w:val="Normal"/>
    <w:rsid w:val="000F0E95"/>
    <w:pPr>
      <w:spacing w:after="150"/>
      <w:jc w:val="left"/>
    </w:pPr>
    <w:rPr>
      <w:rFonts w:eastAsiaTheme="minorEastAsia"/>
      <w:szCs w:val="24"/>
    </w:rPr>
  </w:style>
  <w:style w:type="paragraph" w:customStyle="1" w:styleId="upimg1">
    <w:name w:val="up_img1"/>
    <w:basedOn w:val="Normal"/>
    <w:rsid w:val="000F0E95"/>
    <w:pPr>
      <w:spacing w:after="150"/>
      <w:jc w:val="left"/>
    </w:pPr>
    <w:rPr>
      <w:rFonts w:eastAsiaTheme="minorEastAsia"/>
      <w:szCs w:val="24"/>
    </w:rPr>
  </w:style>
  <w:style w:type="paragraph" w:customStyle="1" w:styleId="scaledimage1">
    <w:name w:val="scaled_image1"/>
    <w:basedOn w:val="Normal"/>
    <w:rsid w:val="000F0E95"/>
    <w:pPr>
      <w:spacing w:after="150"/>
      <w:jc w:val="left"/>
    </w:pPr>
    <w:rPr>
      <w:rFonts w:eastAsiaTheme="minorEastAsia"/>
      <w:szCs w:val="24"/>
    </w:rPr>
  </w:style>
  <w:style w:type="paragraph" w:customStyle="1" w:styleId="bggray2">
    <w:name w:val="bg_gray2"/>
    <w:basedOn w:val="Normal"/>
    <w:rsid w:val="000F0E95"/>
    <w:pPr>
      <w:shd w:val="clear" w:color="auto" w:fill="F6F7F8"/>
      <w:spacing w:after="75"/>
      <w:jc w:val="left"/>
    </w:pPr>
    <w:rPr>
      <w:rFonts w:eastAsiaTheme="minorEastAsia"/>
      <w:szCs w:val="24"/>
    </w:rPr>
  </w:style>
  <w:style w:type="paragraph" w:customStyle="1" w:styleId="filltext1">
    <w:name w:val="filltext1"/>
    <w:basedOn w:val="Normal"/>
    <w:rsid w:val="000F0E95"/>
    <w:pPr>
      <w:spacing w:after="150"/>
      <w:jc w:val="left"/>
    </w:pPr>
    <w:rPr>
      <w:rFonts w:eastAsiaTheme="minorEastAsia"/>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olor w:val="FFFFFF"/>
      <w:szCs w:val="24"/>
    </w:rPr>
  </w:style>
  <w:style w:type="paragraph" w:customStyle="1" w:styleId="img1">
    <w:name w:val="img1"/>
    <w:basedOn w:val="Normal"/>
    <w:rsid w:val="000F0E95"/>
    <w:pPr>
      <w:spacing w:after="30"/>
      <w:ind w:right="150"/>
      <w:jc w:val="left"/>
    </w:pPr>
    <w:rPr>
      <w:rFonts w:eastAsiaTheme="minorEastAsia"/>
      <w:szCs w:val="24"/>
    </w:rPr>
  </w:style>
  <w:style w:type="paragraph" w:customStyle="1" w:styleId="center1">
    <w:name w:val="center1"/>
    <w:basedOn w:val="Normal"/>
    <w:rsid w:val="000F0E95"/>
    <w:pPr>
      <w:shd w:val="clear" w:color="auto" w:fill="FFFFFF"/>
      <w:spacing w:before="75" w:after="150"/>
      <w:jc w:val="center"/>
    </w:pPr>
    <w:rPr>
      <w:rFonts w:eastAsiaTheme="minorEastAsia"/>
      <w:szCs w:val="24"/>
    </w:rPr>
  </w:style>
  <w:style w:type="paragraph" w:customStyle="1" w:styleId="stagewrapper1">
    <w:name w:val="stagewrapper1"/>
    <w:basedOn w:val="Normal"/>
    <w:rsid w:val="000F0E95"/>
    <w:pPr>
      <w:shd w:val="clear" w:color="auto" w:fill="000000"/>
      <w:spacing w:after="150"/>
      <w:jc w:val="center"/>
    </w:pPr>
    <w:rPr>
      <w:rFonts w:eastAsiaTheme="minorEastAsia"/>
      <w:szCs w:val="24"/>
    </w:rPr>
  </w:style>
  <w:style w:type="paragraph" w:customStyle="1" w:styleId="stage1">
    <w:name w:val="stage1"/>
    <w:basedOn w:val="Normal"/>
    <w:rsid w:val="000F0E95"/>
    <w:pPr>
      <w:spacing w:after="150"/>
      <w:jc w:val="center"/>
    </w:pPr>
    <w:rPr>
      <w:rFonts w:eastAsiaTheme="minorEastAsia"/>
      <w:sz w:val="2"/>
      <w:szCs w:val="2"/>
    </w:rPr>
  </w:style>
  <w:style w:type="paragraph" w:customStyle="1" w:styleId="pageprev1">
    <w:name w:val="page_prev1"/>
    <w:basedOn w:val="Normal"/>
    <w:rsid w:val="000F0E95"/>
    <w:pPr>
      <w:spacing w:after="150"/>
      <w:jc w:val="left"/>
    </w:pPr>
    <w:rPr>
      <w:rFonts w:eastAsiaTheme="minorEastAsia"/>
      <w:szCs w:val="24"/>
    </w:rPr>
  </w:style>
  <w:style w:type="paragraph" w:customStyle="1" w:styleId="pagenext1">
    <w:name w:val="page_next1"/>
    <w:basedOn w:val="Normal"/>
    <w:rsid w:val="000F0E95"/>
    <w:pPr>
      <w:spacing w:after="150"/>
      <w:jc w:val="left"/>
    </w:pPr>
    <w:rPr>
      <w:rFonts w:eastAsiaTheme="minorEastAsia"/>
      <w:szCs w:val="24"/>
    </w:rPr>
  </w:style>
  <w:style w:type="paragraph" w:customStyle="1" w:styleId="stageactions1">
    <w:name w:val="stageactions1"/>
    <w:basedOn w:val="Normal"/>
    <w:rsid w:val="000F0E95"/>
    <w:pPr>
      <w:spacing w:after="150"/>
      <w:jc w:val="left"/>
    </w:pPr>
    <w:rPr>
      <w:rFonts w:eastAsiaTheme="minorEastAsia"/>
      <w:szCs w:val="24"/>
    </w:rPr>
  </w:style>
  <w:style w:type="paragraph" w:customStyle="1" w:styleId="snowliftfullscreen1">
    <w:name w:val="snowliftfullscreen1"/>
    <w:basedOn w:val="Normal"/>
    <w:rsid w:val="000F0E95"/>
    <w:pPr>
      <w:spacing w:after="150"/>
      <w:jc w:val="left"/>
    </w:pPr>
    <w:rPr>
      <w:rFonts w:eastAsiaTheme="minorEastAsia"/>
      <w:szCs w:val="24"/>
    </w:rPr>
  </w:style>
  <w:style w:type="paragraph" w:customStyle="1" w:styleId="timelinecontainer1">
    <w:name w:val="timeline_container1"/>
    <w:basedOn w:val="Normal"/>
    <w:rsid w:val="000F0E95"/>
    <w:pPr>
      <w:spacing w:after="150"/>
      <w:jc w:val="left"/>
    </w:pPr>
    <w:rPr>
      <w:rFonts w:eastAsiaTheme="minorEastAsia"/>
      <w:szCs w:val="24"/>
    </w:rPr>
  </w:style>
  <w:style w:type="paragraph" w:customStyle="1" w:styleId="icscreen1">
    <w:name w:val="ic_screen1"/>
    <w:basedOn w:val="Normal"/>
    <w:rsid w:val="000F0E95"/>
    <w:pPr>
      <w:spacing w:after="150"/>
      <w:jc w:val="left"/>
    </w:pPr>
    <w:rPr>
      <w:rFonts w:eastAsiaTheme="minorEastAsia"/>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szCs w:val="24"/>
    </w:rPr>
  </w:style>
  <w:style w:type="paragraph" w:customStyle="1" w:styleId="bggray3">
    <w:name w:val="bg_gray3"/>
    <w:basedOn w:val="Normal"/>
    <w:rsid w:val="000F0E95"/>
    <w:pPr>
      <w:shd w:val="clear" w:color="auto" w:fill="EDEDED"/>
      <w:spacing w:after="150"/>
      <w:jc w:val="left"/>
    </w:pPr>
    <w:rPr>
      <w:rFonts w:eastAsiaTheme="minorEastAsia"/>
      <w:szCs w:val="24"/>
    </w:rPr>
  </w:style>
  <w:style w:type="paragraph" w:customStyle="1" w:styleId="innerwrap3">
    <w:name w:val="innerwrap3"/>
    <w:basedOn w:val="Normal"/>
    <w:rsid w:val="000F0E95"/>
    <w:pPr>
      <w:jc w:val="left"/>
    </w:pPr>
    <w:rPr>
      <w:rFonts w:eastAsiaTheme="minorEastAsia"/>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illtext2">
    <w:name w:val="filltext2"/>
    <w:basedOn w:val="Normal"/>
    <w:rsid w:val="000F0E95"/>
    <w:pPr>
      <w:spacing w:after="150"/>
      <w:jc w:val="left"/>
    </w:pPr>
    <w:rPr>
      <w:rFonts w:eastAsiaTheme="minorEastAsia"/>
      <w:color w:val="333333"/>
      <w:szCs w:val="24"/>
    </w:rPr>
  </w:style>
  <w:style w:type="paragraph" w:customStyle="1" w:styleId="btface1">
    <w:name w:val="bt_face1"/>
    <w:basedOn w:val="Normal"/>
    <w:rsid w:val="000F0E95"/>
    <w:pPr>
      <w:spacing w:after="150"/>
      <w:jc w:val="left"/>
    </w:pPr>
    <w:rPr>
      <w:rFonts w:eastAsiaTheme="minorEastAsia"/>
      <w:szCs w:val="24"/>
    </w:rPr>
  </w:style>
  <w:style w:type="paragraph" w:customStyle="1" w:styleId="main2">
    <w:name w:val="main2"/>
    <w:basedOn w:val="Normal"/>
    <w:rsid w:val="000F0E95"/>
    <w:pPr>
      <w:shd w:val="clear" w:color="auto" w:fill="333333"/>
      <w:jc w:val="left"/>
    </w:pPr>
    <w:rPr>
      <w:rFonts w:eastAsiaTheme="minorEastAsia"/>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mjx-char1">
    <w:name w:val="mjx-char1"/>
    <w:basedOn w:val="Normal"/>
    <w:rsid w:val="000F0E95"/>
    <w:pPr>
      <w:spacing w:after="150"/>
      <w:jc w:val="left"/>
    </w:pPr>
    <w:rPr>
      <w:rFonts w:eastAsiaTheme="minorEastAsia"/>
      <w:szCs w:val="24"/>
    </w:rPr>
  </w:style>
  <w:style w:type="paragraph" w:customStyle="1" w:styleId="mjx-box1">
    <w:name w:val="mjx-box1"/>
    <w:basedOn w:val="Normal"/>
    <w:rsid w:val="000F0E95"/>
    <w:pPr>
      <w:spacing w:after="150"/>
      <w:jc w:val="left"/>
    </w:pPr>
    <w:rPr>
      <w:rFonts w:eastAsiaTheme="minorEastAsia"/>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b/>
      <w:bCs/>
      <w:color w:val="FFFFFF"/>
      <w:sz w:val="21"/>
      <w:szCs w:val="21"/>
    </w:rPr>
  </w:style>
  <w:style w:type="paragraph" w:customStyle="1" w:styleId="dialogtitlespan1">
    <w:name w:val="dialog_title&gt;span1"/>
    <w:basedOn w:val="Normal"/>
    <w:rsid w:val="000F0E95"/>
    <w:pPr>
      <w:spacing w:after="150"/>
      <w:jc w:val="left"/>
    </w:pPr>
    <w:rPr>
      <w:rFonts w:eastAsiaTheme="minorEastAsia"/>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szCs w:val="24"/>
    </w:rPr>
  </w:style>
  <w:style w:type="paragraph" w:customStyle="1" w:styleId="fbloader1">
    <w:name w:val="fb_loader1"/>
    <w:basedOn w:val="Normal"/>
    <w:rsid w:val="000F0E95"/>
    <w:pPr>
      <w:spacing w:after="150"/>
      <w:ind w:left="-240"/>
      <w:jc w:val="left"/>
    </w:pPr>
    <w:rPr>
      <w:rFonts w:eastAsiaTheme="minorEastAsia"/>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szCs w:val="24"/>
    </w:rPr>
  </w:style>
  <w:style w:type="paragraph" w:customStyle="1" w:styleId="Title30">
    <w:name w:val="Title3"/>
    <w:basedOn w:val="Normal"/>
    <w:rsid w:val="000F0E95"/>
    <w:pPr>
      <w:spacing w:after="150"/>
      <w:jc w:val="left"/>
    </w:pPr>
    <w:rPr>
      <w:rFonts w:eastAsiaTheme="minorEastAsia"/>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szCs w:val="24"/>
    </w:rPr>
  </w:style>
  <w:style w:type="paragraph" w:customStyle="1" w:styleId="Title40">
    <w:name w:val="Title4"/>
    <w:basedOn w:val="Normal"/>
    <w:rsid w:val="000F0E95"/>
    <w:pPr>
      <w:spacing w:after="150"/>
      <w:jc w:val="left"/>
    </w:pPr>
    <w:rPr>
      <w:rFonts w:eastAsiaTheme="minorEastAsia"/>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szCs w:val="24"/>
    </w:rPr>
  </w:style>
  <w:style w:type="paragraph" w:customStyle="1" w:styleId="mathjaxmenuclose0">
    <w:name w:val="mathjax_menu_close"/>
    <w:basedOn w:val="Normal"/>
    <w:rsid w:val="000F0E95"/>
    <w:pPr>
      <w:spacing w:after="150"/>
      <w:jc w:val="left"/>
    </w:pPr>
    <w:rPr>
      <w:rFonts w:eastAsiaTheme="minorEastAsia"/>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szCs w:val="24"/>
    </w:rPr>
  </w:style>
  <w:style w:type="paragraph" w:customStyle="1" w:styleId="default0">
    <w:name w:val="default"/>
    <w:basedOn w:val="Normal"/>
    <w:rsid w:val="000F0E95"/>
    <w:pPr>
      <w:spacing w:after="150"/>
      <w:jc w:val="left"/>
    </w:pPr>
    <w:rPr>
      <w:rFonts w:eastAsiaTheme="minorEastAsia"/>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szCs w:val="24"/>
    </w:rPr>
  </w:style>
  <w:style w:type="paragraph" w:customStyle="1" w:styleId="Title6">
    <w:name w:val="Title6"/>
    <w:basedOn w:val="Normal"/>
    <w:rsid w:val="000F0E95"/>
    <w:pPr>
      <w:spacing w:after="150"/>
      <w:jc w:val="left"/>
    </w:pPr>
    <w:rPr>
      <w:rFonts w:eastAsiaTheme="minorEastAsia"/>
      <w:szCs w:val="24"/>
    </w:rPr>
  </w:style>
  <w:style w:type="paragraph" w:customStyle="1" w:styleId="Title7">
    <w:name w:val="Title7"/>
    <w:basedOn w:val="Normal"/>
    <w:rsid w:val="000F0E95"/>
    <w:pPr>
      <w:spacing w:after="150"/>
      <w:jc w:val="left"/>
    </w:pPr>
    <w:rPr>
      <w:rFonts w:eastAsiaTheme="minorEastAsia"/>
      <w:szCs w:val="24"/>
    </w:rPr>
  </w:style>
  <w:style w:type="paragraph" w:customStyle="1" w:styleId="body0">
    <w:name w:val="body"/>
    <w:basedOn w:val="Normal"/>
    <w:rsid w:val="000F0E95"/>
    <w:pPr>
      <w:spacing w:after="150"/>
      <w:jc w:val="left"/>
    </w:pPr>
    <w:rPr>
      <w:rFonts w:eastAsiaTheme="minorEastAsia"/>
      <w:szCs w:val="24"/>
    </w:rPr>
  </w:style>
  <w:style w:type="paragraph" w:customStyle="1" w:styleId="Title8">
    <w:name w:val="Title8"/>
    <w:basedOn w:val="Normal"/>
    <w:rsid w:val="000F0E95"/>
    <w:pPr>
      <w:spacing w:after="150"/>
      <w:jc w:val="left"/>
    </w:pPr>
    <w:rPr>
      <w:rFonts w:eastAsiaTheme="minorEastAsia"/>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0">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 w:type="character" w:customStyle="1" w:styleId="VerbatimChar">
    <w:name w:val="Verbatim Char"/>
    <w:rsid w:val="00C8156C"/>
    <w:rPr>
      <w:rFonts w:ascii="Consolas" w:hAnsi="Consolas"/>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Outline List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uiPriority w:val="1"/>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7625A6"/>
    <w:pPr>
      <w:jc w:val="center"/>
    </w:pPr>
    <w:rPr>
      <w:rFonts w:eastAsia="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7625A6"/>
    <w:pPr>
      <w:jc w:val="left"/>
    </w:pPr>
    <w:rPr>
      <w:rFonts w:eastAsia="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rPr>
  </w:style>
  <w:style w:type="paragraph" w:customStyle="1" w:styleId="traloi">
    <w:name w:val="traloi"/>
    <w:basedOn w:val="Normal"/>
    <w:rsid w:val="007625A6"/>
    <w:pPr>
      <w:spacing w:before="60" w:after="60"/>
      <w:ind w:left="1195" w:hanging="288"/>
    </w:pPr>
    <w:rPr>
      <w:rFonts w:eastAsia="Times New Roman"/>
    </w:rPr>
  </w:style>
  <w:style w:type="paragraph" w:customStyle="1" w:styleId="cauhoi">
    <w:name w:val="cauhoi"/>
    <w:basedOn w:val="Normal"/>
    <w:link w:val="cauhoiChar"/>
    <w:rsid w:val="007625A6"/>
    <w:pPr>
      <w:spacing w:before="120" w:after="60"/>
      <w:ind w:left="900" w:hanging="900"/>
    </w:pPr>
    <w:rPr>
      <w:rFonts w:eastAsia="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7625A6"/>
    <w:pPr>
      <w:jc w:val="left"/>
    </w:pPr>
    <w:rPr>
      <w:rFonts w:ascii=".VnCentury Schoolbook" w:eastAsia="Times New Roman" w:hAnsi=".VnCentury Schoolbook"/>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1">
    <w:name w:val="Unresolved Mention1"/>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szCs w:val="24"/>
      <w:lang w:val="nl-NL"/>
    </w:rPr>
  </w:style>
  <w:style w:type="paragraph" w:customStyle="1" w:styleId="Vande">
    <w:name w:val="Vande"/>
    <w:basedOn w:val="Normal"/>
    <w:next w:val="Normal"/>
    <w:rsid w:val="000F0E95"/>
    <w:pPr>
      <w:ind w:left="397" w:hanging="397"/>
      <w:outlineLvl w:val="3"/>
    </w:pPr>
    <w:rPr>
      <w:rFonts w:ascii="VNI-Times" w:eastAsia="Calibri" w:hAnsi="VNI-Times"/>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szCs w:val="24"/>
    </w:rPr>
  </w:style>
  <w:style w:type="paragraph" w:customStyle="1" w:styleId="Normal10pt">
    <w:name w:val="Normal+10 pt"/>
    <w:basedOn w:val="Normal"/>
    <w:rsid w:val="000F0E95"/>
    <w:pPr>
      <w:jc w:val="left"/>
    </w:pPr>
    <w:rPr>
      <w:rFonts w:ascii=".VnTime" w:eastAsia="Calibri" w:hAnsi=".VnTime"/>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uiPriority w:val="34"/>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rPr>
  </w:style>
  <w:style w:type="paragraph" w:customStyle="1" w:styleId="cauhoiphu">
    <w:name w:val="cauhoiphu"/>
    <w:basedOn w:val="Normal"/>
    <w:rsid w:val="000F0E95"/>
    <w:pPr>
      <w:spacing w:before="60" w:after="60"/>
      <w:ind w:left="907"/>
    </w:pPr>
    <w:rPr>
      <w:rFonts w:ascii="Cambria" w:eastAsia="Calibri" w:hAnsi="Cambria"/>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szCs w:val="24"/>
    </w:rPr>
  </w:style>
  <w:style w:type="paragraph" w:customStyle="1" w:styleId="FontHngDn">
    <w:name w:val="Font Hướng Dẫn"/>
    <w:basedOn w:val="Normal"/>
    <w:uiPriority w:val="99"/>
    <w:rsid w:val="000F0E95"/>
    <w:pPr>
      <w:spacing w:line="259" w:lineRule="auto"/>
      <w:jc w:val="center"/>
    </w:pPr>
    <w:rPr>
      <w:rFonts w:eastAsia="MS Mincho"/>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sz w:val="18"/>
      <w:szCs w:val="18"/>
    </w:rPr>
  </w:style>
  <w:style w:type="paragraph" w:customStyle="1" w:styleId="Level2">
    <w:name w:val="Level2"/>
    <w:basedOn w:val="Normal"/>
    <w:uiPriority w:val="99"/>
    <w:rsid w:val="000F0E95"/>
    <w:pPr>
      <w:spacing w:before="120" w:line="260" w:lineRule="atLeast"/>
    </w:pPr>
    <w:rPr>
      <w:rFonts w:eastAsia="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nhideWhenUsed/>
    <w:rsid w:val="000F0E95"/>
    <w:pPr>
      <w:spacing w:after="160"/>
      <w:jc w:val="left"/>
    </w:pPr>
    <w:rPr>
      <w:rFonts w:ascii="Calibri" w:eastAsia="Calibri" w:hAnsi="Calibri"/>
      <w:sz w:val="20"/>
      <w:szCs w:val="20"/>
    </w:rPr>
  </w:style>
  <w:style w:type="character" w:customStyle="1" w:styleId="CommentTextChar">
    <w:name w:val="Comment Text Char"/>
    <w:basedOn w:val="DefaultParagraphFont"/>
    <w:link w:val="CommentText"/>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0F0E95"/>
    <w:rPr>
      <w:b/>
      <w:bCs/>
    </w:rPr>
  </w:style>
  <w:style w:type="character" w:customStyle="1" w:styleId="CommentSubjectChar">
    <w:name w:val="Comment Subject Char"/>
    <w:basedOn w:val="CommentTextChar"/>
    <w:link w:val="CommentSubject"/>
    <w:rsid w:val="000F0E95"/>
    <w:rPr>
      <w:rFonts w:ascii="Calibri" w:eastAsia="Calibri" w:hAnsi="Calibri" w:cs="Times New Roman"/>
      <w:b/>
      <w:bCs/>
      <w:sz w:val="20"/>
      <w:szCs w:val="20"/>
    </w:rPr>
  </w:style>
  <w:style w:type="character" w:styleId="CommentReference">
    <w:name w:val="annotation reference"/>
    <w:basedOn w:val="DefaultParagraphFont"/>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szCs w:val="24"/>
      <w:lang w:val="vi-VN" w:eastAsia="vi-VN"/>
    </w:rPr>
  </w:style>
  <w:style w:type="paragraph" w:customStyle="1" w:styleId="bodytext200">
    <w:name w:val="bodytext20"/>
    <w:basedOn w:val="Normal"/>
    <w:rsid w:val="000F0E95"/>
    <w:pPr>
      <w:spacing w:before="60" w:after="150"/>
      <w:ind w:firstLine="284"/>
    </w:pPr>
    <w:rPr>
      <w:rFonts w:eastAsia="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szCs w:val="24"/>
      <w:lang w:val="vi-VN" w:eastAsia="vi-VN"/>
    </w:rPr>
  </w:style>
  <w:style w:type="paragraph" w:customStyle="1" w:styleId="bodytext1">
    <w:name w:val="bodytext1"/>
    <w:basedOn w:val="Normal"/>
    <w:rsid w:val="000F0E95"/>
    <w:pPr>
      <w:spacing w:before="60" w:after="150"/>
      <w:ind w:firstLine="284"/>
    </w:pPr>
    <w:rPr>
      <w:rFonts w:eastAsiaTheme="minorEastAsia"/>
      <w:szCs w:val="24"/>
      <w:lang w:val="vi-VN" w:eastAsia="vi-VN"/>
    </w:rPr>
  </w:style>
  <w:style w:type="paragraph" w:customStyle="1" w:styleId="bodytext80">
    <w:name w:val="bodytext80"/>
    <w:basedOn w:val="Normal"/>
    <w:rsid w:val="000F0E95"/>
    <w:pPr>
      <w:spacing w:before="60" w:after="150"/>
      <w:ind w:firstLine="284"/>
    </w:pPr>
    <w:rPr>
      <w:rFonts w:eastAsiaTheme="minorEastAsia"/>
      <w:szCs w:val="24"/>
      <w:lang w:val="vi-VN" w:eastAsia="vi-VN"/>
    </w:rPr>
  </w:style>
  <w:style w:type="paragraph" w:customStyle="1" w:styleId="heading120">
    <w:name w:val="heading120"/>
    <w:basedOn w:val="Normal"/>
    <w:rsid w:val="000F0E95"/>
    <w:pPr>
      <w:spacing w:before="60" w:after="150"/>
      <w:ind w:firstLine="284"/>
    </w:pPr>
    <w:rPr>
      <w:rFonts w:eastAsiaTheme="minorEastAsia"/>
      <w:szCs w:val="24"/>
      <w:lang w:val="vi-VN" w:eastAsia="vi-VN"/>
    </w:rPr>
  </w:style>
  <w:style w:type="paragraph" w:customStyle="1" w:styleId="bodytext6">
    <w:name w:val="bodytext6"/>
    <w:basedOn w:val="Normal"/>
    <w:rsid w:val="000F0E95"/>
    <w:pPr>
      <w:spacing w:before="60" w:after="150"/>
      <w:ind w:firstLine="284"/>
    </w:pPr>
    <w:rPr>
      <w:rFonts w:eastAsiaTheme="minorEastAsia"/>
      <w:szCs w:val="24"/>
      <w:lang w:val="vi-VN" w:eastAsia="vi-VN"/>
    </w:rPr>
  </w:style>
  <w:style w:type="paragraph" w:customStyle="1" w:styleId="magl30">
    <w:name w:val="magl30"/>
    <w:basedOn w:val="Normal"/>
    <w:rsid w:val="000F0E95"/>
    <w:pPr>
      <w:spacing w:before="60" w:after="150"/>
      <w:ind w:left="450" w:firstLine="284"/>
    </w:pPr>
    <w:rPr>
      <w:rFonts w:eastAsiaTheme="minorEastAsia"/>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vanish/>
      <w:szCs w:val="24"/>
    </w:rPr>
  </w:style>
  <w:style w:type="paragraph" w:customStyle="1" w:styleId="s14">
    <w:name w:val="s14"/>
    <w:basedOn w:val="Normal"/>
    <w:rsid w:val="000F0E95"/>
    <w:pPr>
      <w:spacing w:after="150"/>
      <w:jc w:val="left"/>
    </w:pPr>
    <w:rPr>
      <w:rFonts w:eastAsiaTheme="minorEastAsia"/>
      <w:sz w:val="21"/>
      <w:szCs w:val="21"/>
    </w:rPr>
  </w:style>
  <w:style w:type="paragraph" w:customStyle="1" w:styleId="s18">
    <w:name w:val="s18"/>
    <w:basedOn w:val="Normal"/>
    <w:rsid w:val="000F0E95"/>
    <w:pPr>
      <w:spacing w:after="150"/>
      <w:jc w:val="left"/>
    </w:pPr>
    <w:rPr>
      <w:rFonts w:eastAsiaTheme="minorEastAsia"/>
      <w:sz w:val="27"/>
      <w:szCs w:val="27"/>
    </w:rPr>
  </w:style>
  <w:style w:type="paragraph" w:customStyle="1" w:styleId="s24">
    <w:name w:val="s24"/>
    <w:basedOn w:val="Normal"/>
    <w:rsid w:val="000F0E95"/>
    <w:pPr>
      <w:spacing w:after="150"/>
      <w:jc w:val="left"/>
    </w:pPr>
    <w:rPr>
      <w:rFonts w:eastAsiaTheme="minorEastAsia"/>
      <w:sz w:val="36"/>
      <w:szCs w:val="36"/>
    </w:rPr>
  </w:style>
  <w:style w:type="paragraph" w:customStyle="1" w:styleId="magt5">
    <w:name w:val="magt5"/>
    <w:basedOn w:val="Normal"/>
    <w:rsid w:val="000F0E95"/>
    <w:pPr>
      <w:spacing w:before="75" w:after="150"/>
      <w:jc w:val="left"/>
    </w:pPr>
    <w:rPr>
      <w:rFonts w:eastAsiaTheme="minorEastAsia"/>
      <w:szCs w:val="24"/>
    </w:rPr>
  </w:style>
  <w:style w:type="paragraph" w:customStyle="1" w:styleId="top35">
    <w:name w:val="top35"/>
    <w:basedOn w:val="Normal"/>
    <w:rsid w:val="000F0E95"/>
    <w:pPr>
      <w:spacing w:before="525" w:after="150"/>
      <w:jc w:val="left"/>
    </w:pPr>
    <w:rPr>
      <w:rFonts w:eastAsiaTheme="minorEastAsia"/>
      <w:szCs w:val="24"/>
    </w:rPr>
  </w:style>
  <w:style w:type="paragraph" w:customStyle="1" w:styleId="top20">
    <w:name w:val="top20"/>
    <w:basedOn w:val="Normal"/>
    <w:rsid w:val="000F0E95"/>
    <w:pPr>
      <w:spacing w:before="300" w:after="150"/>
      <w:jc w:val="left"/>
    </w:pPr>
    <w:rPr>
      <w:rFonts w:eastAsiaTheme="minorEastAsia"/>
      <w:szCs w:val="24"/>
    </w:rPr>
  </w:style>
  <w:style w:type="paragraph" w:customStyle="1" w:styleId="under">
    <w:name w:val="under"/>
    <w:basedOn w:val="Normal"/>
    <w:rsid w:val="000F0E95"/>
    <w:pPr>
      <w:spacing w:after="150"/>
      <w:jc w:val="left"/>
    </w:pPr>
    <w:rPr>
      <w:rFonts w:eastAsiaTheme="minorEastAsia"/>
      <w:szCs w:val="24"/>
      <w:u w:val="single"/>
    </w:rPr>
  </w:style>
  <w:style w:type="paragraph" w:customStyle="1" w:styleId="transf">
    <w:name w:val="transf"/>
    <w:basedOn w:val="Normal"/>
    <w:rsid w:val="000F0E95"/>
    <w:pPr>
      <w:spacing w:after="150"/>
      <w:jc w:val="left"/>
    </w:pPr>
    <w:rPr>
      <w:rFonts w:eastAsiaTheme="minorEastAsia"/>
      <w:caps/>
      <w:szCs w:val="24"/>
    </w:rPr>
  </w:style>
  <w:style w:type="paragraph" w:customStyle="1" w:styleId="line">
    <w:name w:val="line"/>
    <w:basedOn w:val="Normal"/>
    <w:rsid w:val="000F0E95"/>
    <w:pPr>
      <w:spacing w:after="150"/>
      <w:jc w:val="left"/>
    </w:pPr>
    <w:rPr>
      <w:rFonts w:eastAsiaTheme="minorEastAsia"/>
      <w:strike/>
      <w:szCs w:val="24"/>
    </w:rPr>
  </w:style>
  <w:style w:type="paragraph" w:customStyle="1" w:styleId="main">
    <w:name w:val="main"/>
    <w:basedOn w:val="Normal"/>
    <w:rsid w:val="000F0E95"/>
    <w:pPr>
      <w:jc w:val="left"/>
    </w:pPr>
    <w:rPr>
      <w:rFonts w:eastAsiaTheme="minorEastAsia"/>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olor w:val="FF3300"/>
      <w:szCs w:val="24"/>
    </w:rPr>
  </w:style>
  <w:style w:type="paragraph" w:customStyle="1" w:styleId="clock">
    <w:name w:val="clock"/>
    <w:basedOn w:val="Normal"/>
    <w:rsid w:val="000F0E95"/>
    <w:pPr>
      <w:spacing w:after="150"/>
      <w:jc w:val="left"/>
    </w:pPr>
    <w:rPr>
      <w:rFonts w:eastAsiaTheme="minorEastAsia"/>
      <w:szCs w:val="24"/>
    </w:rPr>
  </w:style>
  <w:style w:type="paragraph" w:customStyle="1" w:styleId="contentwrap">
    <w:name w:val="content_wrap"/>
    <w:basedOn w:val="Normal"/>
    <w:rsid w:val="000F0E95"/>
    <w:pPr>
      <w:shd w:val="clear" w:color="auto" w:fill="E3EEFF"/>
      <w:spacing w:after="150"/>
      <w:jc w:val="left"/>
    </w:pPr>
    <w:rPr>
      <w:rFonts w:eastAsiaTheme="minorEastAsia"/>
      <w:szCs w:val="24"/>
    </w:rPr>
  </w:style>
  <w:style w:type="paragraph" w:customStyle="1" w:styleId="left">
    <w:name w:val="left"/>
    <w:basedOn w:val="Normal"/>
    <w:rsid w:val="000F0E95"/>
    <w:pPr>
      <w:spacing w:after="150"/>
      <w:jc w:val="left"/>
    </w:pPr>
    <w:rPr>
      <w:rFonts w:eastAsiaTheme="minorEastAsia"/>
      <w:szCs w:val="24"/>
    </w:rPr>
  </w:style>
  <w:style w:type="paragraph" w:customStyle="1" w:styleId="center">
    <w:name w:val="center"/>
    <w:basedOn w:val="Normal"/>
    <w:rsid w:val="000F0E95"/>
    <w:pPr>
      <w:shd w:val="clear" w:color="auto" w:fill="2F3740"/>
      <w:spacing w:before="75" w:after="150"/>
      <w:jc w:val="center"/>
    </w:pPr>
    <w:rPr>
      <w:rFonts w:eastAsiaTheme="minorEastAsia"/>
      <w:szCs w:val="24"/>
    </w:rPr>
  </w:style>
  <w:style w:type="paragraph" w:customStyle="1" w:styleId="preview">
    <w:name w:val="preview"/>
    <w:basedOn w:val="Normal"/>
    <w:rsid w:val="000F0E95"/>
    <w:pPr>
      <w:spacing w:after="150"/>
      <w:jc w:val="left"/>
    </w:pPr>
    <w:rPr>
      <w:rFonts w:eastAsiaTheme="minorEastAsia"/>
      <w:szCs w:val="24"/>
    </w:rPr>
  </w:style>
  <w:style w:type="paragraph" w:customStyle="1" w:styleId="listquestion">
    <w:name w:val="listquestion"/>
    <w:basedOn w:val="Normal"/>
    <w:rsid w:val="000F0E95"/>
    <w:pPr>
      <w:shd w:val="clear" w:color="auto" w:fill="E1E1E1"/>
      <w:spacing w:after="150"/>
      <w:jc w:val="left"/>
    </w:pPr>
    <w:rPr>
      <w:rFonts w:eastAsiaTheme="minorEastAsia"/>
      <w:szCs w:val="24"/>
    </w:rPr>
  </w:style>
  <w:style w:type="paragraph" w:customStyle="1" w:styleId="next">
    <w:name w:val="next"/>
    <w:basedOn w:val="Normal"/>
    <w:rsid w:val="000F0E95"/>
    <w:pPr>
      <w:spacing w:after="150"/>
      <w:jc w:val="left"/>
    </w:pPr>
    <w:rPr>
      <w:rFonts w:eastAsiaTheme="minorEastAsia"/>
      <w:szCs w:val="24"/>
    </w:rPr>
  </w:style>
  <w:style w:type="paragraph" w:customStyle="1" w:styleId="right">
    <w:name w:val="right"/>
    <w:basedOn w:val="Normal"/>
    <w:rsid w:val="000F0E95"/>
    <w:pPr>
      <w:spacing w:before="75" w:after="75"/>
      <w:ind w:left="75" w:right="75"/>
      <w:jc w:val="left"/>
    </w:pPr>
    <w:rPr>
      <w:rFonts w:eastAsiaTheme="minorEastAsia"/>
      <w:szCs w:val="24"/>
    </w:rPr>
  </w:style>
  <w:style w:type="paragraph" w:customStyle="1" w:styleId="lista">
    <w:name w:val="lista"/>
    <w:basedOn w:val="Normal"/>
    <w:rsid w:val="000F0E95"/>
    <w:pPr>
      <w:spacing w:after="150"/>
      <w:jc w:val="left"/>
    </w:pPr>
    <w:rPr>
      <w:rFonts w:eastAsiaTheme="minorEastAsia"/>
      <w:szCs w:val="24"/>
    </w:rPr>
  </w:style>
  <w:style w:type="paragraph" w:customStyle="1" w:styleId="list20">
    <w:name w:val="list2"/>
    <w:basedOn w:val="Normal"/>
    <w:rsid w:val="000F0E95"/>
    <w:pPr>
      <w:shd w:val="clear" w:color="auto" w:fill="D2D2D2"/>
      <w:spacing w:after="150"/>
      <w:jc w:val="left"/>
    </w:pPr>
    <w:rPr>
      <w:rFonts w:eastAsiaTheme="minorEastAsia"/>
      <w:szCs w:val="24"/>
    </w:rPr>
  </w:style>
  <w:style w:type="paragraph" w:customStyle="1" w:styleId="listgreen">
    <w:name w:val="listgreen"/>
    <w:basedOn w:val="Normal"/>
    <w:rsid w:val="000F0E95"/>
    <w:pPr>
      <w:spacing w:after="150"/>
      <w:jc w:val="left"/>
    </w:pPr>
    <w:rPr>
      <w:rFonts w:eastAsiaTheme="minorEastAsia"/>
      <w:szCs w:val="24"/>
    </w:rPr>
  </w:style>
  <w:style w:type="paragraph" w:customStyle="1" w:styleId="listred">
    <w:name w:val="listred"/>
    <w:basedOn w:val="Normal"/>
    <w:rsid w:val="000F0E95"/>
    <w:pPr>
      <w:spacing w:after="150"/>
      <w:jc w:val="left"/>
    </w:pPr>
    <w:rPr>
      <w:rFonts w:eastAsiaTheme="minorEastAsia"/>
      <w:szCs w:val="24"/>
    </w:rPr>
  </w:style>
  <w:style w:type="paragraph" w:customStyle="1" w:styleId="tic">
    <w:name w:val="tic"/>
    <w:basedOn w:val="Normal"/>
    <w:rsid w:val="000F0E95"/>
    <w:pPr>
      <w:shd w:val="clear" w:color="auto" w:fill="83B855"/>
      <w:spacing w:before="210" w:after="150"/>
      <w:ind w:left="45"/>
      <w:jc w:val="left"/>
    </w:pPr>
    <w:rPr>
      <w:rFonts w:eastAsiaTheme="minorEastAsia"/>
      <w:szCs w:val="24"/>
    </w:rPr>
  </w:style>
  <w:style w:type="paragraph" w:customStyle="1" w:styleId="displayexam">
    <w:name w:val="display_exam"/>
    <w:basedOn w:val="Normal"/>
    <w:rsid w:val="000F0E95"/>
    <w:pPr>
      <w:spacing w:after="150"/>
      <w:jc w:val="left"/>
    </w:pPr>
    <w:rPr>
      <w:rFonts w:eastAsiaTheme="minorEastAsia"/>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szCs w:val="24"/>
    </w:rPr>
  </w:style>
  <w:style w:type="paragraph" w:customStyle="1" w:styleId="regulations">
    <w:name w:val="regulations"/>
    <w:basedOn w:val="Normal"/>
    <w:rsid w:val="000F0E95"/>
    <w:pPr>
      <w:spacing w:after="150"/>
      <w:jc w:val="left"/>
    </w:pPr>
    <w:rPr>
      <w:rFonts w:eastAsiaTheme="minorEastAsia"/>
      <w:szCs w:val="24"/>
    </w:rPr>
  </w:style>
  <w:style w:type="paragraph" w:customStyle="1" w:styleId="linkfooder">
    <w:name w:val="link_fooder"/>
    <w:basedOn w:val="Normal"/>
    <w:rsid w:val="000F0E95"/>
    <w:pPr>
      <w:spacing w:after="150"/>
      <w:jc w:val="center"/>
    </w:pPr>
    <w:rPr>
      <w:rFonts w:eastAsiaTheme="minorEastAsia"/>
      <w:szCs w:val="24"/>
    </w:rPr>
  </w:style>
  <w:style w:type="paragraph" w:customStyle="1" w:styleId="btnwhile">
    <w:name w:val="btn_while"/>
    <w:basedOn w:val="Normal"/>
    <w:rsid w:val="000F0E95"/>
    <w:pPr>
      <w:shd w:val="clear" w:color="auto" w:fill="F0F0F0"/>
      <w:spacing w:after="150"/>
      <w:jc w:val="left"/>
    </w:pPr>
    <w:rPr>
      <w:rFonts w:eastAsiaTheme="minorEastAsia"/>
      <w:color w:val="333333"/>
      <w:szCs w:val="24"/>
    </w:rPr>
  </w:style>
  <w:style w:type="paragraph" w:customStyle="1" w:styleId="timeexam">
    <w:name w:val="time_exam"/>
    <w:basedOn w:val="Normal"/>
    <w:rsid w:val="000F0E95"/>
    <w:pPr>
      <w:spacing w:after="150"/>
      <w:ind w:left="1050"/>
      <w:jc w:val="left"/>
    </w:pPr>
    <w:rPr>
      <w:rFonts w:eastAsiaTheme="minorEastAsia"/>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szCs w:val="24"/>
    </w:rPr>
  </w:style>
  <w:style w:type="paragraph" w:customStyle="1" w:styleId="btngreen">
    <w:name w:val="btn_green"/>
    <w:basedOn w:val="Normal"/>
    <w:rsid w:val="000F0E95"/>
    <w:pPr>
      <w:shd w:val="clear" w:color="auto" w:fill="2D9B08"/>
      <w:spacing w:after="150"/>
      <w:jc w:val="left"/>
    </w:pPr>
    <w:rPr>
      <w:rFonts w:eastAsiaTheme="minorEastAsia"/>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szCs w:val="24"/>
    </w:rPr>
  </w:style>
  <w:style w:type="paragraph" w:customStyle="1" w:styleId="col20">
    <w:name w:val="col20"/>
    <w:basedOn w:val="Normal"/>
    <w:rsid w:val="000F0E95"/>
    <w:pPr>
      <w:spacing w:before="300" w:after="150"/>
      <w:jc w:val="left"/>
    </w:pPr>
    <w:rPr>
      <w:rFonts w:eastAsiaTheme="minorEastAsia"/>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szCs w:val="24"/>
    </w:rPr>
  </w:style>
  <w:style w:type="paragraph" w:customStyle="1" w:styleId="icforward">
    <w:name w:val="ic_forward"/>
    <w:basedOn w:val="Normal"/>
    <w:rsid w:val="000F0E95"/>
    <w:pPr>
      <w:spacing w:after="150"/>
      <w:jc w:val="left"/>
    </w:pPr>
    <w:rPr>
      <w:rFonts w:eastAsiaTheme="minorEastAsia"/>
      <w:szCs w:val="24"/>
    </w:rPr>
  </w:style>
  <w:style w:type="paragraph" w:customStyle="1" w:styleId="view">
    <w:name w:val="view"/>
    <w:basedOn w:val="Normal"/>
    <w:rsid w:val="000F0E95"/>
    <w:pPr>
      <w:spacing w:after="150"/>
      <w:jc w:val="left"/>
    </w:pPr>
    <w:rPr>
      <w:rFonts w:eastAsiaTheme="minorEastAsia"/>
      <w:szCs w:val="24"/>
    </w:rPr>
  </w:style>
  <w:style w:type="paragraph" w:customStyle="1" w:styleId="fromleft">
    <w:name w:val="from_left"/>
    <w:basedOn w:val="Normal"/>
    <w:rsid w:val="000F0E95"/>
    <w:pPr>
      <w:spacing w:after="150"/>
      <w:jc w:val="left"/>
    </w:pPr>
    <w:rPr>
      <w:rFonts w:eastAsiaTheme="minorEastAsia"/>
      <w:szCs w:val="24"/>
    </w:rPr>
  </w:style>
  <w:style w:type="paragraph" w:customStyle="1" w:styleId="fromright">
    <w:name w:val="from_right"/>
    <w:basedOn w:val="Normal"/>
    <w:rsid w:val="000F0E95"/>
    <w:pPr>
      <w:spacing w:after="150"/>
      <w:jc w:val="left"/>
    </w:pPr>
    <w:rPr>
      <w:rFonts w:eastAsiaTheme="minorEastAsia"/>
      <w:szCs w:val="24"/>
    </w:rPr>
  </w:style>
  <w:style w:type="paragraph" w:customStyle="1" w:styleId="top1">
    <w:name w:val="top1"/>
    <w:basedOn w:val="Normal"/>
    <w:rsid w:val="000F0E95"/>
    <w:pPr>
      <w:shd w:val="clear" w:color="auto" w:fill="FFFFFF"/>
      <w:spacing w:after="150"/>
      <w:jc w:val="center"/>
    </w:pPr>
    <w:rPr>
      <w:rFonts w:eastAsiaTheme="minorEastAsia"/>
      <w:szCs w:val="24"/>
    </w:rPr>
  </w:style>
  <w:style w:type="paragraph" w:customStyle="1" w:styleId="topavar">
    <w:name w:val="top_avar"/>
    <w:basedOn w:val="Normal"/>
    <w:rsid w:val="000F0E95"/>
    <w:pPr>
      <w:ind w:left="3060"/>
      <w:jc w:val="left"/>
    </w:pPr>
    <w:rPr>
      <w:rFonts w:eastAsiaTheme="minorEastAsia"/>
      <w:szCs w:val="24"/>
    </w:rPr>
  </w:style>
  <w:style w:type="paragraph" w:customStyle="1" w:styleId="table2">
    <w:name w:val="table2"/>
    <w:basedOn w:val="Normal"/>
    <w:rsid w:val="000F0E95"/>
    <w:pPr>
      <w:shd w:val="clear" w:color="auto" w:fill="F6F7F8"/>
      <w:spacing w:after="150"/>
      <w:jc w:val="left"/>
    </w:pPr>
    <w:rPr>
      <w:rFonts w:eastAsiaTheme="minorEastAsia"/>
      <w:szCs w:val="24"/>
    </w:rPr>
  </w:style>
  <w:style w:type="paragraph" w:customStyle="1" w:styleId="clgreen">
    <w:name w:val="clgreen"/>
    <w:basedOn w:val="Normal"/>
    <w:rsid w:val="000F0E95"/>
    <w:pPr>
      <w:spacing w:after="150"/>
      <w:jc w:val="left"/>
    </w:pPr>
    <w:rPr>
      <w:rFonts w:eastAsiaTheme="minorEastAsia"/>
      <w:color w:val="69924F"/>
      <w:szCs w:val="24"/>
    </w:rPr>
  </w:style>
  <w:style w:type="paragraph" w:customStyle="1" w:styleId="pad5">
    <w:name w:val="pad5"/>
    <w:basedOn w:val="Normal"/>
    <w:rsid w:val="000F0E95"/>
    <w:pPr>
      <w:spacing w:after="150"/>
      <w:jc w:val="left"/>
    </w:pPr>
    <w:rPr>
      <w:rFonts w:eastAsiaTheme="minorEastAsia"/>
      <w:szCs w:val="24"/>
    </w:rPr>
  </w:style>
  <w:style w:type="paragraph" w:customStyle="1" w:styleId="radius">
    <w:name w:val="radius"/>
    <w:basedOn w:val="Normal"/>
    <w:rsid w:val="000F0E95"/>
    <w:pPr>
      <w:spacing w:after="150"/>
      <w:jc w:val="left"/>
    </w:pPr>
    <w:rPr>
      <w:rFonts w:eastAsiaTheme="minorEastAsia"/>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szCs w:val="24"/>
    </w:rPr>
  </w:style>
  <w:style w:type="paragraph" w:customStyle="1" w:styleId="badge">
    <w:name w:val="badge"/>
    <w:basedOn w:val="Normal"/>
    <w:rsid w:val="000F0E95"/>
    <w:pPr>
      <w:spacing w:after="150"/>
      <w:jc w:val="left"/>
    </w:pPr>
    <w:rPr>
      <w:rFonts w:eastAsiaTheme="minorEastAsia"/>
      <w:szCs w:val="24"/>
    </w:rPr>
  </w:style>
  <w:style w:type="paragraph" w:customStyle="1" w:styleId="timeline">
    <w:name w:val="timeline"/>
    <w:basedOn w:val="Normal"/>
    <w:rsid w:val="000F0E95"/>
    <w:pPr>
      <w:shd w:val="clear" w:color="auto" w:fill="F6F7F8"/>
      <w:spacing w:after="150"/>
      <w:jc w:val="left"/>
    </w:pPr>
    <w:rPr>
      <w:rFonts w:eastAsiaTheme="minorEastAsia"/>
      <w:color w:val="333333"/>
      <w:sz w:val="20"/>
      <w:szCs w:val="20"/>
    </w:rPr>
  </w:style>
  <w:style w:type="paragraph" w:customStyle="1" w:styleId="formreply">
    <w:name w:val="form_reply"/>
    <w:basedOn w:val="Normal"/>
    <w:rsid w:val="000F0E95"/>
    <w:pPr>
      <w:spacing w:after="150"/>
      <w:ind w:right="75"/>
      <w:jc w:val="left"/>
    </w:pPr>
    <w:rPr>
      <w:rFonts w:eastAsiaTheme="minorEastAsia"/>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szCs w:val="24"/>
    </w:rPr>
  </w:style>
  <w:style w:type="paragraph" w:customStyle="1" w:styleId="icstatus">
    <w:name w:val="ic_status"/>
    <w:basedOn w:val="Normal"/>
    <w:rsid w:val="000F0E95"/>
    <w:pPr>
      <w:spacing w:after="150"/>
      <w:jc w:val="left"/>
    </w:pPr>
    <w:rPr>
      <w:rFonts w:eastAsiaTheme="minorEastAsia"/>
      <w:szCs w:val="24"/>
    </w:rPr>
  </w:style>
  <w:style w:type="paragraph" w:customStyle="1" w:styleId="icupimage">
    <w:name w:val="ic_upimage"/>
    <w:basedOn w:val="Normal"/>
    <w:rsid w:val="000F0E95"/>
    <w:pPr>
      <w:spacing w:after="150"/>
      <w:jc w:val="left"/>
    </w:pPr>
    <w:rPr>
      <w:rFonts w:eastAsiaTheme="minorEastAsia"/>
      <w:szCs w:val="24"/>
    </w:rPr>
  </w:style>
  <w:style w:type="paragraph" w:customStyle="1" w:styleId="icformula">
    <w:name w:val="ic_formula"/>
    <w:basedOn w:val="Normal"/>
    <w:rsid w:val="000F0E95"/>
    <w:pPr>
      <w:spacing w:after="150"/>
      <w:jc w:val="left"/>
    </w:pPr>
    <w:rPr>
      <w:rFonts w:eastAsiaTheme="minorEastAsia"/>
      <w:szCs w:val="24"/>
    </w:rPr>
  </w:style>
  <w:style w:type="paragraph" w:customStyle="1" w:styleId="remove">
    <w:name w:val="remove"/>
    <w:basedOn w:val="Normal"/>
    <w:rsid w:val="000F0E95"/>
    <w:pPr>
      <w:spacing w:after="150"/>
      <w:jc w:val="left"/>
    </w:pPr>
    <w:rPr>
      <w:rFonts w:eastAsiaTheme="minorEastAsia"/>
      <w:vanish/>
      <w:szCs w:val="24"/>
    </w:rPr>
  </w:style>
  <w:style w:type="paragraph" w:customStyle="1" w:styleId="upload">
    <w:name w:val="upload"/>
    <w:basedOn w:val="Normal"/>
    <w:rsid w:val="000F0E95"/>
    <w:pPr>
      <w:spacing w:after="150"/>
      <w:jc w:val="left"/>
    </w:pPr>
    <w:rPr>
      <w:rFonts w:eastAsiaTheme="minorEastAsia"/>
      <w:szCs w:val="24"/>
    </w:rPr>
  </w:style>
  <w:style w:type="paragraph" w:customStyle="1" w:styleId="likeface">
    <w:name w:val="like_face"/>
    <w:basedOn w:val="Normal"/>
    <w:rsid w:val="000F0E95"/>
    <w:pPr>
      <w:spacing w:after="150"/>
      <w:jc w:val="left"/>
    </w:pPr>
    <w:rPr>
      <w:rFonts w:eastAsiaTheme="minorEastAsia"/>
      <w:szCs w:val="24"/>
    </w:rPr>
  </w:style>
  <w:style w:type="paragraph" w:customStyle="1" w:styleId="dot">
    <w:name w:val="dot"/>
    <w:basedOn w:val="Normal"/>
    <w:rsid w:val="000F0E95"/>
    <w:pPr>
      <w:spacing w:after="150"/>
      <w:jc w:val="left"/>
    </w:pPr>
    <w:rPr>
      <w:rFonts w:eastAsiaTheme="minorEastAsia"/>
      <w:szCs w:val="24"/>
    </w:rPr>
  </w:style>
  <w:style w:type="paragraph" w:customStyle="1" w:styleId="iconclose">
    <w:name w:val="icon_close"/>
    <w:basedOn w:val="Normal"/>
    <w:rsid w:val="000F0E95"/>
    <w:pPr>
      <w:spacing w:after="150"/>
      <w:jc w:val="left"/>
    </w:pPr>
    <w:rPr>
      <w:rFonts w:eastAsiaTheme="minorEastAsia"/>
      <w:szCs w:val="24"/>
    </w:rPr>
  </w:style>
  <w:style w:type="paragraph" w:customStyle="1" w:styleId="closetheater">
    <w:name w:val="closetheater"/>
    <w:basedOn w:val="Normal"/>
    <w:rsid w:val="000F0E95"/>
    <w:pPr>
      <w:spacing w:after="150"/>
      <w:jc w:val="left"/>
    </w:pPr>
    <w:rPr>
      <w:rFonts w:eastAsiaTheme="minorEastAsia"/>
      <w:szCs w:val="24"/>
    </w:rPr>
  </w:style>
  <w:style w:type="paragraph" w:customStyle="1" w:styleId="teach">
    <w:name w:val="teach"/>
    <w:basedOn w:val="Normal"/>
    <w:rsid w:val="000F0E95"/>
    <w:pPr>
      <w:spacing w:after="150"/>
      <w:jc w:val="left"/>
    </w:pPr>
    <w:rPr>
      <w:rFonts w:eastAsiaTheme="minorEastAsia"/>
      <w:szCs w:val="24"/>
    </w:rPr>
  </w:style>
  <w:style w:type="paragraph" w:customStyle="1" w:styleId="icexam">
    <w:name w:val="ic_exam"/>
    <w:basedOn w:val="Normal"/>
    <w:rsid w:val="000F0E95"/>
    <w:pPr>
      <w:spacing w:after="150"/>
      <w:jc w:val="left"/>
    </w:pPr>
    <w:rPr>
      <w:rFonts w:eastAsiaTheme="minorEastAsia"/>
      <w:szCs w:val="24"/>
    </w:rPr>
  </w:style>
  <w:style w:type="paragraph" w:customStyle="1" w:styleId="true">
    <w:name w:val="true"/>
    <w:basedOn w:val="Normal"/>
    <w:rsid w:val="000F0E95"/>
    <w:pPr>
      <w:spacing w:after="150"/>
      <w:jc w:val="left"/>
    </w:pPr>
    <w:rPr>
      <w:rFonts w:eastAsiaTheme="minorEastAsia"/>
      <w:szCs w:val="24"/>
    </w:rPr>
  </w:style>
  <w:style w:type="paragraph" w:customStyle="1" w:styleId="fale">
    <w:name w:val="fale"/>
    <w:basedOn w:val="Normal"/>
    <w:rsid w:val="000F0E95"/>
    <w:pPr>
      <w:spacing w:after="150"/>
      <w:jc w:val="left"/>
    </w:pPr>
    <w:rPr>
      <w:rFonts w:eastAsiaTheme="minorEastAsia"/>
      <w:szCs w:val="24"/>
    </w:rPr>
  </w:style>
  <w:style w:type="paragraph" w:customStyle="1" w:styleId="icplus">
    <w:name w:val="ic_plus"/>
    <w:basedOn w:val="Normal"/>
    <w:rsid w:val="000F0E95"/>
    <w:pPr>
      <w:spacing w:after="150"/>
      <w:jc w:val="left"/>
    </w:pPr>
    <w:rPr>
      <w:rFonts w:eastAsiaTheme="minorEastAsia"/>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b/>
      <w:bCs/>
      <w:color w:val="FFFFFF"/>
      <w:sz w:val="20"/>
      <w:szCs w:val="20"/>
    </w:rPr>
  </w:style>
  <w:style w:type="paragraph" w:customStyle="1" w:styleId="fbgriditem">
    <w:name w:val="fbgriditem"/>
    <w:basedOn w:val="Normal"/>
    <w:rsid w:val="000F0E95"/>
    <w:pPr>
      <w:spacing w:after="150"/>
      <w:ind w:right="45"/>
      <w:jc w:val="left"/>
    </w:pPr>
    <w:rPr>
      <w:rFonts w:eastAsiaTheme="minorEastAsia"/>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szCs w:val="24"/>
    </w:rPr>
  </w:style>
  <w:style w:type="paragraph" w:customStyle="1" w:styleId="loading">
    <w:name w:val="loading"/>
    <w:basedOn w:val="Normal"/>
    <w:rsid w:val="000F0E95"/>
    <w:pPr>
      <w:spacing w:after="150"/>
      <w:jc w:val="left"/>
    </w:pPr>
    <w:rPr>
      <w:rFonts w:eastAsiaTheme="minorEastAsia"/>
      <w:szCs w:val="24"/>
    </w:rPr>
  </w:style>
  <w:style w:type="paragraph" w:customStyle="1" w:styleId="shadow">
    <w:name w:val="shadow"/>
    <w:basedOn w:val="Normal"/>
    <w:rsid w:val="000F0E95"/>
    <w:pPr>
      <w:shd w:val="clear" w:color="auto" w:fill="FFFFFF"/>
      <w:spacing w:after="150"/>
      <w:jc w:val="left"/>
    </w:pPr>
    <w:rPr>
      <w:rFonts w:eastAsiaTheme="minorEastAsia"/>
      <w:szCs w:val="24"/>
    </w:rPr>
  </w:style>
  <w:style w:type="paragraph" w:customStyle="1" w:styleId="slideright">
    <w:name w:val="slide_right"/>
    <w:basedOn w:val="Normal"/>
    <w:rsid w:val="000F0E95"/>
    <w:pPr>
      <w:spacing w:after="150"/>
      <w:jc w:val="left"/>
    </w:pPr>
    <w:rPr>
      <w:rFonts w:eastAsiaTheme="minorEastAsia"/>
      <w:szCs w:val="24"/>
    </w:rPr>
  </w:style>
  <w:style w:type="paragraph" w:customStyle="1" w:styleId="col1">
    <w:name w:val="col1"/>
    <w:basedOn w:val="Normal"/>
    <w:rsid w:val="000F0E95"/>
    <w:pPr>
      <w:spacing w:after="150"/>
      <w:jc w:val="left"/>
    </w:pPr>
    <w:rPr>
      <w:rFonts w:eastAsiaTheme="minorEastAsia"/>
      <w:szCs w:val="24"/>
    </w:rPr>
  </w:style>
  <w:style w:type="paragraph" w:customStyle="1" w:styleId="col2">
    <w:name w:val="col2"/>
    <w:basedOn w:val="Normal"/>
    <w:rsid w:val="000F0E95"/>
    <w:pPr>
      <w:spacing w:after="150"/>
      <w:jc w:val="left"/>
    </w:pPr>
    <w:rPr>
      <w:rFonts w:eastAsiaTheme="minorEastAsia"/>
      <w:szCs w:val="24"/>
    </w:rPr>
  </w:style>
  <w:style w:type="paragraph" w:customStyle="1" w:styleId="col3">
    <w:name w:val="col3"/>
    <w:basedOn w:val="Normal"/>
    <w:rsid w:val="000F0E95"/>
    <w:pPr>
      <w:spacing w:after="150"/>
      <w:jc w:val="left"/>
    </w:pPr>
    <w:rPr>
      <w:rFonts w:eastAsiaTheme="minorEastAsia"/>
      <w:szCs w:val="24"/>
    </w:rPr>
  </w:style>
  <w:style w:type="paragraph" w:customStyle="1" w:styleId="boxinfo">
    <w:name w:val="box_info"/>
    <w:basedOn w:val="Normal"/>
    <w:rsid w:val="000F0E95"/>
    <w:pPr>
      <w:spacing w:after="150"/>
      <w:jc w:val="left"/>
    </w:pPr>
    <w:rPr>
      <w:rFonts w:eastAsiaTheme="minorEastAsia"/>
      <w:szCs w:val="24"/>
    </w:rPr>
  </w:style>
  <w:style w:type="paragraph" w:customStyle="1" w:styleId="col510">
    <w:name w:val="col510"/>
    <w:basedOn w:val="Normal"/>
    <w:rsid w:val="000F0E95"/>
    <w:pPr>
      <w:spacing w:after="150"/>
      <w:jc w:val="left"/>
    </w:pPr>
    <w:rPr>
      <w:rFonts w:eastAsiaTheme="minorEastAsia"/>
      <w:szCs w:val="24"/>
    </w:rPr>
  </w:style>
  <w:style w:type="paragraph" w:customStyle="1" w:styleId="col47">
    <w:name w:val="col47"/>
    <w:basedOn w:val="Normal"/>
    <w:rsid w:val="000F0E95"/>
    <w:pPr>
      <w:spacing w:after="150"/>
      <w:jc w:val="left"/>
    </w:pPr>
    <w:rPr>
      <w:rFonts w:eastAsiaTheme="minorEastAsia"/>
      <w:szCs w:val="24"/>
    </w:rPr>
  </w:style>
  <w:style w:type="paragraph" w:customStyle="1" w:styleId="popup">
    <w:name w:val="popup"/>
    <w:basedOn w:val="Normal"/>
    <w:rsid w:val="000F0E95"/>
    <w:pPr>
      <w:shd w:val="clear" w:color="auto" w:fill="FFFFFF"/>
      <w:spacing w:after="150"/>
      <w:jc w:val="left"/>
    </w:pPr>
    <w:rPr>
      <w:rFonts w:eastAsiaTheme="minorEastAsia"/>
      <w:vanish/>
      <w:szCs w:val="24"/>
    </w:rPr>
  </w:style>
  <w:style w:type="paragraph" w:customStyle="1" w:styleId="popup-cont">
    <w:name w:val="popup-cont"/>
    <w:basedOn w:val="Normal"/>
    <w:rsid w:val="000F0E95"/>
    <w:pPr>
      <w:shd w:val="clear" w:color="auto" w:fill="FFFFFF"/>
      <w:spacing w:after="150"/>
      <w:jc w:val="left"/>
    </w:pPr>
    <w:rPr>
      <w:rFonts w:eastAsiaTheme="minorEastAsia"/>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szCs w:val="24"/>
    </w:rPr>
  </w:style>
  <w:style w:type="paragraph" w:customStyle="1" w:styleId="pageprev">
    <w:name w:val="page_prev"/>
    <w:basedOn w:val="Normal"/>
    <w:rsid w:val="000F0E95"/>
    <w:pPr>
      <w:spacing w:after="150"/>
      <w:jc w:val="left"/>
    </w:pPr>
    <w:rPr>
      <w:rFonts w:eastAsiaTheme="minorEastAsia"/>
      <w:vanish/>
      <w:szCs w:val="24"/>
    </w:rPr>
  </w:style>
  <w:style w:type="paragraph" w:customStyle="1" w:styleId="pagenext">
    <w:name w:val="page_next"/>
    <w:basedOn w:val="Normal"/>
    <w:rsid w:val="000F0E95"/>
    <w:pPr>
      <w:spacing w:after="150"/>
      <w:jc w:val="left"/>
    </w:pPr>
    <w:rPr>
      <w:rFonts w:eastAsiaTheme="minorEastAsia"/>
      <w:vanish/>
      <w:szCs w:val="24"/>
    </w:rPr>
  </w:style>
  <w:style w:type="paragraph" w:customStyle="1" w:styleId="commentable">
    <w:name w:val="commentable"/>
    <w:basedOn w:val="Normal"/>
    <w:rsid w:val="000F0E95"/>
    <w:pPr>
      <w:shd w:val="clear" w:color="auto" w:fill="FFFFFF"/>
      <w:spacing w:after="150"/>
      <w:jc w:val="left"/>
    </w:pPr>
    <w:rPr>
      <w:rFonts w:eastAsiaTheme="minorEastAsia"/>
      <w:szCs w:val="24"/>
    </w:rPr>
  </w:style>
  <w:style w:type="paragraph" w:customStyle="1" w:styleId="snowliftfullscreen">
    <w:name w:val="snowliftfullscreen"/>
    <w:basedOn w:val="Normal"/>
    <w:rsid w:val="000F0E95"/>
    <w:pPr>
      <w:spacing w:after="150"/>
      <w:jc w:val="left"/>
    </w:pPr>
    <w:rPr>
      <w:rFonts w:eastAsiaTheme="minorEastAsia"/>
      <w:vanish/>
      <w:szCs w:val="24"/>
    </w:rPr>
  </w:style>
  <w:style w:type="paragraph" w:customStyle="1" w:styleId="scroll3">
    <w:name w:val="scroll3"/>
    <w:basedOn w:val="Normal"/>
    <w:rsid w:val="000F0E95"/>
    <w:pPr>
      <w:spacing w:after="150"/>
      <w:jc w:val="left"/>
    </w:pPr>
    <w:rPr>
      <w:rFonts w:eastAsiaTheme="minorEastAsia"/>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szCs w:val="24"/>
    </w:rPr>
  </w:style>
  <w:style w:type="paragraph" w:customStyle="1" w:styleId="btnred">
    <w:name w:val="btn_red"/>
    <w:basedOn w:val="Normal"/>
    <w:rsid w:val="000F0E95"/>
    <w:pPr>
      <w:shd w:val="clear" w:color="auto" w:fill="E9573E"/>
      <w:spacing w:after="150"/>
      <w:jc w:val="left"/>
    </w:pPr>
    <w:rPr>
      <w:rFonts w:eastAsiaTheme="minorEastAsia"/>
      <w:b/>
      <w:bCs/>
      <w:color w:val="FFFFFF"/>
      <w:szCs w:val="24"/>
    </w:rPr>
  </w:style>
  <w:style w:type="paragraph" w:customStyle="1" w:styleId="ic-video">
    <w:name w:val="ic-video"/>
    <w:basedOn w:val="Normal"/>
    <w:rsid w:val="000F0E95"/>
    <w:pPr>
      <w:spacing w:after="150"/>
      <w:jc w:val="left"/>
    </w:pPr>
    <w:rPr>
      <w:rFonts w:eastAsiaTheme="minorEastAsia"/>
      <w:szCs w:val="24"/>
    </w:rPr>
  </w:style>
  <w:style w:type="paragraph" w:customStyle="1" w:styleId="tipnote">
    <w:name w:val="tipnote"/>
    <w:basedOn w:val="Normal"/>
    <w:rsid w:val="000F0E95"/>
    <w:pPr>
      <w:spacing w:after="150"/>
      <w:jc w:val="left"/>
    </w:pPr>
    <w:rPr>
      <w:rFonts w:eastAsiaTheme="minorEastAsia"/>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szCs w:val="24"/>
    </w:rPr>
  </w:style>
  <w:style w:type="paragraph" w:customStyle="1" w:styleId="box-404">
    <w:name w:val="box-404"/>
    <w:basedOn w:val="Normal"/>
    <w:rsid w:val="000F0E95"/>
    <w:pPr>
      <w:spacing w:after="150"/>
      <w:jc w:val="left"/>
    </w:pPr>
    <w:rPr>
      <w:rFonts w:eastAsiaTheme="minorEastAsia"/>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szCs w:val="24"/>
    </w:rPr>
  </w:style>
  <w:style w:type="paragraph" w:customStyle="1" w:styleId="ic-arr">
    <w:name w:val="ic-arr"/>
    <w:basedOn w:val="Normal"/>
    <w:rsid w:val="000F0E95"/>
    <w:pPr>
      <w:spacing w:after="150"/>
      <w:jc w:val="left"/>
    </w:pPr>
    <w:rPr>
      <w:rFonts w:eastAsiaTheme="minorEastAsia"/>
      <w:szCs w:val="24"/>
    </w:rPr>
  </w:style>
  <w:style w:type="paragraph" w:customStyle="1" w:styleId="lines">
    <w:name w:val="lines"/>
    <w:basedOn w:val="Normal"/>
    <w:rsid w:val="000F0E95"/>
    <w:pPr>
      <w:pBdr>
        <w:bottom w:val="single" w:sz="6" w:space="0" w:color="E2E2E2"/>
      </w:pBdr>
      <w:spacing w:after="150"/>
      <w:jc w:val="left"/>
    </w:pPr>
    <w:rPr>
      <w:rFonts w:eastAsiaTheme="minorEastAsia"/>
      <w:szCs w:val="24"/>
    </w:rPr>
  </w:style>
  <w:style w:type="paragraph" w:customStyle="1" w:styleId="save2">
    <w:name w:val="save2"/>
    <w:basedOn w:val="Normal"/>
    <w:rsid w:val="000F0E95"/>
    <w:pPr>
      <w:spacing w:after="150"/>
      <w:jc w:val="left"/>
    </w:pPr>
    <w:rPr>
      <w:rFonts w:eastAsiaTheme="minorEastAsia"/>
      <w:szCs w:val="24"/>
    </w:rPr>
  </w:style>
  <w:style w:type="paragraph" w:customStyle="1" w:styleId="popuplogin">
    <w:name w:val="popup_login"/>
    <w:basedOn w:val="Normal"/>
    <w:rsid w:val="000F0E95"/>
    <w:pPr>
      <w:shd w:val="clear" w:color="auto" w:fill="1687C5"/>
      <w:spacing w:after="150"/>
      <w:jc w:val="left"/>
    </w:pPr>
    <w:rPr>
      <w:rFonts w:eastAsiaTheme="minorEastAsia"/>
      <w:szCs w:val="24"/>
    </w:rPr>
  </w:style>
  <w:style w:type="paragraph" w:customStyle="1" w:styleId="overlay">
    <w:name w:val="overlay"/>
    <w:basedOn w:val="Normal"/>
    <w:rsid w:val="000F0E95"/>
    <w:pPr>
      <w:shd w:val="clear" w:color="auto" w:fill="000000"/>
      <w:spacing w:after="150"/>
      <w:jc w:val="left"/>
    </w:pPr>
    <w:rPr>
      <w:rFonts w:eastAsiaTheme="minorEastAsia"/>
      <w:szCs w:val="24"/>
    </w:rPr>
  </w:style>
  <w:style w:type="paragraph" w:customStyle="1" w:styleId="bggray1">
    <w:name w:val="bg_gray1"/>
    <w:basedOn w:val="Normal"/>
    <w:rsid w:val="000F0E95"/>
    <w:pPr>
      <w:shd w:val="clear" w:color="auto" w:fill="F5F6F7"/>
      <w:spacing w:after="150"/>
      <w:jc w:val="left"/>
    </w:pPr>
    <w:rPr>
      <w:rFonts w:eastAsiaTheme="minorEastAsia"/>
      <w:szCs w:val="24"/>
    </w:rPr>
  </w:style>
  <w:style w:type="paragraph" w:customStyle="1" w:styleId="subjects">
    <w:name w:val="subjects"/>
    <w:basedOn w:val="Normal"/>
    <w:rsid w:val="000F0E95"/>
    <w:pPr>
      <w:shd w:val="clear" w:color="auto" w:fill="DCF5FA"/>
      <w:spacing w:after="150"/>
      <w:jc w:val="left"/>
    </w:pPr>
    <w:rPr>
      <w:rFonts w:eastAsiaTheme="minorEastAsia"/>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szCs w:val="24"/>
    </w:rPr>
  </w:style>
  <w:style w:type="paragraph" w:customStyle="1" w:styleId="icchat">
    <w:name w:val="ic_chat"/>
    <w:basedOn w:val="Normal"/>
    <w:rsid w:val="000F0E95"/>
    <w:pPr>
      <w:spacing w:after="150"/>
      <w:ind w:right="90"/>
      <w:jc w:val="left"/>
    </w:pPr>
    <w:rPr>
      <w:rFonts w:eastAsiaTheme="minorEastAsia"/>
      <w:szCs w:val="24"/>
    </w:rPr>
  </w:style>
  <w:style w:type="paragraph" w:customStyle="1" w:styleId="noite">
    <w:name w:val="noite"/>
    <w:basedOn w:val="Normal"/>
    <w:rsid w:val="000F0E95"/>
    <w:pPr>
      <w:jc w:val="left"/>
    </w:pPr>
    <w:rPr>
      <w:rFonts w:eastAsiaTheme="minorEastAsia"/>
      <w:szCs w:val="24"/>
    </w:rPr>
  </w:style>
  <w:style w:type="paragraph" w:customStyle="1" w:styleId="noitenone">
    <w:name w:val="noite_none"/>
    <w:basedOn w:val="Normal"/>
    <w:rsid w:val="000F0E95"/>
    <w:pPr>
      <w:jc w:val="left"/>
    </w:pPr>
    <w:rPr>
      <w:rFonts w:eastAsiaTheme="minorEastAsia"/>
      <w:szCs w:val="24"/>
    </w:rPr>
  </w:style>
  <w:style w:type="paragraph" w:customStyle="1" w:styleId="iconsmell">
    <w:name w:val="icon_smell"/>
    <w:basedOn w:val="Normal"/>
    <w:rsid w:val="000F0E95"/>
    <w:pPr>
      <w:spacing w:after="150"/>
      <w:ind w:right="90"/>
      <w:jc w:val="left"/>
    </w:pPr>
    <w:rPr>
      <w:rFonts w:eastAsiaTheme="minorEastAsia"/>
      <w:szCs w:val="24"/>
    </w:rPr>
  </w:style>
  <w:style w:type="paragraph" w:customStyle="1" w:styleId="iconcamera">
    <w:name w:val="icon_camera"/>
    <w:basedOn w:val="Normal"/>
    <w:rsid w:val="000F0E95"/>
    <w:pPr>
      <w:spacing w:after="150"/>
      <w:ind w:right="150"/>
      <w:jc w:val="left"/>
    </w:pPr>
    <w:rPr>
      <w:rFonts w:eastAsiaTheme="minorEastAsia"/>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szCs w:val="24"/>
    </w:rPr>
  </w:style>
  <w:style w:type="paragraph" w:customStyle="1" w:styleId="icdot">
    <w:name w:val="ic_dot"/>
    <w:basedOn w:val="Normal"/>
    <w:rsid w:val="000F0E95"/>
    <w:pPr>
      <w:spacing w:after="150"/>
      <w:jc w:val="left"/>
    </w:pPr>
    <w:rPr>
      <w:rFonts w:eastAsiaTheme="minorEastAsia"/>
      <w:szCs w:val="24"/>
    </w:rPr>
  </w:style>
  <w:style w:type="paragraph" w:customStyle="1" w:styleId="btnview">
    <w:name w:val="btn_view"/>
    <w:basedOn w:val="Normal"/>
    <w:rsid w:val="000F0E95"/>
    <w:pPr>
      <w:shd w:val="clear" w:color="auto" w:fill="CDCDCD"/>
      <w:spacing w:after="150"/>
      <w:jc w:val="left"/>
    </w:pPr>
    <w:rPr>
      <w:rFonts w:eastAsiaTheme="minorEastAsia"/>
      <w:color w:val="313131"/>
      <w:sz w:val="21"/>
      <w:szCs w:val="21"/>
    </w:rPr>
  </w:style>
  <w:style w:type="paragraph" w:customStyle="1" w:styleId="ltask">
    <w:name w:val="l_task"/>
    <w:basedOn w:val="Normal"/>
    <w:rsid w:val="000F0E95"/>
    <w:pPr>
      <w:spacing w:after="150" w:line="405" w:lineRule="atLeast"/>
      <w:jc w:val="left"/>
    </w:pPr>
    <w:rPr>
      <w:rFonts w:eastAsiaTheme="minorEastAsia"/>
      <w:szCs w:val="24"/>
    </w:rPr>
  </w:style>
  <w:style w:type="paragraph" w:customStyle="1" w:styleId="boxlogin">
    <w:name w:val="box_login"/>
    <w:basedOn w:val="Normal"/>
    <w:rsid w:val="000F0E95"/>
    <w:pPr>
      <w:spacing w:before="75" w:after="150"/>
      <w:jc w:val="left"/>
    </w:pPr>
    <w:rPr>
      <w:rFonts w:eastAsiaTheme="minorEastAsia"/>
      <w:szCs w:val="24"/>
    </w:rPr>
  </w:style>
  <w:style w:type="paragraph" w:customStyle="1" w:styleId="iclogin">
    <w:name w:val="ic_login"/>
    <w:basedOn w:val="Normal"/>
    <w:rsid w:val="000F0E95"/>
    <w:pPr>
      <w:spacing w:after="150"/>
      <w:jc w:val="left"/>
    </w:pPr>
    <w:rPr>
      <w:rFonts w:eastAsiaTheme="minorEastAsia"/>
      <w:b/>
      <w:bCs/>
      <w:szCs w:val="24"/>
    </w:rPr>
  </w:style>
  <w:style w:type="paragraph" w:customStyle="1" w:styleId="icon-close">
    <w:name w:val="icon-close"/>
    <w:basedOn w:val="Normal"/>
    <w:rsid w:val="000F0E95"/>
    <w:pPr>
      <w:spacing w:after="150"/>
      <w:jc w:val="left"/>
    </w:pPr>
    <w:rPr>
      <w:rFonts w:eastAsiaTheme="minorEastAsia"/>
      <w:szCs w:val="24"/>
    </w:rPr>
  </w:style>
  <w:style w:type="paragraph" w:customStyle="1" w:styleId="sub-login">
    <w:name w:val="sub-login"/>
    <w:basedOn w:val="Normal"/>
    <w:rsid w:val="000F0E95"/>
    <w:pPr>
      <w:shd w:val="clear" w:color="auto" w:fill="FFFFFF"/>
      <w:spacing w:after="150"/>
      <w:jc w:val="left"/>
    </w:pPr>
    <w:rPr>
      <w:rFonts w:eastAsiaTheme="minorEastAsia"/>
      <w:vanish/>
      <w:szCs w:val="24"/>
    </w:rPr>
  </w:style>
  <w:style w:type="paragraph" w:customStyle="1" w:styleId="login-cont">
    <w:name w:val="login-cont"/>
    <w:basedOn w:val="Normal"/>
    <w:rsid w:val="000F0E95"/>
    <w:pPr>
      <w:spacing w:after="150"/>
      <w:jc w:val="left"/>
    </w:pPr>
    <w:rPr>
      <w:rFonts w:eastAsiaTheme="minorEastAsia"/>
      <w:color w:val="999999"/>
      <w:szCs w:val="24"/>
    </w:rPr>
  </w:style>
  <w:style w:type="paragraph" w:customStyle="1" w:styleId="fan">
    <w:name w:val="fan"/>
    <w:basedOn w:val="Normal"/>
    <w:rsid w:val="000F0E95"/>
    <w:pPr>
      <w:shd w:val="clear" w:color="auto" w:fill="F26522"/>
      <w:spacing w:after="150"/>
      <w:jc w:val="left"/>
    </w:pPr>
    <w:rPr>
      <w:rFonts w:eastAsiaTheme="minorEastAsia"/>
      <w:szCs w:val="24"/>
    </w:rPr>
  </w:style>
  <w:style w:type="paragraph" w:customStyle="1" w:styleId="cboxphoto">
    <w:name w:val="cboxphoto"/>
    <w:basedOn w:val="Normal"/>
    <w:rsid w:val="000F0E95"/>
    <w:pPr>
      <w:spacing w:before="100" w:beforeAutospacing="1" w:after="100" w:afterAutospacing="1"/>
      <w:jc w:val="left"/>
    </w:pPr>
    <w:rPr>
      <w:rFonts w:eastAsiaTheme="minorEastAsia"/>
      <w:szCs w:val="24"/>
    </w:rPr>
  </w:style>
  <w:style w:type="paragraph" w:customStyle="1" w:styleId="cboxiframe">
    <w:name w:val="cboxiframe"/>
    <w:basedOn w:val="Normal"/>
    <w:rsid w:val="000F0E95"/>
    <w:pPr>
      <w:spacing w:after="150"/>
      <w:jc w:val="left"/>
    </w:pPr>
    <w:rPr>
      <w:rFonts w:eastAsiaTheme="minorEastAsia"/>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olor w:val="000000"/>
      <w:szCs w:val="24"/>
    </w:rPr>
  </w:style>
  <w:style w:type="paragraph" w:customStyle="1" w:styleId="mathjaxmenuitem">
    <w:name w:val="mathjax_menuitem"/>
    <w:basedOn w:val="Normal"/>
    <w:rsid w:val="000F0E95"/>
    <w:pPr>
      <w:spacing w:after="150"/>
      <w:jc w:val="left"/>
    </w:pPr>
    <w:rPr>
      <w:rFonts w:eastAsiaTheme="minorEastAsia"/>
      <w:szCs w:val="24"/>
    </w:rPr>
  </w:style>
  <w:style w:type="paragraph" w:customStyle="1" w:styleId="mathjaxmenuarrow">
    <w:name w:val="mathjax_menuarrow"/>
    <w:basedOn w:val="Normal"/>
    <w:rsid w:val="000F0E95"/>
    <w:pPr>
      <w:spacing w:after="150"/>
      <w:jc w:val="left"/>
    </w:pPr>
    <w:rPr>
      <w:rFonts w:eastAsiaTheme="minorEastAsia"/>
      <w:color w:val="666666"/>
      <w:sz w:val="18"/>
      <w:szCs w:val="18"/>
    </w:rPr>
  </w:style>
  <w:style w:type="paragraph" w:customStyle="1" w:styleId="mathjaxmenulabel">
    <w:name w:val="mathjax_menulabel"/>
    <w:basedOn w:val="Normal"/>
    <w:rsid w:val="000F0E95"/>
    <w:pPr>
      <w:spacing w:after="150"/>
      <w:jc w:val="left"/>
    </w:pPr>
    <w:rPr>
      <w:rFonts w:eastAsiaTheme="minorEastAsia"/>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olor w:val="888888"/>
      <w:szCs w:val="24"/>
    </w:rPr>
  </w:style>
  <w:style w:type="paragraph" w:customStyle="1" w:styleId="mathjaxerror">
    <w:name w:val="mathjax_error"/>
    <w:basedOn w:val="Normal"/>
    <w:rsid w:val="000F0E95"/>
    <w:pPr>
      <w:spacing w:after="150"/>
      <w:jc w:val="left"/>
    </w:pPr>
    <w:rPr>
      <w:rFonts w:eastAsiaTheme="minorEastAsia"/>
      <w:i/>
      <w:iCs/>
      <w:color w:val="CC0000"/>
      <w:szCs w:val="24"/>
    </w:rPr>
  </w:style>
  <w:style w:type="paragraph" w:customStyle="1" w:styleId="mjxp-script">
    <w:name w:val="mjxp-script"/>
    <w:basedOn w:val="Normal"/>
    <w:rsid w:val="000F0E95"/>
    <w:pPr>
      <w:spacing w:after="150"/>
      <w:jc w:val="left"/>
    </w:pPr>
    <w:rPr>
      <w:rFonts w:eastAsiaTheme="minorEastAsia"/>
      <w:sz w:val="19"/>
      <w:szCs w:val="19"/>
    </w:rPr>
  </w:style>
  <w:style w:type="paragraph" w:customStyle="1" w:styleId="mjxp-bold">
    <w:name w:val="mjxp-bold"/>
    <w:basedOn w:val="Normal"/>
    <w:rsid w:val="000F0E95"/>
    <w:pPr>
      <w:spacing w:after="150"/>
      <w:jc w:val="left"/>
    </w:pPr>
    <w:rPr>
      <w:rFonts w:eastAsiaTheme="minorEastAsia"/>
      <w:b/>
      <w:bCs/>
      <w:szCs w:val="24"/>
    </w:rPr>
  </w:style>
  <w:style w:type="paragraph" w:customStyle="1" w:styleId="mjxp-italic">
    <w:name w:val="mjxp-italic"/>
    <w:basedOn w:val="Normal"/>
    <w:rsid w:val="000F0E95"/>
    <w:pPr>
      <w:spacing w:after="150"/>
      <w:jc w:val="left"/>
    </w:pPr>
    <w:rPr>
      <w:rFonts w:eastAsiaTheme="minorEastAsia"/>
      <w:i/>
      <w:iCs/>
      <w:szCs w:val="24"/>
    </w:rPr>
  </w:style>
  <w:style w:type="paragraph" w:customStyle="1" w:styleId="mjxp-scr">
    <w:name w:val="mjxp-scr"/>
    <w:basedOn w:val="Normal"/>
    <w:rsid w:val="000F0E95"/>
    <w:pPr>
      <w:spacing w:after="150"/>
      <w:jc w:val="left"/>
    </w:pPr>
    <w:rPr>
      <w:rFonts w:eastAsiaTheme="minorEastAsia"/>
      <w:szCs w:val="24"/>
    </w:rPr>
  </w:style>
  <w:style w:type="paragraph" w:customStyle="1" w:styleId="mjxp-frak">
    <w:name w:val="mjxp-frak"/>
    <w:basedOn w:val="Normal"/>
    <w:rsid w:val="000F0E95"/>
    <w:pPr>
      <w:spacing w:after="150"/>
      <w:jc w:val="left"/>
    </w:pPr>
    <w:rPr>
      <w:rFonts w:eastAsiaTheme="minorEastAsia"/>
      <w:szCs w:val="24"/>
    </w:rPr>
  </w:style>
  <w:style w:type="paragraph" w:customStyle="1" w:styleId="mjxp-sf">
    <w:name w:val="mjxp-sf"/>
    <w:basedOn w:val="Normal"/>
    <w:rsid w:val="000F0E95"/>
    <w:pPr>
      <w:spacing w:after="150"/>
      <w:jc w:val="left"/>
    </w:pPr>
    <w:rPr>
      <w:rFonts w:eastAsiaTheme="minorEastAsia"/>
      <w:szCs w:val="24"/>
    </w:rPr>
  </w:style>
  <w:style w:type="paragraph" w:customStyle="1" w:styleId="mjxp-cal">
    <w:name w:val="mjxp-cal"/>
    <w:basedOn w:val="Normal"/>
    <w:rsid w:val="000F0E95"/>
    <w:pPr>
      <w:spacing w:after="150"/>
      <w:jc w:val="left"/>
    </w:pPr>
    <w:rPr>
      <w:rFonts w:eastAsiaTheme="minorEastAsia"/>
      <w:szCs w:val="24"/>
    </w:rPr>
  </w:style>
  <w:style w:type="paragraph" w:customStyle="1" w:styleId="mjxp-mono">
    <w:name w:val="mjxp-mono"/>
    <w:basedOn w:val="Normal"/>
    <w:rsid w:val="000F0E95"/>
    <w:pPr>
      <w:spacing w:after="150"/>
      <w:jc w:val="left"/>
    </w:pPr>
    <w:rPr>
      <w:rFonts w:eastAsiaTheme="minorEastAsia"/>
      <w:szCs w:val="24"/>
    </w:rPr>
  </w:style>
  <w:style w:type="paragraph" w:customStyle="1" w:styleId="mjxp-largeop">
    <w:name w:val="mjxp-largeop"/>
    <w:basedOn w:val="Normal"/>
    <w:rsid w:val="000F0E95"/>
    <w:pPr>
      <w:spacing w:after="150"/>
      <w:jc w:val="left"/>
    </w:pPr>
    <w:rPr>
      <w:rFonts w:eastAsiaTheme="minorEastAsia"/>
      <w:sz w:val="36"/>
      <w:szCs w:val="36"/>
    </w:rPr>
  </w:style>
  <w:style w:type="paragraph" w:customStyle="1" w:styleId="mjxp-math">
    <w:name w:val="mjxp-math"/>
    <w:basedOn w:val="Normal"/>
    <w:rsid w:val="000F0E95"/>
    <w:pPr>
      <w:spacing w:after="150"/>
      <w:jc w:val="left"/>
    </w:pPr>
    <w:rPr>
      <w:rFonts w:eastAsiaTheme="minorEastAsia"/>
      <w:szCs w:val="24"/>
    </w:rPr>
  </w:style>
  <w:style w:type="paragraph" w:customStyle="1" w:styleId="mjxp-display">
    <w:name w:val="mjxp-display"/>
    <w:basedOn w:val="Normal"/>
    <w:rsid w:val="000F0E95"/>
    <w:pPr>
      <w:spacing w:before="240" w:after="240"/>
      <w:jc w:val="center"/>
    </w:pPr>
    <w:rPr>
      <w:rFonts w:eastAsiaTheme="minorEastAsia"/>
      <w:szCs w:val="24"/>
    </w:rPr>
  </w:style>
  <w:style w:type="paragraph" w:customStyle="1" w:styleId="mjxp-box">
    <w:name w:val="mjxp-box"/>
    <w:basedOn w:val="Normal"/>
    <w:rsid w:val="000F0E95"/>
    <w:pPr>
      <w:spacing w:after="150"/>
      <w:jc w:val="center"/>
    </w:pPr>
    <w:rPr>
      <w:rFonts w:eastAsiaTheme="minorEastAsia"/>
      <w:szCs w:val="24"/>
    </w:rPr>
  </w:style>
  <w:style w:type="paragraph" w:customStyle="1" w:styleId="mjxp-rule">
    <w:name w:val="mjxp-rule"/>
    <w:basedOn w:val="Normal"/>
    <w:rsid w:val="000F0E95"/>
    <w:pPr>
      <w:spacing w:before="24" w:after="150"/>
      <w:jc w:val="left"/>
    </w:pPr>
    <w:rPr>
      <w:rFonts w:eastAsiaTheme="minorEastAsia"/>
      <w:szCs w:val="24"/>
    </w:rPr>
  </w:style>
  <w:style w:type="paragraph" w:customStyle="1" w:styleId="mjxp-mo">
    <w:name w:val="mjxp-mo"/>
    <w:basedOn w:val="Normal"/>
    <w:rsid w:val="000F0E95"/>
    <w:pPr>
      <w:ind w:left="36" w:right="36"/>
      <w:jc w:val="left"/>
    </w:pPr>
    <w:rPr>
      <w:rFonts w:eastAsiaTheme="minorEastAsia"/>
      <w:szCs w:val="24"/>
    </w:rPr>
  </w:style>
  <w:style w:type="paragraph" w:customStyle="1" w:styleId="mjxp-mfrac">
    <w:name w:val="mjxp-mfrac"/>
    <w:basedOn w:val="Normal"/>
    <w:rsid w:val="000F0E95"/>
    <w:pPr>
      <w:ind w:left="30" w:right="30"/>
      <w:jc w:val="left"/>
    </w:pPr>
    <w:rPr>
      <w:rFonts w:eastAsiaTheme="minorEastAsia"/>
      <w:szCs w:val="24"/>
    </w:rPr>
  </w:style>
  <w:style w:type="paragraph" w:customStyle="1" w:styleId="mjxp-denom">
    <w:name w:val="mjxp-denom"/>
    <w:basedOn w:val="Normal"/>
    <w:rsid w:val="000F0E95"/>
    <w:pPr>
      <w:spacing w:after="150"/>
      <w:jc w:val="left"/>
    </w:pPr>
    <w:rPr>
      <w:rFonts w:eastAsiaTheme="minorEastAsia"/>
      <w:szCs w:val="24"/>
    </w:rPr>
  </w:style>
  <w:style w:type="paragraph" w:customStyle="1" w:styleId="mjxp-surd">
    <w:name w:val="mjxp-surd"/>
    <w:basedOn w:val="Normal"/>
    <w:rsid w:val="000F0E95"/>
    <w:pPr>
      <w:spacing w:after="150"/>
      <w:jc w:val="left"/>
      <w:textAlignment w:val="top"/>
    </w:pPr>
    <w:rPr>
      <w:rFonts w:eastAsiaTheme="minorEastAsia"/>
      <w:szCs w:val="24"/>
    </w:rPr>
  </w:style>
  <w:style w:type="paragraph" w:customStyle="1" w:styleId="mjxp-over">
    <w:name w:val="mjxp-over"/>
    <w:basedOn w:val="Normal"/>
    <w:rsid w:val="000F0E95"/>
    <w:pPr>
      <w:spacing w:after="150"/>
      <w:jc w:val="center"/>
    </w:pPr>
    <w:rPr>
      <w:rFonts w:eastAsiaTheme="minorEastAsia"/>
      <w:szCs w:val="24"/>
    </w:rPr>
  </w:style>
  <w:style w:type="paragraph" w:customStyle="1" w:styleId="mjxp-mtable">
    <w:name w:val="mjxp-mtable"/>
    <w:basedOn w:val="Normal"/>
    <w:rsid w:val="000F0E95"/>
    <w:pPr>
      <w:ind w:left="30" w:right="30"/>
      <w:jc w:val="left"/>
    </w:pPr>
    <w:rPr>
      <w:rFonts w:eastAsiaTheme="minorEastAsia"/>
      <w:szCs w:val="24"/>
    </w:rPr>
  </w:style>
  <w:style w:type="paragraph" w:customStyle="1" w:styleId="mjxp-mtd">
    <w:name w:val="mjxp-mtd"/>
    <w:basedOn w:val="Normal"/>
    <w:rsid w:val="000F0E95"/>
    <w:pPr>
      <w:spacing w:after="150"/>
      <w:jc w:val="center"/>
    </w:pPr>
    <w:rPr>
      <w:rFonts w:eastAsiaTheme="minorEastAsia"/>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olor w:val="CC0000"/>
    </w:rPr>
  </w:style>
  <w:style w:type="paragraph" w:customStyle="1" w:styleId="mjx-chtml">
    <w:name w:val="mjx-chtml"/>
    <w:basedOn w:val="Normal"/>
    <w:rsid w:val="000F0E95"/>
    <w:pPr>
      <w:spacing w:line="0" w:lineRule="auto"/>
      <w:jc w:val="left"/>
    </w:pPr>
    <w:rPr>
      <w:rFonts w:eastAsiaTheme="minorEastAsia"/>
      <w:szCs w:val="24"/>
    </w:rPr>
  </w:style>
  <w:style w:type="paragraph" w:customStyle="1" w:styleId="mjxc-display">
    <w:name w:val="mjxc-display"/>
    <w:basedOn w:val="Normal"/>
    <w:rsid w:val="000F0E95"/>
    <w:pPr>
      <w:spacing w:before="240" w:after="240"/>
      <w:jc w:val="center"/>
    </w:pPr>
    <w:rPr>
      <w:rFonts w:eastAsiaTheme="minorEastAsia"/>
      <w:szCs w:val="24"/>
    </w:rPr>
  </w:style>
  <w:style w:type="paragraph" w:customStyle="1" w:styleId="mjx-full-width">
    <w:name w:val="mjx-full-width"/>
    <w:basedOn w:val="Normal"/>
    <w:rsid w:val="000F0E95"/>
    <w:pPr>
      <w:spacing w:after="150"/>
      <w:jc w:val="center"/>
    </w:pPr>
    <w:rPr>
      <w:rFonts w:eastAsiaTheme="minorEastAsia"/>
      <w:szCs w:val="24"/>
    </w:rPr>
  </w:style>
  <w:style w:type="paragraph" w:customStyle="1" w:styleId="mjx-numerator">
    <w:name w:val="mjx-numerator"/>
    <w:basedOn w:val="Normal"/>
    <w:rsid w:val="000F0E95"/>
    <w:pPr>
      <w:spacing w:after="150"/>
      <w:jc w:val="center"/>
    </w:pPr>
    <w:rPr>
      <w:rFonts w:eastAsiaTheme="minorEastAsia"/>
      <w:szCs w:val="24"/>
    </w:rPr>
  </w:style>
  <w:style w:type="paragraph" w:customStyle="1" w:styleId="mjx-denominator">
    <w:name w:val="mjx-denominator"/>
    <w:basedOn w:val="Normal"/>
    <w:rsid w:val="000F0E95"/>
    <w:pPr>
      <w:spacing w:after="150"/>
      <w:jc w:val="center"/>
    </w:pPr>
    <w:rPr>
      <w:rFonts w:eastAsiaTheme="minorEastAsia"/>
      <w:szCs w:val="24"/>
    </w:rPr>
  </w:style>
  <w:style w:type="paragraph" w:customStyle="1" w:styleId="mjxc-stacked">
    <w:name w:val="mjxc-stacked"/>
    <w:basedOn w:val="Normal"/>
    <w:rsid w:val="000F0E95"/>
    <w:pPr>
      <w:spacing w:after="150"/>
      <w:jc w:val="left"/>
    </w:pPr>
    <w:rPr>
      <w:rFonts w:eastAsiaTheme="minorEastAsia"/>
      <w:szCs w:val="24"/>
    </w:rPr>
  </w:style>
  <w:style w:type="paragraph" w:customStyle="1" w:styleId="mjx-op">
    <w:name w:val="mjx-op"/>
    <w:basedOn w:val="Normal"/>
    <w:rsid w:val="000F0E95"/>
    <w:pPr>
      <w:spacing w:after="150"/>
      <w:jc w:val="left"/>
    </w:pPr>
    <w:rPr>
      <w:rFonts w:eastAsiaTheme="minorEastAsia"/>
      <w:szCs w:val="24"/>
    </w:rPr>
  </w:style>
  <w:style w:type="paragraph" w:customStyle="1" w:styleId="mjx-over">
    <w:name w:val="mjx-over"/>
    <w:basedOn w:val="Normal"/>
    <w:rsid w:val="000F0E95"/>
    <w:pPr>
      <w:spacing w:after="150"/>
      <w:jc w:val="left"/>
    </w:pPr>
    <w:rPr>
      <w:rFonts w:eastAsiaTheme="minorEastAsia"/>
      <w:szCs w:val="24"/>
    </w:rPr>
  </w:style>
  <w:style w:type="paragraph" w:customStyle="1" w:styleId="mjx-surd">
    <w:name w:val="mjx-surd"/>
    <w:basedOn w:val="Normal"/>
    <w:rsid w:val="000F0E95"/>
    <w:pPr>
      <w:spacing w:after="150"/>
      <w:jc w:val="left"/>
      <w:textAlignment w:val="top"/>
    </w:pPr>
    <w:rPr>
      <w:rFonts w:eastAsiaTheme="minorEastAsia"/>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olor w:val="CC0000"/>
    </w:rPr>
  </w:style>
  <w:style w:type="paragraph" w:customStyle="1" w:styleId="mjx-annotation-xml">
    <w:name w:val="mjx-annotation-xml"/>
    <w:basedOn w:val="Normal"/>
    <w:rsid w:val="000F0E95"/>
    <w:pPr>
      <w:spacing w:after="150"/>
      <w:jc w:val="left"/>
    </w:pPr>
    <w:rPr>
      <w:rFonts w:eastAsiaTheme="minorEastAsia"/>
      <w:szCs w:val="24"/>
    </w:rPr>
  </w:style>
  <w:style w:type="paragraph" w:customStyle="1" w:styleId="mjx-mtd">
    <w:name w:val="mjx-mtd"/>
    <w:basedOn w:val="Normal"/>
    <w:rsid w:val="000F0E95"/>
    <w:pPr>
      <w:spacing w:after="150"/>
      <w:jc w:val="center"/>
    </w:pPr>
    <w:rPr>
      <w:rFonts w:eastAsiaTheme="minorEastAsia"/>
      <w:szCs w:val="24"/>
    </w:rPr>
  </w:style>
  <w:style w:type="paragraph" w:customStyle="1" w:styleId="mjx-block">
    <w:name w:val="mjx-block"/>
    <w:basedOn w:val="Normal"/>
    <w:rsid w:val="000F0E95"/>
    <w:pPr>
      <w:spacing w:after="150"/>
      <w:jc w:val="left"/>
    </w:pPr>
    <w:rPr>
      <w:rFonts w:eastAsiaTheme="minorEastAsia"/>
      <w:szCs w:val="24"/>
    </w:rPr>
  </w:style>
  <w:style w:type="paragraph" w:customStyle="1" w:styleId="mjx-span">
    <w:name w:val="mjx-span"/>
    <w:basedOn w:val="Normal"/>
    <w:rsid w:val="000F0E95"/>
    <w:pPr>
      <w:spacing w:after="150"/>
      <w:jc w:val="left"/>
    </w:pPr>
    <w:rPr>
      <w:rFonts w:eastAsiaTheme="minorEastAsia"/>
      <w:szCs w:val="24"/>
    </w:rPr>
  </w:style>
  <w:style w:type="paragraph" w:customStyle="1" w:styleId="mjx-char">
    <w:name w:val="mjx-char"/>
    <w:basedOn w:val="Normal"/>
    <w:rsid w:val="000F0E95"/>
    <w:pPr>
      <w:spacing w:after="150"/>
      <w:jc w:val="left"/>
    </w:pPr>
    <w:rPr>
      <w:rFonts w:eastAsiaTheme="minorEastAsia"/>
      <w:szCs w:val="24"/>
    </w:rPr>
  </w:style>
  <w:style w:type="paragraph" w:customStyle="1" w:styleId="mjx-itable">
    <w:name w:val="mjx-itable"/>
    <w:basedOn w:val="Normal"/>
    <w:rsid w:val="000F0E95"/>
    <w:pPr>
      <w:spacing w:after="150"/>
      <w:jc w:val="left"/>
    </w:pPr>
    <w:rPr>
      <w:rFonts w:eastAsiaTheme="minorEastAsia"/>
      <w:szCs w:val="24"/>
    </w:rPr>
  </w:style>
  <w:style w:type="paragraph" w:customStyle="1" w:styleId="mjx-table">
    <w:name w:val="mjx-table"/>
    <w:basedOn w:val="Normal"/>
    <w:rsid w:val="000F0E95"/>
    <w:pPr>
      <w:spacing w:after="150"/>
      <w:jc w:val="left"/>
    </w:pPr>
    <w:rPr>
      <w:rFonts w:eastAsiaTheme="minorEastAsia"/>
      <w:szCs w:val="24"/>
    </w:rPr>
  </w:style>
  <w:style w:type="paragraph" w:customStyle="1" w:styleId="mjx-line">
    <w:name w:val="mjx-line"/>
    <w:basedOn w:val="Normal"/>
    <w:rsid w:val="000F0E95"/>
    <w:pPr>
      <w:spacing w:after="150"/>
      <w:jc w:val="left"/>
    </w:pPr>
    <w:rPr>
      <w:rFonts w:eastAsiaTheme="minorEastAsia"/>
      <w:szCs w:val="24"/>
    </w:rPr>
  </w:style>
  <w:style w:type="paragraph" w:customStyle="1" w:styleId="mjx-strut">
    <w:name w:val="mjx-strut"/>
    <w:basedOn w:val="Normal"/>
    <w:rsid w:val="000F0E95"/>
    <w:pPr>
      <w:spacing w:after="150"/>
      <w:jc w:val="left"/>
    </w:pPr>
    <w:rPr>
      <w:rFonts w:eastAsiaTheme="minorEastAsia"/>
      <w:szCs w:val="24"/>
    </w:rPr>
  </w:style>
  <w:style w:type="paragraph" w:customStyle="1" w:styleId="mjx-vsize">
    <w:name w:val="mjx-vsize"/>
    <w:basedOn w:val="Normal"/>
    <w:rsid w:val="000F0E95"/>
    <w:pPr>
      <w:spacing w:after="150"/>
      <w:jc w:val="left"/>
    </w:pPr>
    <w:rPr>
      <w:rFonts w:eastAsiaTheme="minorEastAsia"/>
      <w:szCs w:val="24"/>
    </w:rPr>
  </w:style>
  <w:style w:type="paragraph" w:customStyle="1" w:styleId="mjxc-space1">
    <w:name w:val="mjxc-space1"/>
    <w:basedOn w:val="Normal"/>
    <w:rsid w:val="000F0E95"/>
    <w:pPr>
      <w:spacing w:after="150"/>
      <w:ind w:left="40"/>
      <w:jc w:val="left"/>
    </w:pPr>
    <w:rPr>
      <w:rFonts w:eastAsiaTheme="minorEastAsia"/>
      <w:szCs w:val="24"/>
    </w:rPr>
  </w:style>
  <w:style w:type="paragraph" w:customStyle="1" w:styleId="mjxc-space2">
    <w:name w:val="mjxc-space2"/>
    <w:basedOn w:val="Normal"/>
    <w:rsid w:val="000F0E95"/>
    <w:pPr>
      <w:spacing w:after="150"/>
      <w:ind w:left="53"/>
      <w:jc w:val="left"/>
    </w:pPr>
    <w:rPr>
      <w:rFonts w:eastAsiaTheme="minorEastAsia"/>
      <w:szCs w:val="24"/>
    </w:rPr>
  </w:style>
  <w:style w:type="paragraph" w:customStyle="1" w:styleId="mjxc-space3">
    <w:name w:val="mjxc-space3"/>
    <w:basedOn w:val="Normal"/>
    <w:rsid w:val="000F0E95"/>
    <w:pPr>
      <w:spacing w:after="150"/>
      <w:ind w:left="67"/>
      <w:jc w:val="left"/>
    </w:pPr>
    <w:rPr>
      <w:rFonts w:eastAsiaTheme="minorEastAsia"/>
      <w:szCs w:val="24"/>
    </w:rPr>
  </w:style>
  <w:style w:type="paragraph" w:customStyle="1" w:styleId="mjx-chartest">
    <w:name w:val="mjx-chartest"/>
    <w:basedOn w:val="Normal"/>
    <w:rsid w:val="000F0E95"/>
    <w:pPr>
      <w:spacing w:after="150"/>
      <w:jc w:val="left"/>
    </w:pPr>
    <w:rPr>
      <w:rFonts w:eastAsiaTheme="minorEastAsia"/>
      <w:sz w:val="120"/>
      <w:szCs w:val="120"/>
    </w:rPr>
  </w:style>
  <w:style w:type="paragraph" w:customStyle="1" w:styleId="mjxc-processing">
    <w:name w:val="mjxc-processing"/>
    <w:basedOn w:val="Normal"/>
    <w:rsid w:val="000F0E95"/>
    <w:pPr>
      <w:spacing w:after="150"/>
      <w:jc w:val="left"/>
    </w:pPr>
    <w:rPr>
      <w:rFonts w:eastAsiaTheme="minorEastAsia"/>
      <w:szCs w:val="24"/>
    </w:rPr>
  </w:style>
  <w:style w:type="paragraph" w:customStyle="1" w:styleId="mjxc-processed">
    <w:name w:val="mjxc-processed"/>
    <w:basedOn w:val="Normal"/>
    <w:rsid w:val="000F0E95"/>
    <w:pPr>
      <w:spacing w:after="150"/>
      <w:jc w:val="left"/>
    </w:pPr>
    <w:rPr>
      <w:rFonts w:eastAsiaTheme="minorEastAsia"/>
      <w:vanish/>
      <w:szCs w:val="24"/>
    </w:rPr>
  </w:style>
  <w:style w:type="paragraph" w:customStyle="1" w:styleId="mjx-test">
    <w:name w:val="mjx-test"/>
    <w:basedOn w:val="Normal"/>
    <w:rsid w:val="000F0E95"/>
    <w:pPr>
      <w:spacing w:after="150"/>
      <w:jc w:val="left"/>
    </w:pPr>
    <w:rPr>
      <w:rFonts w:eastAsiaTheme="minorEastAsia"/>
      <w:szCs w:val="24"/>
    </w:rPr>
  </w:style>
  <w:style w:type="paragraph" w:customStyle="1" w:styleId="mjx-ex-box-test">
    <w:name w:val="mjx-ex-box-test"/>
    <w:basedOn w:val="Normal"/>
    <w:rsid w:val="000F0E95"/>
    <w:pPr>
      <w:spacing w:after="150"/>
      <w:jc w:val="left"/>
    </w:pPr>
    <w:rPr>
      <w:rFonts w:eastAsiaTheme="minorEastAsia"/>
      <w:szCs w:val="24"/>
    </w:rPr>
  </w:style>
  <w:style w:type="paragraph" w:customStyle="1" w:styleId="mjxc-tex-unknown-r">
    <w:name w:val="mjxc-tex-unknown-r"/>
    <w:basedOn w:val="Normal"/>
    <w:rsid w:val="000F0E95"/>
    <w:pPr>
      <w:spacing w:after="150"/>
      <w:jc w:val="left"/>
    </w:pPr>
    <w:rPr>
      <w:rFonts w:ascii="Cambria Math" w:eastAsiaTheme="minorEastAsia" w:hAnsi="Cambria Math"/>
      <w:szCs w:val="24"/>
    </w:rPr>
  </w:style>
  <w:style w:type="paragraph" w:customStyle="1" w:styleId="mjxc-tex-unknown-i">
    <w:name w:val="mjxc-tex-unknown-i"/>
    <w:basedOn w:val="Normal"/>
    <w:rsid w:val="000F0E95"/>
    <w:pPr>
      <w:spacing w:after="150"/>
      <w:jc w:val="left"/>
    </w:pPr>
    <w:rPr>
      <w:rFonts w:ascii="Cambria Math" w:eastAsiaTheme="minorEastAsia" w:hAnsi="Cambria Math"/>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szCs w:val="24"/>
    </w:rPr>
  </w:style>
  <w:style w:type="paragraph" w:customStyle="1" w:styleId="mjxc-tex-cal-b">
    <w:name w:val="mjxc-tex-cal-b"/>
    <w:basedOn w:val="Normal"/>
    <w:rsid w:val="000F0E95"/>
    <w:pPr>
      <w:spacing w:after="150"/>
      <w:jc w:val="left"/>
    </w:pPr>
    <w:rPr>
      <w:rFonts w:ascii="MJXc-TeX-cal-Bw" w:eastAsiaTheme="minorEastAsia" w:hAnsi="MJXc-TeX-cal-Bw"/>
      <w:szCs w:val="24"/>
    </w:rPr>
  </w:style>
  <w:style w:type="paragraph" w:customStyle="1" w:styleId="mjxc-tex-frak-r">
    <w:name w:val="mjxc-tex-frak-r"/>
    <w:basedOn w:val="Normal"/>
    <w:rsid w:val="000F0E95"/>
    <w:pPr>
      <w:spacing w:after="150"/>
      <w:jc w:val="left"/>
    </w:pPr>
    <w:rPr>
      <w:rFonts w:ascii="MJXc-TeX-frak-Rw" w:eastAsiaTheme="minorEastAsia" w:hAnsi="MJXc-TeX-frak-Rw"/>
      <w:szCs w:val="24"/>
    </w:rPr>
  </w:style>
  <w:style w:type="paragraph" w:customStyle="1" w:styleId="mjxc-tex-frak-b">
    <w:name w:val="mjxc-tex-frak-b"/>
    <w:basedOn w:val="Normal"/>
    <w:rsid w:val="000F0E95"/>
    <w:pPr>
      <w:spacing w:after="150"/>
      <w:jc w:val="left"/>
    </w:pPr>
    <w:rPr>
      <w:rFonts w:ascii="MJXc-TeX-frak-Bw" w:eastAsiaTheme="minorEastAsia" w:hAnsi="MJXc-TeX-frak-Bw"/>
      <w:szCs w:val="24"/>
    </w:rPr>
  </w:style>
  <w:style w:type="paragraph" w:customStyle="1" w:styleId="mjxc-tex-math-bi">
    <w:name w:val="mjxc-tex-math-bi"/>
    <w:basedOn w:val="Normal"/>
    <w:rsid w:val="000F0E95"/>
    <w:pPr>
      <w:spacing w:after="150"/>
      <w:jc w:val="left"/>
    </w:pPr>
    <w:rPr>
      <w:rFonts w:ascii="MJXc-TeX-math-BIw" w:eastAsiaTheme="minorEastAsia" w:hAnsi="MJXc-TeX-math-BIw"/>
      <w:szCs w:val="24"/>
    </w:rPr>
  </w:style>
  <w:style w:type="paragraph" w:customStyle="1" w:styleId="mjxc-tex-sans-r">
    <w:name w:val="mjxc-tex-sans-r"/>
    <w:basedOn w:val="Normal"/>
    <w:rsid w:val="000F0E95"/>
    <w:pPr>
      <w:spacing w:after="150"/>
      <w:jc w:val="left"/>
    </w:pPr>
    <w:rPr>
      <w:rFonts w:ascii="MJXc-TeX-sans-Rw" w:eastAsiaTheme="minorEastAsia" w:hAnsi="MJXc-TeX-sans-Rw"/>
      <w:szCs w:val="24"/>
    </w:rPr>
  </w:style>
  <w:style w:type="paragraph" w:customStyle="1" w:styleId="mjxc-tex-sans-b">
    <w:name w:val="mjxc-tex-sans-b"/>
    <w:basedOn w:val="Normal"/>
    <w:rsid w:val="000F0E95"/>
    <w:pPr>
      <w:spacing w:after="150"/>
      <w:jc w:val="left"/>
    </w:pPr>
    <w:rPr>
      <w:rFonts w:ascii="MJXc-TeX-sans-Bw" w:eastAsiaTheme="minorEastAsia" w:hAnsi="MJXc-TeX-sans-Bw"/>
      <w:szCs w:val="24"/>
    </w:rPr>
  </w:style>
  <w:style w:type="paragraph" w:customStyle="1" w:styleId="mjxc-tex-sans-i">
    <w:name w:val="mjxc-tex-sans-i"/>
    <w:basedOn w:val="Normal"/>
    <w:rsid w:val="000F0E95"/>
    <w:pPr>
      <w:spacing w:after="150"/>
      <w:jc w:val="left"/>
    </w:pPr>
    <w:rPr>
      <w:rFonts w:ascii="MJXc-TeX-sans-Iw" w:eastAsiaTheme="minorEastAsia" w:hAnsi="MJXc-TeX-sans-Iw"/>
      <w:szCs w:val="24"/>
    </w:rPr>
  </w:style>
  <w:style w:type="paragraph" w:customStyle="1" w:styleId="mjxc-tex-script-r">
    <w:name w:val="mjxc-tex-script-r"/>
    <w:basedOn w:val="Normal"/>
    <w:rsid w:val="000F0E95"/>
    <w:pPr>
      <w:spacing w:after="150"/>
      <w:jc w:val="left"/>
    </w:pPr>
    <w:rPr>
      <w:rFonts w:ascii="MJXc-TeX-script-Rw" w:eastAsiaTheme="minorEastAsia" w:hAnsi="MJXc-TeX-script-Rw"/>
      <w:szCs w:val="24"/>
    </w:rPr>
  </w:style>
  <w:style w:type="paragraph" w:customStyle="1" w:styleId="mjxc-tex-type-r">
    <w:name w:val="mjxc-tex-type-r"/>
    <w:basedOn w:val="Normal"/>
    <w:rsid w:val="000F0E95"/>
    <w:pPr>
      <w:spacing w:after="150"/>
      <w:jc w:val="left"/>
    </w:pPr>
    <w:rPr>
      <w:rFonts w:ascii="MJXc-TeX-type-Rw" w:eastAsiaTheme="minorEastAsia" w:hAnsi="MJXc-TeX-type-Rw"/>
      <w:szCs w:val="24"/>
    </w:rPr>
  </w:style>
  <w:style w:type="paragraph" w:customStyle="1" w:styleId="mjxc-tex-cal-r">
    <w:name w:val="mjxc-tex-cal-r"/>
    <w:basedOn w:val="Normal"/>
    <w:rsid w:val="000F0E95"/>
    <w:pPr>
      <w:spacing w:after="150"/>
      <w:jc w:val="left"/>
    </w:pPr>
    <w:rPr>
      <w:rFonts w:ascii="MJXc-TeX-cal-Rw" w:eastAsiaTheme="minorEastAsia" w:hAnsi="MJXc-TeX-cal-Rw"/>
      <w:szCs w:val="24"/>
    </w:rPr>
  </w:style>
  <w:style w:type="paragraph" w:customStyle="1" w:styleId="mjxc-tex-main-b">
    <w:name w:val="mjxc-tex-main-b"/>
    <w:basedOn w:val="Normal"/>
    <w:rsid w:val="000F0E95"/>
    <w:pPr>
      <w:spacing w:after="150"/>
      <w:jc w:val="left"/>
    </w:pPr>
    <w:rPr>
      <w:rFonts w:ascii="MJXc-TeX-main-Bw" w:eastAsiaTheme="minorEastAsia" w:hAnsi="MJXc-TeX-main-Bw"/>
      <w:szCs w:val="24"/>
    </w:rPr>
  </w:style>
  <w:style w:type="paragraph" w:customStyle="1" w:styleId="mjxc-tex-main-i">
    <w:name w:val="mjxc-tex-main-i"/>
    <w:basedOn w:val="Normal"/>
    <w:rsid w:val="000F0E95"/>
    <w:pPr>
      <w:spacing w:after="150"/>
      <w:jc w:val="left"/>
    </w:pPr>
    <w:rPr>
      <w:rFonts w:ascii="MJXc-TeX-main-Iw" w:eastAsiaTheme="minorEastAsia" w:hAnsi="MJXc-TeX-main-Iw"/>
      <w:szCs w:val="24"/>
    </w:rPr>
  </w:style>
  <w:style w:type="paragraph" w:customStyle="1" w:styleId="mjxc-tex-main-r">
    <w:name w:val="mjxc-tex-main-r"/>
    <w:basedOn w:val="Normal"/>
    <w:rsid w:val="000F0E95"/>
    <w:pPr>
      <w:spacing w:after="150"/>
      <w:jc w:val="left"/>
    </w:pPr>
    <w:rPr>
      <w:rFonts w:ascii="MJXc-TeX-main-Rw" w:eastAsiaTheme="minorEastAsia" w:hAnsi="MJXc-TeX-main-Rw"/>
      <w:szCs w:val="24"/>
    </w:rPr>
  </w:style>
  <w:style w:type="paragraph" w:customStyle="1" w:styleId="mjxc-tex-math-i">
    <w:name w:val="mjxc-tex-math-i"/>
    <w:basedOn w:val="Normal"/>
    <w:rsid w:val="000F0E95"/>
    <w:pPr>
      <w:spacing w:after="150"/>
      <w:jc w:val="left"/>
    </w:pPr>
    <w:rPr>
      <w:rFonts w:ascii="MJXc-TeX-math-Iw" w:eastAsiaTheme="minorEastAsia" w:hAnsi="MJXc-TeX-math-Iw"/>
      <w:szCs w:val="24"/>
    </w:rPr>
  </w:style>
  <w:style w:type="paragraph" w:customStyle="1" w:styleId="mjxc-tex-size1-r">
    <w:name w:val="mjxc-tex-size1-r"/>
    <w:basedOn w:val="Normal"/>
    <w:rsid w:val="000F0E95"/>
    <w:pPr>
      <w:spacing w:after="150"/>
      <w:jc w:val="left"/>
    </w:pPr>
    <w:rPr>
      <w:rFonts w:ascii="MJXc-TeX-size1-Rw" w:eastAsiaTheme="minorEastAsia" w:hAnsi="MJXc-TeX-size1-Rw"/>
      <w:szCs w:val="24"/>
    </w:rPr>
  </w:style>
  <w:style w:type="paragraph" w:customStyle="1" w:styleId="mjxc-tex-size2-r">
    <w:name w:val="mjxc-tex-size2-r"/>
    <w:basedOn w:val="Normal"/>
    <w:rsid w:val="000F0E95"/>
    <w:pPr>
      <w:spacing w:after="150"/>
      <w:jc w:val="left"/>
    </w:pPr>
    <w:rPr>
      <w:rFonts w:ascii="MJXc-TeX-size2-Rw" w:eastAsiaTheme="minorEastAsia" w:hAnsi="MJXc-TeX-size2-Rw"/>
      <w:szCs w:val="24"/>
    </w:rPr>
  </w:style>
  <w:style w:type="paragraph" w:customStyle="1" w:styleId="mjxc-tex-size3-r">
    <w:name w:val="mjxc-tex-size3-r"/>
    <w:basedOn w:val="Normal"/>
    <w:rsid w:val="000F0E95"/>
    <w:pPr>
      <w:spacing w:after="150"/>
      <w:jc w:val="left"/>
    </w:pPr>
    <w:rPr>
      <w:rFonts w:ascii="MJXc-TeX-size3-Rw" w:eastAsiaTheme="minorEastAsia" w:hAnsi="MJXc-TeX-size3-Rw"/>
      <w:szCs w:val="24"/>
    </w:rPr>
  </w:style>
  <w:style w:type="paragraph" w:customStyle="1" w:styleId="mjxc-tex-size4-r">
    <w:name w:val="mjxc-tex-size4-r"/>
    <w:basedOn w:val="Normal"/>
    <w:rsid w:val="000F0E95"/>
    <w:pPr>
      <w:spacing w:after="150"/>
      <w:jc w:val="left"/>
    </w:pPr>
    <w:rPr>
      <w:rFonts w:ascii="MJXc-TeX-size4-Rw" w:eastAsiaTheme="minorEastAsia" w:hAnsi="MJXc-TeX-size4-Rw"/>
      <w:szCs w:val="24"/>
    </w:rPr>
  </w:style>
  <w:style w:type="paragraph" w:customStyle="1" w:styleId="fbinvisible">
    <w:name w:val="fb_invisible"/>
    <w:basedOn w:val="Normal"/>
    <w:rsid w:val="000F0E95"/>
    <w:pPr>
      <w:spacing w:after="150"/>
      <w:jc w:val="left"/>
    </w:pPr>
    <w:rPr>
      <w:rFonts w:eastAsiaTheme="minorEastAsia"/>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szCs w:val="24"/>
    </w:rPr>
  </w:style>
  <w:style w:type="paragraph" w:customStyle="1" w:styleId="fbdialogcontent">
    <w:name w:val="fb_dialog_content"/>
    <w:basedOn w:val="Normal"/>
    <w:rsid w:val="000F0E95"/>
    <w:pPr>
      <w:shd w:val="clear" w:color="auto" w:fill="FFFFFF"/>
      <w:spacing w:after="150"/>
      <w:jc w:val="left"/>
    </w:pPr>
    <w:rPr>
      <w:rFonts w:eastAsiaTheme="minorEastAsia"/>
      <w:color w:val="333333"/>
      <w:szCs w:val="24"/>
    </w:rPr>
  </w:style>
  <w:style w:type="paragraph" w:customStyle="1" w:styleId="fbdialogcloseicon">
    <w:name w:val="fb_dialog_close_icon"/>
    <w:basedOn w:val="Normal"/>
    <w:rsid w:val="000F0E95"/>
    <w:pPr>
      <w:spacing w:after="150"/>
      <w:jc w:val="left"/>
    </w:pPr>
    <w:rPr>
      <w:rFonts w:eastAsiaTheme="minorEastAsia"/>
      <w:szCs w:val="24"/>
    </w:rPr>
  </w:style>
  <w:style w:type="paragraph" w:customStyle="1" w:styleId="fbdialogpadding">
    <w:name w:val="fb_dialog_padding"/>
    <w:basedOn w:val="Normal"/>
    <w:rsid w:val="000F0E95"/>
    <w:pPr>
      <w:spacing w:after="150"/>
      <w:jc w:val="left"/>
    </w:pPr>
    <w:rPr>
      <w:rFonts w:eastAsiaTheme="minorEastAsia"/>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sz w:val="36"/>
      <w:szCs w:val="36"/>
    </w:rPr>
  </w:style>
  <w:style w:type="paragraph" w:customStyle="1" w:styleId="fbdialogtopleft">
    <w:name w:val="fb_dialog_top_left"/>
    <w:basedOn w:val="Normal"/>
    <w:rsid w:val="000F0E95"/>
    <w:pPr>
      <w:spacing w:after="150"/>
      <w:jc w:val="left"/>
    </w:pPr>
    <w:rPr>
      <w:rFonts w:eastAsiaTheme="minorEastAsia"/>
      <w:szCs w:val="24"/>
    </w:rPr>
  </w:style>
  <w:style w:type="paragraph" w:customStyle="1" w:styleId="fbdialogtopright">
    <w:name w:val="fb_dialog_top_right"/>
    <w:basedOn w:val="Normal"/>
    <w:rsid w:val="000F0E95"/>
    <w:pPr>
      <w:spacing w:after="150"/>
      <w:jc w:val="left"/>
    </w:pPr>
    <w:rPr>
      <w:rFonts w:eastAsiaTheme="minorEastAsia"/>
      <w:szCs w:val="24"/>
    </w:rPr>
  </w:style>
  <w:style w:type="paragraph" w:customStyle="1" w:styleId="fbdialogbottomleft">
    <w:name w:val="fb_dialog_bottom_left"/>
    <w:basedOn w:val="Normal"/>
    <w:rsid w:val="000F0E95"/>
    <w:pPr>
      <w:spacing w:after="150"/>
      <w:jc w:val="left"/>
    </w:pPr>
    <w:rPr>
      <w:rFonts w:eastAsiaTheme="minorEastAsia"/>
      <w:szCs w:val="24"/>
    </w:rPr>
  </w:style>
  <w:style w:type="paragraph" w:customStyle="1" w:styleId="fbdialogbottomright">
    <w:name w:val="fb_dialog_bottom_right"/>
    <w:basedOn w:val="Normal"/>
    <w:rsid w:val="000F0E95"/>
    <w:pPr>
      <w:spacing w:after="150"/>
      <w:jc w:val="left"/>
    </w:pPr>
    <w:rPr>
      <w:rFonts w:eastAsiaTheme="minorEastAsia"/>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szCs w:val="24"/>
    </w:rPr>
  </w:style>
  <w:style w:type="paragraph" w:customStyle="1" w:styleId="fbdialoghoriztop">
    <w:name w:val="fb_dialog_horiz_top"/>
    <w:basedOn w:val="Normal"/>
    <w:rsid w:val="000F0E95"/>
    <w:pPr>
      <w:shd w:val="clear" w:color="auto" w:fill="525252"/>
      <w:spacing w:after="150"/>
      <w:jc w:val="left"/>
    </w:pPr>
    <w:rPr>
      <w:rFonts w:eastAsiaTheme="minorEastAsia"/>
      <w:szCs w:val="24"/>
    </w:rPr>
  </w:style>
  <w:style w:type="paragraph" w:customStyle="1" w:styleId="fbdialoghorizbottom">
    <w:name w:val="fb_dialog_horiz_bottom"/>
    <w:basedOn w:val="Normal"/>
    <w:rsid w:val="000F0E95"/>
    <w:pPr>
      <w:shd w:val="clear" w:color="auto" w:fill="525252"/>
      <w:jc w:val="left"/>
    </w:pPr>
    <w:rPr>
      <w:rFonts w:eastAsiaTheme="minorEastAsia"/>
      <w:szCs w:val="24"/>
    </w:rPr>
  </w:style>
  <w:style w:type="paragraph" w:customStyle="1" w:styleId="fbdialogiframe">
    <w:name w:val="fb_dialog_iframe"/>
    <w:basedOn w:val="Normal"/>
    <w:rsid w:val="000F0E95"/>
    <w:pPr>
      <w:spacing w:after="150" w:line="0" w:lineRule="auto"/>
      <w:jc w:val="left"/>
    </w:pPr>
    <w:rPr>
      <w:rFonts w:eastAsiaTheme="minorEastAsia"/>
      <w:szCs w:val="24"/>
    </w:rPr>
  </w:style>
  <w:style w:type="paragraph" w:customStyle="1" w:styleId="fbiframewidgetfluid">
    <w:name w:val="fb_iframe_widget_fluid"/>
    <w:basedOn w:val="Normal"/>
    <w:rsid w:val="000F0E95"/>
    <w:pPr>
      <w:spacing w:after="150"/>
      <w:jc w:val="left"/>
    </w:pPr>
    <w:rPr>
      <w:rFonts w:eastAsiaTheme="minorEastAsia"/>
      <w:szCs w:val="24"/>
    </w:rPr>
  </w:style>
  <w:style w:type="paragraph" w:customStyle="1" w:styleId="fbinvisibleflow">
    <w:name w:val="fb_invisible_flow"/>
    <w:basedOn w:val="Normal"/>
    <w:rsid w:val="000F0E95"/>
    <w:pPr>
      <w:spacing w:after="150"/>
      <w:jc w:val="left"/>
    </w:pPr>
    <w:rPr>
      <w:rFonts w:eastAsiaTheme="minorEastAsia"/>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szCs w:val="24"/>
    </w:rPr>
  </w:style>
  <w:style w:type="paragraph" w:customStyle="1" w:styleId="Title1">
    <w:name w:val="Title1"/>
    <w:basedOn w:val="Normal"/>
    <w:rsid w:val="000F0E95"/>
    <w:pPr>
      <w:spacing w:after="150"/>
      <w:jc w:val="left"/>
    </w:pPr>
    <w:rPr>
      <w:rFonts w:eastAsiaTheme="minorEastAsia"/>
      <w:szCs w:val="24"/>
    </w:rPr>
  </w:style>
  <w:style w:type="paragraph" w:customStyle="1" w:styleId="boxcont">
    <w:name w:val="box_cont"/>
    <w:basedOn w:val="Normal"/>
    <w:rsid w:val="000F0E95"/>
    <w:pPr>
      <w:spacing w:after="150"/>
      <w:jc w:val="left"/>
    </w:pPr>
    <w:rPr>
      <w:rFonts w:eastAsiaTheme="minorEastAsia"/>
      <w:szCs w:val="24"/>
    </w:rPr>
  </w:style>
  <w:style w:type="paragraph" w:customStyle="1" w:styleId="innerwrap">
    <w:name w:val="innerwrap"/>
    <w:basedOn w:val="Normal"/>
    <w:rsid w:val="000F0E95"/>
    <w:pPr>
      <w:spacing w:after="150"/>
      <w:jc w:val="left"/>
    </w:pPr>
    <w:rPr>
      <w:rFonts w:eastAsiaTheme="minorEastAsia"/>
      <w:szCs w:val="24"/>
    </w:rPr>
  </w:style>
  <w:style w:type="paragraph" w:customStyle="1" w:styleId="boxsub">
    <w:name w:val="box_sub"/>
    <w:basedOn w:val="Normal"/>
    <w:rsid w:val="000F0E95"/>
    <w:pPr>
      <w:spacing w:after="150"/>
      <w:jc w:val="left"/>
    </w:pPr>
    <w:rPr>
      <w:rFonts w:eastAsiaTheme="minorEastAsia"/>
      <w:szCs w:val="24"/>
    </w:rPr>
  </w:style>
  <w:style w:type="paragraph" w:customStyle="1" w:styleId="upimg">
    <w:name w:val="up_img"/>
    <w:basedOn w:val="Normal"/>
    <w:rsid w:val="000F0E95"/>
    <w:pPr>
      <w:spacing w:after="150"/>
      <w:jc w:val="left"/>
    </w:pPr>
    <w:rPr>
      <w:rFonts w:eastAsiaTheme="minorEastAsia"/>
      <w:szCs w:val="24"/>
    </w:rPr>
  </w:style>
  <w:style w:type="paragraph" w:customStyle="1" w:styleId="scaledimage">
    <w:name w:val="scaled_image"/>
    <w:basedOn w:val="Normal"/>
    <w:rsid w:val="000F0E95"/>
    <w:pPr>
      <w:spacing w:after="150"/>
      <w:jc w:val="left"/>
    </w:pPr>
    <w:rPr>
      <w:rFonts w:eastAsiaTheme="minorEastAsia"/>
      <w:szCs w:val="24"/>
    </w:rPr>
  </w:style>
  <w:style w:type="paragraph" w:customStyle="1" w:styleId="bggray">
    <w:name w:val="bg_gray"/>
    <w:basedOn w:val="Normal"/>
    <w:rsid w:val="000F0E95"/>
    <w:pPr>
      <w:spacing w:after="150"/>
      <w:jc w:val="left"/>
    </w:pPr>
    <w:rPr>
      <w:rFonts w:eastAsiaTheme="minorEastAsia"/>
      <w:szCs w:val="24"/>
    </w:rPr>
  </w:style>
  <w:style w:type="paragraph" w:customStyle="1" w:styleId="img">
    <w:name w:val="img"/>
    <w:basedOn w:val="Normal"/>
    <w:rsid w:val="000F0E95"/>
    <w:pPr>
      <w:spacing w:after="150"/>
      <w:jc w:val="left"/>
    </w:pPr>
    <w:rPr>
      <w:rFonts w:eastAsiaTheme="minorEastAsia"/>
      <w:szCs w:val="24"/>
    </w:rPr>
  </w:style>
  <w:style w:type="paragraph" w:customStyle="1" w:styleId="stagewrapper">
    <w:name w:val="stagewrapper"/>
    <w:basedOn w:val="Normal"/>
    <w:rsid w:val="000F0E95"/>
    <w:pPr>
      <w:spacing w:after="150"/>
      <w:jc w:val="left"/>
    </w:pPr>
    <w:rPr>
      <w:rFonts w:eastAsiaTheme="minorEastAsia"/>
      <w:szCs w:val="24"/>
    </w:rPr>
  </w:style>
  <w:style w:type="paragraph" w:customStyle="1" w:styleId="timelinecontainer">
    <w:name w:val="timeline_container"/>
    <w:basedOn w:val="Normal"/>
    <w:rsid w:val="000F0E95"/>
    <w:pPr>
      <w:spacing w:after="150"/>
      <w:jc w:val="left"/>
    </w:pPr>
    <w:rPr>
      <w:rFonts w:eastAsiaTheme="minorEastAsia"/>
      <w:szCs w:val="24"/>
    </w:rPr>
  </w:style>
  <w:style w:type="paragraph" w:customStyle="1" w:styleId="icscreen">
    <w:name w:val="ic_screen"/>
    <w:basedOn w:val="Normal"/>
    <w:rsid w:val="000F0E95"/>
    <w:pPr>
      <w:spacing w:after="150"/>
      <w:jc w:val="left"/>
    </w:pPr>
    <w:rPr>
      <w:rFonts w:eastAsiaTheme="minorEastAsia"/>
      <w:szCs w:val="24"/>
    </w:rPr>
  </w:style>
  <w:style w:type="paragraph" w:customStyle="1" w:styleId="titlegray">
    <w:name w:val="title_gray"/>
    <w:basedOn w:val="Normal"/>
    <w:rsid w:val="000F0E95"/>
    <w:pPr>
      <w:spacing w:after="150"/>
      <w:jc w:val="left"/>
    </w:pPr>
    <w:rPr>
      <w:rFonts w:eastAsiaTheme="minorEastAsia"/>
      <w:szCs w:val="24"/>
    </w:rPr>
  </w:style>
  <w:style w:type="paragraph" w:customStyle="1" w:styleId="btface">
    <w:name w:val="bt_face"/>
    <w:basedOn w:val="Normal"/>
    <w:rsid w:val="000F0E95"/>
    <w:pPr>
      <w:spacing w:after="150"/>
      <w:jc w:val="left"/>
    </w:pPr>
    <w:rPr>
      <w:rFonts w:eastAsiaTheme="minorEastAsia"/>
      <w:szCs w:val="24"/>
    </w:rPr>
  </w:style>
  <w:style w:type="paragraph" w:customStyle="1" w:styleId="mathjaxhoverarrow">
    <w:name w:val="mathjax_hover_arrow"/>
    <w:basedOn w:val="Normal"/>
    <w:rsid w:val="000F0E95"/>
    <w:pPr>
      <w:spacing w:after="150"/>
      <w:jc w:val="left"/>
    </w:pPr>
    <w:rPr>
      <w:rFonts w:eastAsiaTheme="minorEastAsia"/>
      <w:szCs w:val="24"/>
    </w:rPr>
  </w:style>
  <w:style w:type="paragraph" w:customStyle="1" w:styleId="noerror">
    <w:name w:val="noerror"/>
    <w:basedOn w:val="Normal"/>
    <w:rsid w:val="000F0E95"/>
    <w:pPr>
      <w:spacing w:after="150"/>
      <w:jc w:val="left"/>
    </w:pPr>
    <w:rPr>
      <w:rFonts w:eastAsiaTheme="minorEastAsia"/>
      <w:szCs w:val="24"/>
    </w:rPr>
  </w:style>
  <w:style w:type="paragraph" w:customStyle="1" w:styleId="mjx-box">
    <w:name w:val="mjx-box"/>
    <w:basedOn w:val="Normal"/>
    <w:rsid w:val="000F0E95"/>
    <w:pPr>
      <w:spacing w:after="150"/>
      <w:jc w:val="left"/>
    </w:pPr>
    <w:rPr>
      <w:rFonts w:eastAsiaTheme="minorEastAsia"/>
      <w:szCs w:val="24"/>
    </w:rPr>
  </w:style>
  <w:style w:type="paragraph" w:customStyle="1" w:styleId="mjx-noerror">
    <w:name w:val="mjx-noerror"/>
    <w:basedOn w:val="Normal"/>
    <w:rsid w:val="000F0E95"/>
    <w:pPr>
      <w:spacing w:after="150"/>
      <w:jc w:val="left"/>
    </w:pPr>
    <w:rPr>
      <w:rFonts w:eastAsiaTheme="minorEastAsia"/>
      <w:szCs w:val="24"/>
    </w:rPr>
  </w:style>
  <w:style w:type="paragraph" w:customStyle="1" w:styleId="dialogtitle">
    <w:name w:val="dialog_title"/>
    <w:basedOn w:val="Normal"/>
    <w:rsid w:val="000F0E95"/>
    <w:pPr>
      <w:spacing w:after="150"/>
      <w:jc w:val="left"/>
    </w:pPr>
    <w:rPr>
      <w:rFonts w:eastAsiaTheme="minorEastAsia"/>
      <w:szCs w:val="24"/>
    </w:rPr>
  </w:style>
  <w:style w:type="paragraph" w:customStyle="1" w:styleId="dialogtitlespan">
    <w:name w:val="dialog_title&gt;span"/>
    <w:basedOn w:val="Normal"/>
    <w:rsid w:val="000F0E95"/>
    <w:pPr>
      <w:spacing w:after="150"/>
      <w:jc w:val="left"/>
    </w:pPr>
    <w:rPr>
      <w:rFonts w:eastAsiaTheme="minorEastAsia"/>
      <w:szCs w:val="24"/>
    </w:rPr>
  </w:style>
  <w:style w:type="paragraph" w:customStyle="1" w:styleId="dialogheader">
    <w:name w:val="dialog_header"/>
    <w:basedOn w:val="Normal"/>
    <w:rsid w:val="000F0E95"/>
    <w:pPr>
      <w:spacing w:after="150"/>
      <w:jc w:val="left"/>
    </w:pPr>
    <w:rPr>
      <w:rFonts w:eastAsiaTheme="minorEastAsia"/>
      <w:szCs w:val="24"/>
    </w:rPr>
  </w:style>
  <w:style w:type="paragraph" w:customStyle="1" w:styleId="touchablebutton">
    <w:name w:val="touchable_button"/>
    <w:basedOn w:val="Normal"/>
    <w:rsid w:val="000F0E95"/>
    <w:pPr>
      <w:spacing w:after="150"/>
      <w:jc w:val="left"/>
    </w:pPr>
    <w:rPr>
      <w:rFonts w:eastAsiaTheme="minorEastAsia"/>
      <w:szCs w:val="24"/>
    </w:rPr>
  </w:style>
  <w:style w:type="paragraph" w:customStyle="1" w:styleId="dialogcontent">
    <w:name w:val="dialog_content"/>
    <w:basedOn w:val="Normal"/>
    <w:rsid w:val="000F0E95"/>
    <w:pPr>
      <w:spacing w:after="150"/>
      <w:jc w:val="left"/>
    </w:pPr>
    <w:rPr>
      <w:rFonts w:eastAsiaTheme="minorEastAsia"/>
      <w:szCs w:val="24"/>
    </w:rPr>
  </w:style>
  <w:style w:type="paragraph" w:customStyle="1" w:styleId="dialogfooter">
    <w:name w:val="dialog_footer"/>
    <w:basedOn w:val="Normal"/>
    <w:rsid w:val="000F0E95"/>
    <w:pPr>
      <w:spacing w:after="150"/>
      <w:jc w:val="left"/>
    </w:pPr>
    <w:rPr>
      <w:rFonts w:eastAsiaTheme="minorEastAsia"/>
      <w:szCs w:val="24"/>
    </w:rPr>
  </w:style>
  <w:style w:type="paragraph" w:customStyle="1" w:styleId="fbloader">
    <w:name w:val="fb_loader"/>
    <w:basedOn w:val="Normal"/>
    <w:rsid w:val="000F0E95"/>
    <w:pPr>
      <w:spacing w:after="150"/>
      <w:jc w:val="left"/>
    </w:pPr>
    <w:rPr>
      <w:rFonts w:eastAsiaTheme="minorEastAsia"/>
      <w:szCs w:val="24"/>
    </w:rPr>
  </w:style>
  <w:style w:type="paragraph" w:customStyle="1" w:styleId="filltext">
    <w:name w:val="filltext"/>
    <w:basedOn w:val="Normal"/>
    <w:rsid w:val="000F0E95"/>
    <w:pPr>
      <w:spacing w:after="150"/>
      <w:jc w:val="left"/>
    </w:pPr>
    <w:rPr>
      <w:rFonts w:eastAsiaTheme="minorEastAsia"/>
      <w:szCs w:val="24"/>
    </w:rPr>
  </w:style>
  <w:style w:type="paragraph" w:customStyle="1" w:styleId="stage">
    <w:name w:val="stage"/>
    <w:basedOn w:val="Normal"/>
    <w:rsid w:val="000F0E95"/>
    <w:pPr>
      <w:spacing w:after="150"/>
      <w:jc w:val="left"/>
    </w:pPr>
    <w:rPr>
      <w:rFonts w:eastAsiaTheme="minorEastAsia"/>
      <w:szCs w:val="24"/>
    </w:rPr>
  </w:style>
  <w:style w:type="paragraph" w:customStyle="1" w:styleId="stageactions">
    <w:name w:val="stageactions"/>
    <w:basedOn w:val="Normal"/>
    <w:rsid w:val="000F0E95"/>
    <w:pPr>
      <w:spacing w:after="150"/>
      <w:jc w:val="left"/>
    </w:pPr>
    <w:rPr>
      <w:rFonts w:eastAsiaTheme="minorEastAsia"/>
      <w:szCs w:val="24"/>
    </w:rPr>
  </w:style>
  <w:style w:type="paragraph" w:customStyle="1" w:styleId="headercenter">
    <w:name w:val="header_center"/>
    <w:basedOn w:val="Normal"/>
    <w:rsid w:val="000F0E95"/>
    <w:pPr>
      <w:spacing w:after="150"/>
      <w:jc w:val="left"/>
    </w:pPr>
    <w:rPr>
      <w:rFonts w:eastAsiaTheme="minorEastAsia"/>
      <w:szCs w:val="24"/>
    </w:rPr>
  </w:style>
  <w:style w:type="paragraph" w:customStyle="1" w:styleId="mediathumb">
    <w:name w:val="mediathumb"/>
    <w:basedOn w:val="Normal"/>
    <w:rsid w:val="000F0E95"/>
    <w:pPr>
      <w:spacing w:after="150"/>
      <w:jc w:val="left"/>
    </w:pPr>
    <w:rPr>
      <w:rFonts w:eastAsiaTheme="minorEastAsia"/>
      <w:szCs w:val="24"/>
    </w:rPr>
  </w:style>
  <w:style w:type="paragraph" w:customStyle="1" w:styleId="clred">
    <w:name w:val="clred"/>
    <w:basedOn w:val="Normal"/>
    <w:rsid w:val="000F0E95"/>
    <w:pPr>
      <w:spacing w:after="150"/>
      <w:jc w:val="left"/>
    </w:pPr>
    <w:rPr>
      <w:rFonts w:eastAsiaTheme="minorEastAsia"/>
      <w:color w:val="FF3300"/>
      <w:szCs w:val="24"/>
    </w:rPr>
  </w:style>
  <w:style w:type="paragraph" w:customStyle="1" w:styleId="clblue">
    <w:name w:val="clblue"/>
    <w:basedOn w:val="Normal"/>
    <w:rsid w:val="000F0E95"/>
    <w:pPr>
      <w:spacing w:after="150"/>
      <w:jc w:val="left"/>
    </w:pPr>
    <w:rPr>
      <w:rFonts w:eastAsiaTheme="minorEastAsia"/>
      <w:color w:val="0043A8"/>
      <w:szCs w:val="24"/>
    </w:rPr>
  </w:style>
  <w:style w:type="paragraph" w:customStyle="1" w:styleId="cl666">
    <w:name w:val="cl666"/>
    <w:basedOn w:val="Normal"/>
    <w:rsid w:val="000F0E95"/>
    <w:pPr>
      <w:spacing w:after="150"/>
      <w:jc w:val="left"/>
    </w:pPr>
    <w:rPr>
      <w:rFonts w:eastAsiaTheme="minorEastAsia"/>
      <w:color w:val="666666"/>
      <w:szCs w:val="24"/>
    </w:rPr>
  </w:style>
  <w:style w:type="paragraph" w:customStyle="1" w:styleId="cl333">
    <w:name w:val="cl333"/>
    <w:basedOn w:val="Normal"/>
    <w:rsid w:val="000F0E95"/>
    <w:pPr>
      <w:spacing w:after="150"/>
      <w:jc w:val="left"/>
    </w:pPr>
    <w:rPr>
      <w:rFonts w:eastAsiaTheme="minorEastAsia"/>
      <w:color w:val="333333"/>
      <w:szCs w:val="24"/>
    </w:rPr>
  </w:style>
  <w:style w:type="paragraph" w:customStyle="1" w:styleId="cl999">
    <w:name w:val="cl999"/>
    <w:basedOn w:val="Normal"/>
    <w:rsid w:val="000F0E95"/>
    <w:pPr>
      <w:spacing w:after="150"/>
      <w:jc w:val="left"/>
    </w:pPr>
    <w:rPr>
      <w:rFonts w:eastAsiaTheme="minorEastAsia"/>
      <w:color w:val="999999"/>
      <w:szCs w:val="24"/>
    </w:rPr>
  </w:style>
  <w:style w:type="paragraph" w:customStyle="1" w:styleId="cl1a">
    <w:name w:val="cl1a"/>
    <w:basedOn w:val="Normal"/>
    <w:rsid w:val="000F0E95"/>
    <w:pPr>
      <w:spacing w:after="150"/>
      <w:jc w:val="left"/>
    </w:pPr>
    <w:rPr>
      <w:rFonts w:eastAsiaTheme="minorEastAsia"/>
      <w:color w:val="1A1A1A"/>
      <w:szCs w:val="24"/>
    </w:rPr>
  </w:style>
  <w:style w:type="paragraph" w:customStyle="1" w:styleId="cl3b">
    <w:name w:val="cl3b"/>
    <w:basedOn w:val="Normal"/>
    <w:rsid w:val="000F0E95"/>
    <w:pPr>
      <w:spacing w:after="150"/>
      <w:jc w:val="left"/>
    </w:pPr>
    <w:rPr>
      <w:rFonts w:eastAsiaTheme="minorEastAsia"/>
      <w:color w:val="3B5998"/>
      <w:szCs w:val="24"/>
    </w:rPr>
  </w:style>
  <w:style w:type="paragraph" w:customStyle="1" w:styleId="bottom10">
    <w:name w:val="bottom10"/>
    <w:basedOn w:val="Normal"/>
    <w:rsid w:val="000F0E95"/>
    <w:pPr>
      <w:spacing w:after="150"/>
      <w:jc w:val="left"/>
    </w:pPr>
    <w:rPr>
      <w:rFonts w:eastAsiaTheme="minorEastAsia"/>
      <w:szCs w:val="24"/>
    </w:rPr>
  </w:style>
  <w:style w:type="paragraph" w:customStyle="1" w:styleId="bottom20">
    <w:name w:val="bottom20"/>
    <w:basedOn w:val="Normal"/>
    <w:rsid w:val="000F0E95"/>
    <w:pPr>
      <w:spacing w:after="300"/>
      <w:jc w:val="left"/>
    </w:pPr>
    <w:rPr>
      <w:rFonts w:eastAsiaTheme="minorEastAsia"/>
      <w:szCs w:val="24"/>
    </w:rPr>
  </w:style>
  <w:style w:type="paragraph" w:customStyle="1" w:styleId="bottom30">
    <w:name w:val="bottom30"/>
    <w:basedOn w:val="Normal"/>
    <w:rsid w:val="000F0E95"/>
    <w:pPr>
      <w:spacing w:after="450"/>
      <w:jc w:val="left"/>
    </w:pPr>
    <w:rPr>
      <w:rFonts w:eastAsiaTheme="minorEastAsia"/>
      <w:szCs w:val="24"/>
    </w:rPr>
  </w:style>
  <w:style w:type="paragraph" w:customStyle="1" w:styleId="nobg">
    <w:name w:val="nobg"/>
    <w:basedOn w:val="Normal"/>
    <w:rsid w:val="000F0E95"/>
    <w:pPr>
      <w:spacing w:after="150"/>
      <w:jc w:val="left"/>
    </w:pPr>
    <w:rPr>
      <w:rFonts w:eastAsiaTheme="minorEastAsia"/>
      <w:szCs w:val="24"/>
    </w:rPr>
  </w:style>
  <w:style w:type="paragraph" w:customStyle="1" w:styleId="last">
    <w:name w:val="last"/>
    <w:basedOn w:val="Normal"/>
    <w:rsid w:val="000F0E95"/>
    <w:pPr>
      <w:jc w:val="left"/>
    </w:pPr>
    <w:rPr>
      <w:rFonts w:eastAsiaTheme="minorEastAsia"/>
      <w:szCs w:val="24"/>
    </w:rPr>
  </w:style>
  <w:style w:type="paragraph" w:customStyle="1" w:styleId="pad10">
    <w:name w:val="pad10"/>
    <w:basedOn w:val="Normal"/>
    <w:rsid w:val="000F0E95"/>
    <w:pPr>
      <w:spacing w:after="150"/>
      <w:jc w:val="left"/>
    </w:pPr>
    <w:rPr>
      <w:rFonts w:eastAsiaTheme="minorEastAsia"/>
      <w:szCs w:val="24"/>
    </w:rPr>
  </w:style>
  <w:style w:type="paragraph" w:customStyle="1" w:styleId="padl10">
    <w:name w:val="padl10"/>
    <w:basedOn w:val="Normal"/>
    <w:rsid w:val="000F0E95"/>
    <w:pPr>
      <w:spacing w:after="150"/>
      <w:jc w:val="left"/>
    </w:pPr>
    <w:rPr>
      <w:rFonts w:eastAsiaTheme="minorEastAsia"/>
      <w:szCs w:val="24"/>
    </w:rPr>
  </w:style>
  <w:style w:type="paragraph" w:customStyle="1" w:styleId="padb5">
    <w:name w:val="padb5"/>
    <w:basedOn w:val="Normal"/>
    <w:rsid w:val="000F0E95"/>
    <w:pPr>
      <w:spacing w:after="150"/>
      <w:jc w:val="left"/>
    </w:pPr>
    <w:rPr>
      <w:rFonts w:eastAsiaTheme="minorEastAsia"/>
      <w:szCs w:val="24"/>
    </w:rPr>
  </w:style>
  <w:style w:type="paragraph" w:customStyle="1" w:styleId="padr10">
    <w:name w:val="padr10"/>
    <w:basedOn w:val="Normal"/>
    <w:rsid w:val="000F0E95"/>
    <w:pPr>
      <w:spacing w:after="150"/>
      <w:jc w:val="left"/>
    </w:pPr>
    <w:rPr>
      <w:rFonts w:eastAsiaTheme="minorEastAsia"/>
      <w:szCs w:val="24"/>
    </w:rPr>
  </w:style>
  <w:style w:type="paragraph" w:customStyle="1" w:styleId="nopad">
    <w:name w:val="nopad"/>
    <w:basedOn w:val="Normal"/>
    <w:rsid w:val="000F0E95"/>
    <w:pPr>
      <w:spacing w:after="150"/>
      <w:jc w:val="left"/>
    </w:pPr>
    <w:rPr>
      <w:rFonts w:eastAsiaTheme="minorEastAsia"/>
      <w:szCs w:val="24"/>
    </w:rPr>
  </w:style>
  <w:style w:type="paragraph" w:customStyle="1" w:styleId="magl20">
    <w:name w:val="magl20"/>
    <w:basedOn w:val="Normal"/>
    <w:rsid w:val="000F0E95"/>
    <w:pPr>
      <w:spacing w:after="150"/>
      <w:ind w:left="300"/>
      <w:jc w:val="left"/>
    </w:pPr>
    <w:rPr>
      <w:rFonts w:eastAsiaTheme="minorEastAsia"/>
      <w:szCs w:val="24"/>
    </w:rPr>
  </w:style>
  <w:style w:type="paragraph" w:customStyle="1" w:styleId="magl10">
    <w:name w:val="magl10"/>
    <w:basedOn w:val="Normal"/>
    <w:rsid w:val="000F0E95"/>
    <w:pPr>
      <w:spacing w:after="150"/>
      <w:ind w:left="150"/>
      <w:jc w:val="left"/>
    </w:pPr>
    <w:rPr>
      <w:rFonts w:eastAsiaTheme="minorEastAsia"/>
      <w:szCs w:val="24"/>
    </w:rPr>
  </w:style>
  <w:style w:type="paragraph" w:customStyle="1" w:styleId="s11">
    <w:name w:val="s11"/>
    <w:basedOn w:val="Normal"/>
    <w:rsid w:val="000F0E95"/>
    <w:pPr>
      <w:spacing w:after="150"/>
      <w:jc w:val="left"/>
    </w:pPr>
    <w:rPr>
      <w:rFonts w:eastAsiaTheme="minorEastAsia"/>
      <w:sz w:val="17"/>
      <w:szCs w:val="17"/>
    </w:rPr>
  </w:style>
  <w:style w:type="paragraph" w:customStyle="1" w:styleId="s12">
    <w:name w:val="s12"/>
    <w:basedOn w:val="Normal"/>
    <w:rsid w:val="000F0E95"/>
    <w:pPr>
      <w:spacing w:after="150"/>
      <w:jc w:val="left"/>
    </w:pPr>
    <w:rPr>
      <w:rFonts w:eastAsiaTheme="minorEastAsia"/>
      <w:sz w:val="18"/>
      <w:szCs w:val="18"/>
    </w:rPr>
  </w:style>
  <w:style w:type="paragraph" w:customStyle="1" w:styleId="s13">
    <w:name w:val="s13"/>
    <w:basedOn w:val="Normal"/>
    <w:rsid w:val="000F0E95"/>
    <w:pPr>
      <w:spacing w:after="150"/>
      <w:jc w:val="left"/>
    </w:pPr>
    <w:rPr>
      <w:rFonts w:eastAsiaTheme="minorEastAsia"/>
      <w:sz w:val="20"/>
      <w:szCs w:val="20"/>
    </w:rPr>
  </w:style>
  <w:style w:type="paragraph" w:customStyle="1" w:styleId="s16">
    <w:name w:val="s16"/>
    <w:basedOn w:val="Normal"/>
    <w:rsid w:val="000F0E95"/>
    <w:pPr>
      <w:spacing w:after="150"/>
      <w:jc w:val="left"/>
    </w:pPr>
    <w:rPr>
      <w:rFonts w:eastAsiaTheme="minorEastAsia"/>
      <w:szCs w:val="24"/>
    </w:rPr>
  </w:style>
  <w:style w:type="paragraph" w:customStyle="1" w:styleId="s20">
    <w:name w:val="s20"/>
    <w:basedOn w:val="Normal"/>
    <w:rsid w:val="000F0E95"/>
    <w:pPr>
      <w:spacing w:after="150"/>
      <w:jc w:val="left"/>
    </w:pPr>
    <w:rPr>
      <w:rFonts w:eastAsiaTheme="minorEastAsia"/>
      <w:sz w:val="30"/>
      <w:szCs w:val="30"/>
    </w:rPr>
  </w:style>
  <w:style w:type="paragraph" w:customStyle="1" w:styleId="magr5">
    <w:name w:val="magr5"/>
    <w:basedOn w:val="Normal"/>
    <w:rsid w:val="000F0E95"/>
    <w:pPr>
      <w:spacing w:after="150"/>
      <w:ind w:right="75"/>
      <w:jc w:val="left"/>
    </w:pPr>
    <w:rPr>
      <w:rFonts w:eastAsiaTheme="minorEastAsia"/>
      <w:szCs w:val="24"/>
    </w:rPr>
  </w:style>
  <w:style w:type="paragraph" w:customStyle="1" w:styleId="top10">
    <w:name w:val="top10"/>
    <w:basedOn w:val="Normal"/>
    <w:rsid w:val="000F0E95"/>
    <w:pPr>
      <w:spacing w:before="150" w:after="150"/>
      <w:jc w:val="left"/>
    </w:pPr>
    <w:rPr>
      <w:rFonts w:eastAsiaTheme="minorEastAsia"/>
      <w:szCs w:val="24"/>
    </w:rPr>
  </w:style>
  <w:style w:type="paragraph" w:customStyle="1" w:styleId="marg0">
    <w:name w:val="marg0"/>
    <w:basedOn w:val="Normal"/>
    <w:rsid w:val="000F0E95"/>
    <w:pPr>
      <w:jc w:val="left"/>
    </w:pPr>
    <w:rPr>
      <w:rFonts w:eastAsiaTheme="minorEastAsia"/>
      <w:szCs w:val="24"/>
    </w:rPr>
  </w:style>
  <w:style w:type="paragraph" w:customStyle="1" w:styleId="magr20">
    <w:name w:val="magr20"/>
    <w:basedOn w:val="Normal"/>
    <w:rsid w:val="000F0E95"/>
    <w:pPr>
      <w:spacing w:after="150"/>
      <w:ind w:right="300"/>
      <w:jc w:val="left"/>
    </w:pPr>
    <w:rPr>
      <w:rFonts w:eastAsiaTheme="minorEastAsia"/>
      <w:szCs w:val="24"/>
    </w:rPr>
  </w:style>
  <w:style w:type="paragraph" w:customStyle="1" w:styleId="magr10">
    <w:name w:val="magr10"/>
    <w:basedOn w:val="Normal"/>
    <w:rsid w:val="000F0E95"/>
    <w:pPr>
      <w:spacing w:after="150"/>
      <w:ind w:right="150"/>
      <w:jc w:val="left"/>
    </w:pPr>
    <w:rPr>
      <w:rFonts w:eastAsiaTheme="minorEastAsia"/>
      <w:szCs w:val="24"/>
    </w:rPr>
  </w:style>
  <w:style w:type="paragraph" w:customStyle="1" w:styleId="bottom">
    <w:name w:val="bottom"/>
    <w:basedOn w:val="Normal"/>
    <w:rsid w:val="000F0E95"/>
    <w:pPr>
      <w:jc w:val="left"/>
    </w:pPr>
    <w:rPr>
      <w:rFonts w:eastAsiaTheme="minorEastAsia"/>
      <w:szCs w:val="24"/>
    </w:rPr>
  </w:style>
  <w:style w:type="paragraph" w:customStyle="1" w:styleId="notranf">
    <w:name w:val="no_tranf"/>
    <w:basedOn w:val="Normal"/>
    <w:rsid w:val="000F0E95"/>
    <w:pPr>
      <w:spacing w:after="150"/>
      <w:jc w:val="left"/>
    </w:pPr>
    <w:rPr>
      <w:rFonts w:eastAsiaTheme="minorEastAsia"/>
      <w:szCs w:val="24"/>
    </w:rPr>
  </w:style>
  <w:style w:type="paragraph" w:customStyle="1" w:styleId="nobor">
    <w:name w:val="nobor"/>
    <w:basedOn w:val="Normal"/>
    <w:rsid w:val="000F0E95"/>
    <w:pPr>
      <w:spacing w:after="150"/>
      <w:jc w:val="left"/>
    </w:pPr>
    <w:rPr>
      <w:rFonts w:eastAsiaTheme="minorEastAsia"/>
      <w:szCs w:val="24"/>
    </w:rPr>
  </w:style>
  <w:style w:type="paragraph" w:customStyle="1" w:styleId="txtleft">
    <w:name w:val="txt_left"/>
    <w:basedOn w:val="Normal"/>
    <w:rsid w:val="000F0E95"/>
    <w:pPr>
      <w:spacing w:after="150"/>
      <w:jc w:val="left"/>
    </w:pPr>
    <w:rPr>
      <w:rFonts w:eastAsiaTheme="minorEastAsia"/>
      <w:szCs w:val="24"/>
    </w:rPr>
  </w:style>
  <w:style w:type="paragraph" w:customStyle="1" w:styleId="txtright">
    <w:name w:val="txt_right"/>
    <w:basedOn w:val="Normal"/>
    <w:rsid w:val="000F0E95"/>
    <w:pPr>
      <w:spacing w:after="150"/>
      <w:jc w:val="right"/>
    </w:pPr>
    <w:rPr>
      <w:rFonts w:eastAsiaTheme="minorEastAsia"/>
      <w:szCs w:val="24"/>
    </w:rPr>
  </w:style>
  <w:style w:type="paragraph" w:customStyle="1" w:styleId="lineheight">
    <w:name w:val="lineheight"/>
    <w:basedOn w:val="Normal"/>
    <w:rsid w:val="000F0E95"/>
    <w:pPr>
      <w:spacing w:after="150" w:line="330" w:lineRule="atLeast"/>
      <w:jc w:val="left"/>
    </w:pPr>
    <w:rPr>
      <w:rFonts w:eastAsiaTheme="minorEastAsia"/>
      <w:szCs w:val="24"/>
    </w:rPr>
  </w:style>
  <w:style w:type="paragraph" w:customStyle="1" w:styleId="magr60">
    <w:name w:val="magr60"/>
    <w:basedOn w:val="Normal"/>
    <w:rsid w:val="000F0E95"/>
    <w:pPr>
      <w:spacing w:after="150"/>
      <w:ind w:right="900"/>
      <w:jc w:val="left"/>
    </w:pPr>
    <w:rPr>
      <w:rFonts w:eastAsiaTheme="minorEastAsia"/>
      <w:szCs w:val="24"/>
    </w:rPr>
  </w:style>
  <w:style w:type="paragraph" w:customStyle="1" w:styleId="cl4c">
    <w:name w:val="cl4c"/>
    <w:basedOn w:val="Normal"/>
    <w:rsid w:val="000F0E95"/>
    <w:pPr>
      <w:spacing w:after="150"/>
      <w:jc w:val="left"/>
    </w:pPr>
    <w:rPr>
      <w:rFonts w:eastAsiaTheme="minorEastAsia"/>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szCs w:val="24"/>
    </w:rPr>
  </w:style>
  <w:style w:type="paragraph" w:customStyle="1" w:styleId="boder1">
    <w:name w:val="boder1"/>
    <w:basedOn w:val="Normal"/>
    <w:rsid w:val="000F0E95"/>
    <w:pPr>
      <w:pBdr>
        <w:bottom w:val="dotted" w:sz="6" w:space="0" w:color="949495"/>
      </w:pBdr>
      <w:spacing w:after="150"/>
      <w:jc w:val="left"/>
    </w:pPr>
    <w:rPr>
      <w:rFonts w:eastAsiaTheme="minorEastAsia"/>
      <w:szCs w:val="24"/>
    </w:rPr>
  </w:style>
  <w:style w:type="paragraph" w:customStyle="1" w:styleId="title10">
    <w:name w:val="title1"/>
    <w:basedOn w:val="Normal"/>
    <w:rsid w:val="000F0E95"/>
    <w:pPr>
      <w:spacing w:after="150"/>
      <w:jc w:val="left"/>
    </w:pPr>
    <w:rPr>
      <w:rFonts w:eastAsiaTheme="minorEastAsia"/>
      <w:color w:val="2A6100"/>
      <w:sz w:val="21"/>
      <w:szCs w:val="21"/>
    </w:rPr>
  </w:style>
  <w:style w:type="paragraph" w:customStyle="1" w:styleId="main1">
    <w:name w:val="main1"/>
    <w:basedOn w:val="Normal"/>
    <w:rsid w:val="000F0E95"/>
    <w:pPr>
      <w:shd w:val="clear" w:color="auto" w:fill="2A6AB4"/>
      <w:jc w:val="left"/>
    </w:pPr>
    <w:rPr>
      <w:rFonts w:eastAsiaTheme="minorEastAsia"/>
      <w:szCs w:val="24"/>
    </w:rPr>
  </w:style>
  <w:style w:type="paragraph" w:customStyle="1" w:styleId="btnwhile1">
    <w:name w:val="btn_while1"/>
    <w:basedOn w:val="Normal"/>
    <w:rsid w:val="000F0E95"/>
    <w:pPr>
      <w:shd w:val="clear" w:color="auto" w:fill="F0F0F0"/>
      <w:spacing w:after="150"/>
      <w:ind w:right="75"/>
      <w:jc w:val="left"/>
    </w:pPr>
    <w:rPr>
      <w:rFonts w:eastAsiaTheme="minorEastAsia"/>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szCs w:val="24"/>
    </w:rPr>
  </w:style>
  <w:style w:type="paragraph" w:customStyle="1" w:styleId="boxcont2">
    <w:name w:val="box_cont2"/>
    <w:basedOn w:val="Normal"/>
    <w:rsid w:val="000F0E95"/>
    <w:pPr>
      <w:pBdr>
        <w:top w:val="dotted" w:sz="6" w:space="8" w:color="959697"/>
      </w:pBdr>
      <w:ind w:left="45" w:right="45"/>
      <w:jc w:val="left"/>
    </w:pPr>
    <w:rPr>
      <w:rFonts w:eastAsiaTheme="minorEastAsia"/>
      <w:szCs w:val="24"/>
    </w:rPr>
  </w:style>
  <w:style w:type="paragraph" w:customStyle="1" w:styleId="title2">
    <w:name w:val="title2"/>
    <w:basedOn w:val="Normal"/>
    <w:rsid w:val="000F0E95"/>
    <w:pPr>
      <w:spacing w:after="150"/>
      <w:jc w:val="left"/>
    </w:pPr>
    <w:rPr>
      <w:rFonts w:eastAsiaTheme="minorEastAsia"/>
      <w:szCs w:val="24"/>
    </w:rPr>
  </w:style>
  <w:style w:type="paragraph" w:customStyle="1" w:styleId="title3">
    <w:name w:val="title3"/>
    <w:basedOn w:val="Normal"/>
    <w:rsid w:val="000F0E95"/>
    <w:pPr>
      <w:spacing w:after="150"/>
      <w:jc w:val="left"/>
    </w:pPr>
    <w:rPr>
      <w:rFonts w:eastAsiaTheme="minorEastAsia"/>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szCs w:val="24"/>
    </w:rPr>
  </w:style>
  <w:style w:type="paragraph" w:customStyle="1" w:styleId="dot1">
    <w:name w:val="dot1"/>
    <w:basedOn w:val="Normal"/>
    <w:rsid w:val="000F0E95"/>
    <w:pPr>
      <w:spacing w:after="150"/>
      <w:jc w:val="left"/>
    </w:pPr>
    <w:rPr>
      <w:rFonts w:eastAsiaTheme="minorEastAsia"/>
      <w:szCs w:val="24"/>
    </w:rPr>
  </w:style>
  <w:style w:type="paragraph" w:customStyle="1" w:styleId="innerwrap2">
    <w:name w:val="innerwrap2"/>
    <w:basedOn w:val="Normal"/>
    <w:rsid w:val="000F0E95"/>
    <w:pPr>
      <w:spacing w:before="75" w:after="75"/>
      <w:jc w:val="left"/>
    </w:pPr>
    <w:rPr>
      <w:rFonts w:eastAsiaTheme="minorEastAsia"/>
      <w:szCs w:val="24"/>
    </w:rPr>
  </w:style>
  <w:style w:type="paragraph" w:customStyle="1" w:styleId="mediathumb1">
    <w:name w:val="mediathumb1"/>
    <w:basedOn w:val="Normal"/>
    <w:rsid w:val="000F0E95"/>
    <w:pPr>
      <w:spacing w:before="75" w:after="75"/>
      <w:jc w:val="left"/>
    </w:pPr>
    <w:rPr>
      <w:rFonts w:eastAsiaTheme="minorEastAsia"/>
      <w:szCs w:val="24"/>
    </w:rPr>
  </w:style>
  <w:style w:type="paragraph" w:customStyle="1" w:styleId="boxsub1">
    <w:name w:val="box_sub1"/>
    <w:basedOn w:val="Normal"/>
    <w:rsid w:val="000F0E95"/>
    <w:pPr>
      <w:spacing w:after="150"/>
      <w:jc w:val="left"/>
    </w:pPr>
    <w:rPr>
      <w:rFonts w:eastAsiaTheme="minorEastAsia"/>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szCs w:val="24"/>
    </w:rPr>
  </w:style>
  <w:style w:type="paragraph" w:customStyle="1" w:styleId="title5">
    <w:name w:val="title5"/>
    <w:basedOn w:val="Normal"/>
    <w:rsid w:val="000F0E95"/>
    <w:pPr>
      <w:pBdr>
        <w:top w:val="single" w:sz="6" w:space="0" w:color="DFE0E4"/>
      </w:pBdr>
      <w:spacing w:after="150"/>
      <w:jc w:val="left"/>
    </w:pPr>
    <w:rPr>
      <w:rFonts w:eastAsiaTheme="minorEastAsia"/>
      <w:szCs w:val="24"/>
    </w:rPr>
  </w:style>
  <w:style w:type="paragraph" w:customStyle="1" w:styleId="dot2">
    <w:name w:val="dot2"/>
    <w:basedOn w:val="Normal"/>
    <w:rsid w:val="000F0E95"/>
    <w:pPr>
      <w:spacing w:after="150"/>
      <w:jc w:val="left"/>
    </w:pPr>
    <w:rPr>
      <w:rFonts w:eastAsiaTheme="minorEastAsia"/>
      <w:vanish/>
      <w:szCs w:val="24"/>
    </w:rPr>
  </w:style>
  <w:style w:type="paragraph" w:customStyle="1" w:styleId="dot3">
    <w:name w:val="dot3"/>
    <w:basedOn w:val="Normal"/>
    <w:rsid w:val="000F0E95"/>
    <w:pPr>
      <w:spacing w:after="150"/>
      <w:jc w:val="left"/>
    </w:pPr>
    <w:rPr>
      <w:rFonts w:eastAsiaTheme="minorEastAsia"/>
      <w:szCs w:val="24"/>
    </w:rPr>
  </w:style>
  <w:style w:type="paragraph" w:customStyle="1" w:styleId="remove1">
    <w:name w:val="remove1"/>
    <w:basedOn w:val="Normal"/>
    <w:rsid w:val="000F0E95"/>
    <w:pPr>
      <w:spacing w:after="150"/>
      <w:jc w:val="left"/>
    </w:pPr>
    <w:rPr>
      <w:rFonts w:eastAsiaTheme="minorEastAsia"/>
      <w:szCs w:val="24"/>
    </w:rPr>
  </w:style>
  <w:style w:type="paragraph" w:customStyle="1" w:styleId="upimg1">
    <w:name w:val="up_img1"/>
    <w:basedOn w:val="Normal"/>
    <w:rsid w:val="000F0E95"/>
    <w:pPr>
      <w:spacing w:after="150"/>
      <w:jc w:val="left"/>
    </w:pPr>
    <w:rPr>
      <w:rFonts w:eastAsiaTheme="minorEastAsia"/>
      <w:szCs w:val="24"/>
    </w:rPr>
  </w:style>
  <w:style w:type="paragraph" w:customStyle="1" w:styleId="scaledimage1">
    <w:name w:val="scaled_image1"/>
    <w:basedOn w:val="Normal"/>
    <w:rsid w:val="000F0E95"/>
    <w:pPr>
      <w:spacing w:after="150"/>
      <w:jc w:val="left"/>
    </w:pPr>
    <w:rPr>
      <w:rFonts w:eastAsiaTheme="minorEastAsia"/>
      <w:szCs w:val="24"/>
    </w:rPr>
  </w:style>
  <w:style w:type="paragraph" w:customStyle="1" w:styleId="bggray2">
    <w:name w:val="bg_gray2"/>
    <w:basedOn w:val="Normal"/>
    <w:rsid w:val="000F0E95"/>
    <w:pPr>
      <w:shd w:val="clear" w:color="auto" w:fill="F6F7F8"/>
      <w:spacing w:after="75"/>
      <w:jc w:val="left"/>
    </w:pPr>
    <w:rPr>
      <w:rFonts w:eastAsiaTheme="minorEastAsia"/>
      <w:szCs w:val="24"/>
    </w:rPr>
  </w:style>
  <w:style w:type="paragraph" w:customStyle="1" w:styleId="filltext1">
    <w:name w:val="filltext1"/>
    <w:basedOn w:val="Normal"/>
    <w:rsid w:val="000F0E95"/>
    <w:pPr>
      <w:spacing w:after="150"/>
      <w:jc w:val="left"/>
    </w:pPr>
    <w:rPr>
      <w:rFonts w:eastAsiaTheme="minorEastAsia"/>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olor w:val="FFFFFF"/>
      <w:szCs w:val="24"/>
    </w:rPr>
  </w:style>
  <w:style w:type="paragraph" w:customStyle="1" w:styleId="img1">
    <w:name w:val="img1"/>
    <w:basedOn w:val="Normal"/>
    <w:rsid w:val="000F0E95"/>
    <w:pPr>
      <w:spacing w:after="30"/>
      <w:ind w:right="150"/>
      <w:jc w:val="left"/>
    </w:pPr>
    <w:rPr>
      <w:rFonts w:eastAsiaTheme="minorEastAsia"/>
      <w:szCs w:val="24"/>
    </w:rPr>
  </w:style>
  <w:style w:type="paragraph" w:customStyle="1" w:styleId="center1">
    <w:name w:val="center1"/>
    <w:basedOn w:val="Normal"/>
    <w:rsid w:val="000F0E95"/>
    <w:pPr>
      <w:shd w:val="clear" w:color="auto" w:fill="FFFFFF"/>
      <w:spacing w:before="75" w:after="150"/>
      <w:jc w:val="center"/>
    </w:pPr>
    <w:rPr>
      <w:rFonts w:eastAsiaTheme="minorEastAsia"/>
      <w:szCs w:val="24"/>
    </w:rPr>
  </w:style>
  <w:style w:type="paragraph" w:customStyle="1" w:styleId="stagewrapper1">
    <w:name w:val="stagewrapper1"/>
    <w:basedOn w:val="Normal"/>
    <w:rsid w:val="000F0E95"/>
    <w:pPr>
      <w:shd w:val="clear" w:color="auto" w:fill="000000"/>
      <w:spacing w:after="150"/>
      <w:jc w:val="center"/>
    </w:pPr>
    <w:rPr>
      <w:rFonts w:eastAsiaTheme="minorEastAsia"/>
      <w:szCs w:val="24"/>
    </w:rPr>
  </w:style>
  <w:style w:type="paragraph" w:customStyle="1" w:styleId="stage1">
    <w:name w:val="stage1"/>
    <w:basedOn w:val="Normal"/>
    <w:rsid w:val="000F0E95"/>
    <w:pPr>
      <w:spacing w:after="150"/>
      <w:jc w:val="center"/>
    </w:pPr>
    <w:rPr>
      <w:rFonts w:eastAsiaTheme="minorEastAsia"/>
      <w:sz w:val="2"/>
      <w:szCs w:val="2"/>
    </w:rPr>
  </w:style>
  <w:style w:type="paragraph" w:customStyle="1" w:styleId="pageprev1">
    <w:name w:val="page_prev1"/>
    <w:basedOn w:val="Normal"/>
    <w:rsid w:val="000F0E95"/>
    <w:pPr>
      <w:spacing w:after="150"/>
      <w:jc w:val="left"/>
    </w:pPr>
    <w:rPr>
      <w:rFonts w:eastAsiaTheme="minorEastAsia"/>
      <w:szCs w:val="24"/>
    </w:rPr>
  </w:style>
  <w:style w:type="paragraph" w:customStyle="1" w:styleId="pagenext1">
    <w:name w:val="page_next1"/>
    <w:basedOn w:val="Normal"/>
    <w:rsid w:val="000F0E95"/>
    <w:pPr>
      <w:spacing w:after="150"/>
      <w:jc w:val="left"/>
    </w:pPr>
    <w:rPr>
      <w:rFonts w:eastAsiaTheme="minorEastAsia"/>
      <w:szCs w:val="24"/>
    </w:rPr>
  </w:style>
  <w:style w:type="paragraph" w:customStyle="1" w:styleId="stageactions1">
    <w:name w:val="stageactions1"/>
    <w:basedOn w:val="Normal"/>
    <w:rsid w:val="000F0E95"/>
    <w:pPr>
      <w:spacing w:after="150"/>
      <w:jc w:val="left"/>
    </w:pPr>
    <w:rPr>
      <w:rFonts w:eastAsiaTheme="minorEastAsia"/>
      <w:szCs w:val="24"/>
    </w:rPr>
  </w:style>
  <w:style w:type="paragraph" w:customStyle="1" w:styleId="snowliftfullscreen1">
    <w:name w:val="snowliftfullscreen1"/>
    <w:basedOn w:val="Normal"/>
    <w:rsid w:val="000F0E95"/>
    <w:pPr>
      <w:spacing w:after="150"/>
      <w:jc w:val="left"/>
    </w:pPr>
    <w:rPr>
      <w:rFonts w:eastAsiaTheme="minorEastAsia"/>
      <w:szCs w:val="24"/>
    </w:rPr>
  </w:style>
  <w:style w:type="paragraph" w:customStyle="1" w:styleId="timelinecontainer1">
    <w:name w:val="timeline_container1"/>
    <w:basedOn w:val="Normal"/>
    <w:rsid w:val="000F0E95"/>
    <w:pPr>
      <w:spacing w:after="150"/>
      <w:jc w:val="left"/>
    </w:pPr>
    <w:rPr>
      <w:rFonts w:eastAsiaTheme="minorEastAsia"/>
      <w:szCs w:val="24"/>
    </w:rPr>
  </w:style>
  <w:style w:type="paragraph" w:customStyle="1" w:styleId="icscreen1">
    <w:name w:val="ic_screen1"/>
    <w:basedOn w:val="Normal"/>
    <w:rsid w:val="000F0E95"/>
    <w:pPr>
      <w:spacing w:after="150"/>
      <w:jc w:val="left"/>
    </w:pPr>
    <w:rPr>
      <w:rFonts w:eastAsiaTheme="minorEastAsia"/>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szCs w:val="24"/>
    </w:rPr>
  </w:style>
  <w:style w:type="paragraph" w:customStyle="1" w:styleId="bggray3">
    <w:name w:val="bg_gray3"/>
    <w:basedOn w:val="Normal"/>
    <w:rsid w:val="000F0E95"/>
    <w:pPr>
      <w:shd w:val="clear" w:color="auto" w:fill="EDEDED"/>
      <w:spacing w:after="150"/>
      <w:jc w:val="left"/>
    </w:pPr>
    <w:rPr>
      <w:rFonts w:eastAsiaTheme="minorEastAsia"/>
      <w:szCs w:val="24"/>
    </w:rPr>
  </w:style>
  <w:style w:type="paragraph" w:customStyle="1" w:styleId="innerwrap3">
    <w:name w:val="innerwrap3"/>
    <w:basedOn w:val="Normal"/>
    <w:rsid w:val="000F0E95"/>
    <w:pPr>
      <w:jc w:val="left"/>
    </w:pPr>
    <w:rPr>
      <w:rFonts w:eastAsiaTheme="minorEastAsia"/>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illtext2">
    <w:name w:val="filltext2"/>
    <w:basedOn w:val="Normal"/>
    <w:rsid w:val="000F0E95"/>
    <w:pPr>
      <w:spacing w:after="150"/>
      <w:jc w:val="left"/>
    </w:pPr>
    <w:rPr>
      <w:rFonts w:eastAsiaTheme="minorEastAsia"/>
      <w:color w:val="333333"/>
      <w:szCs w:val="24"/>
    </w:rPr>
  </w:style>
  <w:style w:type="paragraph" w:customStyle="1" w:styleId="btface1">
    <w:name w:val="bt_face1"/>
    <w:basedOn w:val="Normal"/>
    <w:rsid w:val="000F0E95"/>
    <w:pPr>
      <w:spacing w:after="150"/>
      <w:jc w:val="left"/>
    </w:pPr>
    <w:rPr>
      <w:rFonts w:eastAsiaTheme="minorEastAsia"/>
      <w:szCs w:val="24"/>
    </w:rPr>
  </w:style>
  <w:style w:type="paragraph" w:customStyle="1" w:styleId="main2">
    <w:name w:val="main2"/>
    <w:basedOn w:val="Normal"/>
    <w:rsid w:val="000F0E95"/>
    <w:pPr>
      <w:shd w:val="clear" w:color="auto" w:fill="333333"/>
      <w:jc w:val="left"/>
    </w:pPr>
    <w:rPr>
      <w:rFonts w:eastAsiaTheme="minorEastAsia"/>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mjx-char1">
    <w:name w:val="mjx-char1"/>
    <w:basedOn w:val="Normal"/>
    <w:rsid w:val="000F0E95"/>
    <w:pPr>
      <w:spacing w:after="150"/>
      <w:jc w:val="left"/>
    </w:pPr>
    <w:rPr>
      <w:rFonts w:eastAsiaTheme="minorEastAsia"/>
      <w:szCs w:val="24"/>
    </w:rPr>
  </w:style>
  <w:style w:type="paragraph" w:customStyle="1" w:styleId="mjx-box1">
    <w:name w:val="mjx-box1"/>
    <w:basedOn w:val="Normal"/>
    <w:rsid w:val="000F0E95"/>
    <w:pPr>
      <w:spacing w:after="150"/>
      <w:jc w:val="left"/>
    </w:pPr>
    <w:rPr>
      <w:rFonts w:eastAsiaTheme="minorEastAsia"/>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b/>
      <w:bCs/>
      <w:color w:val="FFFFFF"/>
      <w:sz w:val="21"/>
      <w:szCs w:val="21"/>
    </w:rPr>
  </w:style>
  <w:style w:type="paragraph" w:customStyle="1" w:styleId="dialogtitlespan1">
    <w:name w:val="dialog_title&gt;span1"/>
    <w:basedOn w:val="Normal"/>
    <w:rsid w:val="000F0E95"/>
    <w:pPr>
      <w:spacing w:after="150"/>
      <w:jc w:val="left"/>
    </w:pPr>
    <w:rPr>
      <w:rFonts w:eastAsiaTheme="minorEastAsia"/>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szCs w:val="24"/>
    </w:rPr>
  </w:style>
  <w:style w:type="paragraph" w:customStyle="1" w:styleId="fbloader1">
    <w:name w:val="fb_loader1"/>
    <w:basedOn w:val="Normal"/>
    <w:rsid w:val="000F0E95"/>
    <w:pPr>
      <w:spacing w:after="150"/>
      <w:ind w:left="-240"/>
      <w:jc w:val="left"/>
    </w:pPr>
    <w:rPr>
      <w:rFonts w:eastAsiaTheme="minorEastAsia"/>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szCs w:val="24"/>
    </w:rPr>
  </w:style>
  <w:style w:type="paragraph" w:customStyle="1" w:styleId="Title30">
    <w:name w:val="Title3"/>
    <w:basedOn w:val="Normal"/>
    <w:rsid w:val="000F0E95"/>
    <w:pPr>
      <w:spacing w:after="150"/>
      <w:jc w:val="left"/>
    </w:pPr>
    <w:rPr>
      <w:rFonts w:eastAsiaTheme="minorEastAsia"/>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szCs w:val="24"/>
    </w:rPr>
  </w:style>
  <w:style w:type="paragraph" w:customStyle="1" w:styleId="Title40">
    <w:name w:val="Title4"/>
    <w:basedOn w:val="Normal"/>
    <w:rsid w:val="000F0E95"/>
    <w:pPr>
      <w:spacing w:after="150"/>
      <w:jc w:val="left"/>
    </w:pPr>
    <w:rPr>
      <w:rFonts w:eastAsiaTheme="minorEastAsia"/>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szCs w:val="24"/>
    </w:rPr>
  </w:style>
  <w:style w:type="paragraph" w:customStyle="1" w:styleId="mathjaxmenuclose0">
    <w:name w:val="mathjax_menu_close"/>
    <w:basedOn w:val="Normal"/>
    <w:rsid w:val="000F0E95"/>
    <w:pPr>
      <w:spacing w:after="150"/>
      <w:jc w:val="left"/>
    </w:pPr>
    <w:rPr>
      <w:rFonts w:eastAsiaTheme="minorEastAsia"/>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szCs w:val="24"/>
    </w:rPr>
  </w:style>
  <w:style w:type="paragraph" w:customStyle="1" w:styleId="default0">
    <w:name w:val="default"/>
    <w:basedOn w:val="Normal"/>
    <w:rsid w:val="000F0E95"/>
    <w:pPr>
      <w:spacing w:after="150"/>
      <w:jc w:val="left"/>
    </w:pPr>
    <w:rPr>
      <w:rFonts w:eastAsiaTheme="minorEastAsia"/>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szCs w:val="24"/>
    </w:rPr>
  </w:style>
  <w:style w:type="paragraph" w:customStyle="1" w:styleId="Title6">
    <w:name w:val="Title6"/>
    <w:basedOn w:val="Normal"/>
    <w:rsid w:val="000F0E95"/>
    <w:pPr>
      <w:spacing w:after="150"/>
      <w:jc w:val="left"/>
    </w:pPr>
    <w:rPr>
      <w:rFonts w:eastAsiaTheme="minorEastAsia"/>
      <w:szCs w:val="24"/>
    </w:rPr>
  </w:style>
  <w:style w:type="paragraph" w:customStyle="1" w:styleId="Title7">
    <w:name w:val="Title7"/>
    <w:basedOn w:val="Normal"/>
    <w:rsid w:val="000F0E95"/>
    <w:pPr>
      <w:spacing w:after="150"/>
      <w:jc w:val="left"/>
    </w:pPr>
    <w:rPr>
      <w:rFonts w:eastAsiaTheme="minorEastAsia"/>
      <w:szCs w:val="24"/>
    </w:rPr>
  </w:style>
  <w:style w:type="paragraph" w:customStyle="1" w:styleId="body0">
    <w:name w:val="body"/>
    <w:basedOn w:val="Normal"/>
    <w:rsid w:val="000F0E95"/>
    <w:pPr>
      <w:spacing w:after="150"/>
      <w:jc w:val="left"/>
    </w:pPr>
    <w:rPr>
      <w:rFonts w:eastAsiaTheme="minorEastAsia"/>
      <w:szCs w:val="24"/>
    </w:rPr>
  </w:style>
  <w:style w:type="paragraph" w:customStyle="1" w:styleId="Title8">
    <w:name w:val="Title8"/>
    <w:basedOn w:val="Normal"/>
    <w:rsid w:val="000F0E95"/>
    <w:pPr>
      <w:spacing w:after="150"/>
      <w:jc w:val="left"/>
    </w:pPr>
    <w:rPr>
      <w:rFonts w:eastAsiaTheme="minorEastAsia"/>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0">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 w:type="character" w:customStyle="1" w:styleId="VerbatimChar">
    <w:name w:val="Verbatim Char"/>
    <w:rsid w:val="00C8156C"/>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 w:id="2145810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png" Type="http://schemas.openxmlformats.org/officeDocument/2006/relationships/image"/><Relationship Id="rId676" Target="media/image2.png" Type="http://schemas.openxmlformats.org/officeDocument/2006/relationships/image"/><Relationship Id="rId677" Target="media/image335.wmf" Type="http://schemas.openxmlformats.org/officeDocument/2006/relationships/image"/><Relationship Id="rId678" Target="embeddings/oleObject334.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5.bin" Type="http://schemas.openxmlformats.org/officeDocument/2006/relationships/oleObject"/><Relationship Id="rId681" Target="media/image337.wmf" Type="http://schemas.openxmlformats.org/officeDocument/2006/relationships/image"/><Relationship Id="rId682" Target="embeddings/oleObject336.bin" Type="http://schemas.openxmlformats.org/officeDocument/2006/relationships/oleObject"/><Relationship Id="rId683" Target="media/image338.wmf" Type="http://schemas.openxmlformats.org/officeDocument/2006/relationships/image"/><Relationship Id="rId684" Target="embeddings/oleObject337.bin" Type="http://schemas.openxmlformats.org/officeDocument/2006/relationships/oleObject"/><Relationship Id="rId685" Target="media/image339.wmf" Type="http://schemas.openxmlformats.org/officeDocument/2006/relationships/image"/><Relationship Id="rId686" Target="embeddings/oleObject338.bin" Type="http://schemas.openxmlformats.org/officeDocument/2006/relationships/oleObject"/><Relationship Id="rId687" Target="media/image340.wmf" Type="http://schemas.openxmlformats.org/officeDocument/2006/relationships/image"/><Relationship Id="rId688" Target="embeddings/oleObject339.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0.bin" Type="http://schemas.openxmlformats.org/officeDocument/2006/relationships/oleObject"/><Relationship Id="rId691" Target="media/image342.wmf" Type="http://schemas.openxmlformats.org/officeDocument/2006/relationships/image"/><Relationship Id="rId692" Target="embeddings/oleObject341.bin" Type="http://schemas.openxmlformats.org/officeDocument/2006/relationships/oleObject"/><Relationship Id="rId693" Target="media/image343.wmf" Type="http://schemas.openxmlformats.org/officeDocument/2006/relationships/image"/><Relationship Id="rId694" Target="embeddings/oleObject342.bin" Type="http://schemas.openxmlformats.org/officeDocument/2006/relationships/oleObject"/><Relationship Id="rId695" Target="media/image344.wmf" Type="http://schemas.openxmlformats.org/officeDocument/2006/relationships/image"/><Relationship Id="rId696" Target="embeddings/oleObject343.bin" Type="http://schemas.openxmlformats.org/officeDocument/2006/relationships/oleObject"/><Relationship Id="rId697" Target="media/image345.wmf" Type="http://schemas.openxmlformats.org/officeDocument/2006/relationships/image"/><Relationship Id="rId698" Target="embeddings/oleObject344.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5.bin" Type="http://schemas.openxmlformats.org/officeDocument/2006/relationships/oleObject"/><Relationship Id="rId701" Target="media/image347.wmf" Type="http://schemas.openxmlformats.org/officeDocument/2006/relationships/image"/><Relationship Id="rId702" Target="embeddings/oleObject346.bin" Type="http://schemas.openxmlformats.org/officeDocument/2006/relationships/oleObject"/><Relationship Id="rId703" Target="media/image348.wmf" Type="http://schemas.openxmlformats.org/officeDocument/2006/relationships/image"/><Relationship Id="rId704" Target="embeddings/oleObject347.bin" Type="http://schemas.openxmlformats.org/officeDocument/2006/relationships/oleObject"/><Relationship Id="rId705" Target="media/image349.wmf" Type="http://schemas.openxmlformats.org/officeDocument/2006/relationships/image"/><Relationship Id="rId706" Target="embeddings/oleObject348.bin" Type="http://schemas.openxmlformats.org/officeDocument/2006/relationships/oleObject"/><Relationship Id="rId707" Target="media/image350.wmf" Type="http://schemas.openxmlformats.org/officeDocument/2006/relationships/image"/><Relationship Id="rId708" Target="embeddings/oleObject349.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0.bin" Type="http://schemas.openxmlformats.org/officeDocument/2006/relationships/oleObject"/><Relationship Id="rId711" Target="media/image352.wmf" Type="http://schemas.openxmlformats.org/officeDocument/2006/relationships/image"/><Relationship Id="rId712" Target="embeddings/oleObject351.bin" Type="http://schemas.openxmlformats.org/officeDocument/2006/relationships/oleObject"/><Relationship Id="rId713" Target="media/image353.wmf" Type="http://schemas.openxmlformats.org/officeDocument/2006/relationships/image"/><Relationship Id="rId714" Target="embeddings/oleObject352.bin" Type="http://schemas.openxmlformats.org/officeDocument/2006/relationships/oleObject"/><Relationship Id="rId715" Target="media/image354.wmf" Type="http://schemas.openxmlformats.org/officeDocument/2006/relationships/image"/><Relationship Id="rId716" Target="embeddings/oleObject353.bin" Type="http://schemas.openxmlformats.org/officeDocument/2006/relationships/oleObject"/><Relationship Id="rId717" Target="media/image355.wmf" Type="http://schemas.openxmlformats.org/officeDocument/2006/relationships/image"/><Relationship Id="rId718" Target="embeddings/oleObject354.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5.bin" Type="http://schemas.openxmlformats.org/officeDocument/2006/relationships/oleObject"/><Relationship Id="rId721" Target="media/image357.wmf" Type="http://schemas.openxmlformats.org/officeDocument/2006/relationships/image"/><Relationship Id="rId722" Target="embeddings/oleObject356.bin" Type="http://schemas.openxmlformats.org/officeDocument/2006/relationships/oleObject"/><Relationship Id="rId723" Target="media/image358.wmf" Type="http://schemas.openxmlformats.org/officeDocument/2006/relationships/image"/><Relationship Id="rId724" Target="embeddings/oleObject357.bin" Type="http://schemas.openxmlformats.org/officeDocument/2006/relationships/oleObject"/><Relationship Id="rId725" Target="media/image359.wmf" Type="http://schemas.openxmlformats.org/officeDocument/2006/relationships/image"/><Relationship Id="rId726" Target="embeddings/oleObject358.bin" Type="http://schemas.openxmlformats.org/officeDocument/2006/relationships/oleObject"/><Relationship Id="rId727" Target="media/image360.wmf" Type="http://schemas.openxmlformats.org/officeDocument/2006/relationships/image"/><Relationship Id="rId728" Target="embeddings/oleObject359.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0.bin" Type="http://schemas.openxmlformats.org/officeDocument/2006/relationships/oleObject"/><Relationship Id="rId731" Target="media/image362.wmf" Type="http://schemas.openxmlformats.org/officeDocument/2006/relationships/image"/><Relationship Id="rId732" Target="embeddings/oleObject361.bin" Type="http://schemas.openxmlformats.org/officeDocument/2006/relationships/oleObject"/><Relationship Id="rId733" Target="media/image363.wmf" Type="http://schemas.openxmlformats.org/officeDocument/2006/relationships/image"/><Relationship Id="rId734" Target="embeddings/oleObject362.bin" Type="http://schemas.openxmlformats.org/officeDocument/2006/relationships/oleObject"/><Relationship Id="rId735" Target="media/image364.wmf" Type="http://schemas.openxmlformats.org/officeDocument/2006/relationships/image"/><Relationship Id="rId736" Target="embeddings/oleObject363.bin" Type="http://schemas.openxmlformats.org/officeDocument/2006/relationships/oleObject"/><Relationship Id="rId737" Target="media/image365.wmf" Type="http://schemas.openxmlformats.org/officeDocument/2006/relationships/image"/><Relationship Id="rId738" Target="embeddings/oleObject364.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5.bin" Type="http://schemas.openxmlformats.org/officeDocument/2006/relationships/oleObject"/><Relationship Id="rId741" Target="media/image367.wmf" Type="http://schemas.openxmlformats.org/officeDocument/2006/relationships/image"/><Relationship Id="rId742" Target="embeddings/oleObject366.bin" Type="http://schemas.openxmlformats.org/officeDocument/2006/relationships/oleObject"/><Relationship Id="rId743" Target="media/image368.wmf" Type="http://schemas.openxmlformats.org/officeDocument/2006/relationships/image"/><Relationship Id="rId744" Target="embeddings/oleObject367.bin" Type="http://schemas.openxmlformats.org/officeDocument/2006/relationships/oleObject"/><Relationship Id="rId745" Target="media/image369.wmf" Type="http://schemas.openxmlformats.org/officeDocument/2006/relationships/image"/><Relationship Id="rId746" Target="embeddings/oleObject368.bin" Type="http://schemas.openxmlformats.org/officeDocument/2006/relationships/oleObject"/><Relationship Id="rId747" Target="media/image370.wmf" Type="http://schemas.openxmlformats.org/officeDocument/2006/relationships/image"/><Relationship Id="rId748" Target="embeddings/oleObject369.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0.bin" Type="http://schemas.openxmlformats.org/officeDocument/2006/relationships/oleObject"/><Relationship Id="rId751" Target="media/image372.wmf" Type="http://schemas.openxmlformats.org/officeDocument/2006/relationships/image"/><Relationship Id="rId752" Target="embeddings/oleObject371.bin" Type="http://schemas.openxmlformats.org/officeDocument/2006/relationships/oleObject"/><Relationship Id="rId753" Target="media/image373.wmf" Type="http://schemas.openxmlformats.org/officeDocument/2006/relationships/image"/><Relationship Id="rId754" Target="embeddings/oleObject372.bin" Type="http://schemas.openxmlformats.org/officeDocument/2006/relationships/oleObject"/><Relationship Id="rId755" Target="media/image374.wmf" Type="http://schemas.openxmlformats.org/officeDocument/2006/relationships/image"/><Relationship Id="rId756" Target="embeddings/oleObject373.bin" Type="http://schemas.openxmlformats.org/officeDocument/2006/relationships/oleObject"/><Relationship Id="rId757" Target="media/image375.wmf" Type="http://schemas.openxmlformats.org/officeDocument/2006/relationships/image"/><Relationship Id="rId758" Target="embeddings/oleObject374.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5.bin" Type="http://schemas.openxmlformats.org/officeDocument/2006/relationships/oleObject"/><Relationship Id="rId761" Target="media/image377.wmf" Type="http://schemas.openxmlformats.org/officeDocument/2006/relationships/image"/><Relationship Id="rId762" Target="embeddings/oleObject376.bin" Type="http://schemas.openxmlformats.org/officeDocument/2006/relationships/oleObject"/><Relationship Id="rId763" Target="media/image378.wmf" Type="http://schemas.openxmlformats.org/officeDocument/2006/relationships/image"/><Relationship Id="rId764" Target="embeddings/oleObject377.bin" Type="http://schemas.openxmlformats.org/officeDocument/2006/relationships/oleObject"/><Relationship Id="rId765" Target="media/image379.wmf" Type="http://schemas.openxmlformats.org/officeDocument/2006/relationships/image"/><Relationship Id="rId766" Target="embeddings/oleObject378.bin" Type="http://schemas.openxmlformats.org/officeDocument/2006/relationships/oleObject"/><Relationship Id="rId767" Target="media/image380.wmf" Type="http://schemas.openxmlformats.org/officeDocument/2006/relationships/image"/><Relationship Id="rId768" Target="embeddings/oleObject379.bin" Type="http://schemas.openxmlformats.org/officeDocument/2006/relationships/oleObject"/><Relationship Id="rId769" Target="media/image381.png" Type="http://schemas.openxmlformats.org/officeDocument/2006/relationships/image"/><Relationship Id="rId77" Target="media/image35.wmf" Type="http://schemas.openxmlformats.org/officeDocument/2006/relationships/image"/><Relationship Id="rId770" Target="media/image4.png" Type="http://schemas.openxmlformats.org/officeDocument/2006/relationships/image"/><Relationship Id="rId771" Target="media/image382.wmf" Type="http://schemas.openxmlformats.org/officeDocument/2006/relationships/image"/><Relationship Id="rId772" Target="embeddings/oleObject380.bin" Type="http://schemas.openxmlformats.org/officeDocument/2006/relationships/oleObject"/><Relationship Id="rId773" Target="media/image383.wmf" Type="http://schemas.openxmlformats.org/officeDocument/2006/relationships/image"/><Relationship Id="rId774" Target="embeddings/oleObject381.bin" Type="http://schemas.openxmlformats.org/officeDocument/2006/relationships/oleObject"/><Relationship Id="rId775" Target="media/image384.wmf" Type="http://schemas.openxmlformats.org/officeDocument/2006/relationships/image"/><Relationship Id="rId776" Target="embeddings/oleObject382.bin" Type="http://schemas.openxmlformats.org/officeDocument/2006/relationships/oleObject"/><Relationship Id="rId777" Target="media/image385.wmf" Type="http://schemas.openxmlformats.org/officeDocument/2006/relationships/image"/><Relationship Id="rId778" Target="embeddings/oleObject383.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4.bin" Type="http://schemas.openxmlformats.org/officeDocument/2006/relationships/oleObject"/><Relationship Id="rId781" Target="media/image387.wmf" Type="http://schemas.openxmlformats.org/officeDocument/2006/relationships/image"/><Relationship Id="rId782" Target="embeddings/oleObject385.bin" Type="http://schemas.openxmlformats.org/officeDocument/2006/relationships/oleObject"/><Relationship Id="rId783" Target="media/image388.wmf" Type="http://schemas.openxmlformats.org/officeDocument/2006/relationships/image"/><Relationship Id="rId784" Target="embeddings/oleObject386.bin" Type="http://schemas.openxmlformats.org/officeDocument/2006/relationships/oleObject"/><Relationship Id="rId785" Target="media/image389.wmf" Type="http://schemas.openxmlformats.org/officeDocument/2006/relationships/image"/><Relationship Id="rId786" Target="embeddings/oleObject387.bin" Type="http://schemas.openxmlformats.org/officeDocument/2006/relationships/oleObject"/><Relationship Id="rId787" Target="media/image390.wmf" Type="http://schemas.openxmlformats.org/officeDocument/2006/relationships/image"/><Relationship Id="rId788" Target="embeddings/oleObject388.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89.bin" Type="http://schemas.openxmlformats.org/officeDocument/2006/relationships/oleObject"/><Relationship Id="rId791" Target="media/image392.wmf" Type="http://schemas.openxmlformats.org/officeDocument/2006/relationships/image"/><Relationship Id="rId792" Target="embeddings/oleObject390.bin" Type="http://schemas.openxmlformats.org/officeDocument/2006/relationships/oleObject"/><Relationship Id="rId793" Target="media/image393.wmf" Type="http://schemas.openxmlformats.org/officeDocument/2006/relationships/image"/><Relationship Id="rId794" Target="embeddings/oleObject391.bin" Type="http://schemas.openxmlformats.org/officeDocument/2006/relationships/oleObject"/><Relationship Id="rId795" Target="media/image394.wmf" Type="http://schemas.openxmlformats.org/officeDocument/2006/relationships/image"/><Relationship Id="rId796" Target="embeddings/oleObject392.bin" Type="http://schemas.openxmlformats.org/officeDocument/2006/relationships/oleObject"/><Relationship Id="rId797" Target="media/image395.wmf" Type="http://schemas.openxmlformats.org/officeDocument/2006/relationships/image"/><Relationship Id="rId798" Target="embeddings/oleObject393.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4.bin" Type="http://schemas.openxmlformats.org/officeDocument/2006/relationships/oleObject"/><Relationship Id="rId801" Target="media/image397.wmf" Type="http://schemas.openxmlformats.org/officeDocument/2006/relationships/image"/><Relationship Id="rId802" Target="embeddings/oleObject395.bin" Type="http://schemas.openxmlformats.org/officeDocument/2006/relationships/oleObject"/><Relationship Id="rId803" Target="media/image398.wmf" Type="http://schemas.openxmlformats.org/officeDocument/2006/relationships/image"/><Relationship Id="rId804" Target="embeddings/oleObject396.bin" Type="http://schemas.openxmlformats.org/officeDocument/2006/relationships/oleObject"/><Relationship Id="rId805" Target="media/image399.wmf" Type="http://schemas.openxmlformats.org/officeDocument/2006/relationships/image"/><Relationship Id="rId806" Target="embeddings/oleObject397.bin" Type="http://schemas.openxmlformats.org/officeDocument/2006/relationships/oleObject"/><Relationship Id="rId807" Target="media/image400.wmf" Type="http://schemas.openxmlformats.org/officeDocument/2006/relationships/image"/><Relationship Id="rId808" Target="embeddings/oleObject398.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399.bin" Type="http://schemas.openxmlformats.org/officeDocument/2006/relationships/oleObject"/><Relationship Id="rId811" Target="media/image402.wmf" Type="http://schemas.openxmlformats.org/officeDocument/2006/relationships/image"/><Relationship Id="rId812" Target="embeddings/oleObject400.bin" Type="http://schemas.openxmlformats.org/officeDocument/2006/relationships/oleObject"/><Relationship Id="rId813" Target="media/image403.wmf" Type="http://schemas.openxmlformats.org/officeDocument/2006/relationships/image"/><Relationship Id="rId814" Target="embeddings/oleObject401.bin" Type="http://schemas.openxmlformats.org/officeDocument/2006/relationships/oleObject"/><Relationship Id="rId815" Target="media/image404.wmf" Type="http://schemas.openxmlformats.org/officeDocument/2006/relationships/image"/><Relationship Id="rId816" Target="embeddings/oleObject402.bin" Type="http://schemas.openxmlformats.org/officeDocument/2006/relationships/oleObject"/><Relationship Id="rId817" Target="media/image405.wmf" Type="http://schemas.openxmlformats.org/officeDocument/2006/relationships/image"/><Relationship Id="rId818" Target="embeddings/oleObject403.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4.bin" Type="http://schemas.openxmlformats.org/officeDocument/2006/relationships/oleObject"/><Relationship Id="rId821" Target="media/image407.wmf" Type="http://schemas.openxmlformats.org/officeDocument/2006/relationships/image"/><Relationship Id="rId822" Target="embeddings/oleObject405.bin" Type="http://schemas.openxmlformats.org/officeDocument/2006/relationships/oleObject"/><Relationship Id="rId823" Target="media/image408.wmf" Type="http://schemas.openxmlformats.org/officeDocument/2006/relationships/image"/><Relationship Id="rId824" Target="embeddings/oleObject406.bin" Type="http://schemas.openxmlformats.org/officeDocument/2006/relationships/oleObject"/><Relationship Id="rId825" Target="media/image409.wmf" Type="http://schemas.openxmlformats.org/officeDocument/2006/relationships/image"/><Relationship Id="rId826" Target="embeddings/oleObject407.bin" Type="http://schemas.openxmlformats.org/officeDocument/2006/relationships/oleObject"/><Relationship Id="rId827" Target="media/image410.wmf" Type="http://schemas.openxmlformats.org/officeDocument/2006/relationships/image"/><Relationship Id="rId828" Target="embeddings/oleObject408.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09.bin" Type="http://schemas.openxmlformats.org/officeDocument/2006/relationships/oleObject"/><Relationship Id="rId831" Target="media/image412.wmf" Type="http://schemas.openxmlformats.org/officeDocument/2006/relationships/image"/><Relationship Id="rId832" Target="embeddings/oleObject410.bin" Type="http://schemas.openxmlformats.org/officeDocument/2006/relationships/oleObject"/><Relationship Id="rId833" Target="media/image413.wmf" Type="http://schemas.openxmlformats.org/officeDocument/2006/relationships/image"/><Relationship Id="rId834" Target="embeddings/oleObject411.bin" Type="http://schemas.openxmlformats.org/officeDocument/2006/relationships/oleObject"/><Relationship Id="rId835" Target="media/image414.wmf" Type="http://schemas.openxmlformats.org/officeDocument/2006/relationships/image"/><Relationship Id="rId836" Target="embeddings/oleObject412.bin" Type="http://schemas.openxmlformats.org/officeDocument/2006/relationships/oleObject"/><Relationship Id="rId837" Target="media/image415.wmf" Type="http://schemas.openxmlformats.org/officeDocument/2006/relationships/image"/><Relationship Id="rId838" Target="embeddings/oleObject413.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4.bin" Type="http://schemas.openxmlformats.org/officeDocument/2006/relationships/oleObject"/><Relationship Id="rId841" Target="media/image417.wmf" Type="http://schemas.openxmlformats.org/officeDocument/2006/relationships/image"/><Relationship Id="rId842" Target="embeddings/oleObject415.bin" Type="http://schemas.openxmlformats.org/officeDocument/2006/relationships/oleObject"/><Relationship Id="rId843" Target="media/image418.wmf" Type="http://schemas.openxmlformats.org/officeDocument/2006/relationships/image"/><Relationship Id="rId844" Target="embeddings/oleObject416.bin" Type="http://schemas.openxmlformats.org/officeDocument/2006/relationships/oleObject"/><Relationship Id="rId845" Target="media/image419.wmf" Type="http://schemas.openxmlformats.org/officeDocument/2006/relationships/image"/><Relationship Id="rId846" Target="embeddings/oleObject417.bin" Type="http://schemas.openxmlformats.org/officeDocument/2006/relationships/oleObject"/><Relationship Id="rId847" Target="media/image420.wmf" Type="http://schemas.openxmlformats.org/officeDocument/2006/relationships/image"/><Relationship Id="rId848" Target="embeddings/oleObject418.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19.bin" Type="http://schemas.openxmlformats.org/officeDocument/2006/relationships/oleObject"/><Relationship Id="rId851" Target="media/image422.wmf" Type="http://schemas.openxmlformats.org/officeDocument/2006/relationships/image"/><Relationship Id="rId852" Target="embeddings/oleObject420.bin" Type="http://schemas.openxmlformats.org/officeDocument/2006/relationships/oleObject"/><Relationship Id="rId853" Target="media/image423.wmf" Type="http://schemas.openxmlformats.org/officeDocument/2006/relationships/image"/><Relationship Id="rId854" Target="embeddings/oleObject421.bin" Type="http://schemas.openxmlformats.org/officeDocument/2006/relationships/oleObject"/><Relationship Id="rId855" Target="media/image424.wmf" Type="http://schemas.openxmlformats.org/officeDocument/2006/relationships/image"/><Relationship Id="rId856" Target="embeddings/oleObject422.bin" Type="http://schemas.openxmlformats.org/officeDocument/2006/relationships/oleObject"/><Relationship Id="rId857" Target="media/image425.wmf" Type="http://schemas.openxmlformats.org/officeDocument/2006/relationships/image"/><Relationship Id="rId858" Target="embeddings/oleObject423.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4.bin" Type="http://schemas.openxmlformats.org/officeDocument/2006/relationships/oleObject"/><Relationship Id="rId861" Target="media/image427.wmf" Type="http://schemas.openxmlformats.org/officeDocument/2006/relationships/image"/><Relationship Id="rId862" Target="embeddings/oleObject425.bin" Type="http://schemas.openxmlformats.org/officeDocument/2006/relationships/oleObject"/><Relationship Id="rId863" Target="media/image428.wmf" Type="http://schemas.openxmlformats.org/officeDocument/2006/relationships/image"/><Relationship Id="rId864" Target="embeddings/oleObject426.bin" Type="http://schemas.openxmlformats.org/officeDocument/2006/relationships/oleObject"/><Relationship Id="rId865" Target="media/image5.gif" Type="http://schemas.openxmlformats.org/officeDocument/2006/relationships/image"/><Relationship Id="rId866" Target="media/image429.wmf" Type="http://schemas.openxmlformats.org/officeDocument/2006/relationships/image"/><Relationship Id="rId867" Target="embeddings/oleObject427.bin" Type="http://schemas.openxmlformats.org/officeDocument/2006/relationships/oleObject"/><Relationship Id="rId868" Target="media/image430.wmf" Type="http://schemas.openxmlformats.org/officeDocument/2006/relationships/image"/><Relationship Id="rId869" Target="embeddings/oleObject428.bin" Type="http://schemas.openxmlformats.org/officeDocument/2006/relationships/oleObject"/><Relationship Id="rId87" Target="media/image40.wmf" Type="http://schemas.openxmlformats.org/officeDocument/2006/relationships/image"/><Relationship Id="rId870" Target="media/image431.wmf" Type="http://schemas.openxmlformats.org/officeDocument/2006/relationships/image"/><Relationship Id="rId871" Target="embeddings/oleObject429.bin" Type="http://schemas.openxmlformats.org/officeDocument/2006/relationships/oleObject"/><Relationship Id="rId872" Target="media/image432.wmf" Type="http://schemas.openxmlformats.org/officeDocument/2006/relationships/image"/><Relationship Id="rId873" Target="embeddings/oleObject430.bin" Type="http://schemas.openxmlformats.org/officeDocument/2006/relationships/oleObject"/><Relationship Id="rId874" Target="media/image433.wmf" Type="http://schemas.openxmlformats.org/officeDocument/2006/relationships/image"/><Relationship Id="rId875" Target="embeddings/oleObject431.bin" Type="http://schemas.openxmlformats.org/officeDocument/2006/relationships/oleObject"/><Relationship Id="rId876" Target="media/image434.wmf" Type="http://schemas.openxmlformats.org/officeDocument/2006/relationships/image"/><Relationship Id="rId877" Target="embeddings/oleObject432.bin" Type="http://schemas.openxmlformats.org/officeDocument/2006/relationships/oleObject"/><Relationship Id="rId878" Target="media/image435.wmf" Type="http://schemas.openxmlformats.org/officeDocument/2006/relationships/image"/><Relationship Id="rId879" Target="embeddings/oleObject433.bin" Type="http://schemas.openxmlformats.org/officeDocument/2006/relationships/oleObject"/><Relationship Id="rId88" Target="embeddings/oleObject40.bin" Type="http://schemas.openxmlformats.org/officeDocument/2006/relationships/oleObject"/><Relationship Id="rId880" Target="media/image436.wmf" Type="http://schemas.openxmlformats.org/officeDocument/2006/relationships/image"/><Relationship Id="rId881" Target="embeddings/oleObject434.bin" Type="http://schemas.openxmlformats.org/officeDocument/2006/relationships/oleObject"/><Relationship Id="rId882" Target="media/image437.wmf" Type="http://schemas.openxmlformats.org/officeDocument/2006/relationships/image"/><Relationship Id="rId883" Target="embeddings/oleObject435.bin" Type="http://schemas.openxmlformats.org/officeDocument/2006/relationships/oleObject"/><Relationship Id="rId884" Target="media/image438.wmf" Type="http://schemas.openxmlformats.org/officeDocument/2006/relationships/image"/><Relationship Id="rId885" Target="embeddings/oleObject436.bin" Type="http://schemas.openxmlformats.org/officeDocument/2006/relationships/oleObject"/><Relationship Id="rId886" Target="media/image439.wmf" Type="http://schemas.openxmlformats.org/officeDocument/2006/relationships/image"/><Relationship Id="rId887" Target="embeddings/oleObject437.bin" Type="http://schemas.openxmlformats.org/officeDocument/2006/relationships/oleObject"/><Relationship Id="rId888" Target="media/image440.wmf" Type="http://schemas.openxmlformats.org/officeDocument/2006/relationships/image"/><Relationship Id="rId889" Target="embeddings/oleObject438.bin" Type="http://schemas.openxmlformats.org/officeDocument/2006/relationships/oleObject"/><Relationship Id="rId89" Target="media/image41.wmf" Type="http://schemas.openxmlformats.org/officeDocument/2006/relationships/image"/><Relationship Id="rId890" Target="media/image441.wmf" Type="http://schemas.openxmlformats.org/officeDocument/2006/relationships/image"/><Relationship Id="rId891" Target="embeddings/oleObject439.bin" Type="http://schemas.openxmlformats.org/officeDocument/2006/relationships/oleObject"/><Relationship Id="rId892" Target="media/image442.wmf" Type="http://schemas.openxmlformats.org/officeDocument/2006/relationships/image"/><Relationship Id="rId893" Target="embeddings/oleObject440.bin" Type="http://schemas.openxmlformats.org/officeDocument/2006/relationships/oleObject"/><Relationship Id="rId894" Target="media/image443.wmf" Type="http://schemas.openxmlformats.org/officeDocument/2006/relationships/image"/><Relationship Id="rId895" Target="embeddings/oleObject441.bin" Type="http://schemas.openxmlformats.org/officeDocument/2006/relationships/oleObject"/><Relationship Id="rId896" Target="media/image444.wmf" Type="http://schemas.openxmlformats.org/officeDocument/2006/relationships/image"/><Relationship Id="rId897" Target="embeddings/oleObject442.bin" Type="http://schemas.openxmlformats.org/officeDocument/2006/relationships/oleObject"/><Relationship Id="rId898" Target="media/image445.wmf" Type="http://schemas.openxmlformats.org/officeDocument/2006/relationships/image"/><Relationship Id="rId899" Target="embeddings/oleObject443.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46.wmf" Type="http://schemas.openxmlformats.org/officeDocument/2006/relationships/image"/><Relationship Id="rId901" Target="embeddings/oleObject444.bin" Type="http://schemas.openxmlformats.org/officeDocument/2006/relationships/oleObject"/><Relationship Id="rId902" Target="media/image447.wmf" Type="http://schemas.openxmlformats.org/officeDocument/2006/relationships/image"/><Relationship Id="rId903" Target="embeddings/oleObject445.bin" Type="http://schemas.openxmlformats.org/officeDocument/2006/relationships/oleObject"/><Relationship Id="rId904" Target="media/image448.wmf" Type="http://schemas.openxmlformats.org/officeDocument/2006/relationships/image"/><Relationship Id="rId905" Target="embeddings/oleObject446.bin" Type="http://schemas.openxmlformats.org/officeDocument/2006/relationships/oleObject"/><Relationship Id="rId906" Target="media/image449.wmf" Type="http://schemas.openxmlformats.org/officeDocument/2006/relationships/image"/><Relationship Id="rId907" Target="embeddings/oleObject447.bin" Type="http://schemas.openxmlformats.org/officeDocument/2006/relationships/oleObject"/><Relationship Id="rId908" Target="media/image450.wmf" Type="http://schemas.openxmlformats.org/officeDocument/2006/relationships/image"/><Relationship Id="rId909" Target="embeddings/oleObject448.bin" Type="http://schemas.openxmlformats.org/officeDocument/2006/relationships/oleObject"/><Relationship Id="rId91" Target="media/image42.wmf" Type="http://schemas.openxmlformats.org/officeDocument/2006/relationships/image"/><Relationship Id="rId910" Target="media/image451.wmf" Type="http://schemas.openxmlformats.org/officeDocument/2006/relationships/image"/><Relationship Id="rId911" Target="embeddings/oleObject449.bin" Type="http://schemas.openxmlformats.org/officeDocument/2006/relationships/oleObject"/><Relationship Id="rId912" Target="media/image452.wmf" Type="http://schemas.openxmlformats.org/officeDocument/2006/relationships/image"/><Relationship Id="rId913" Target="embeddings/oleObject450.bin" Type="http://schemas.openxmlformats.org/officeDocument/2006/relationships/oleObject"/><Relationship Id="rId914" Target="media/image453.wmf" Type="http://schemas.openxmlformats.org/officeDocument/2006/relationships/image"/><Relationship Id="rId915" Target="embeddings/oleObject451.bin" Type="http://schemas.openxmlformats.org/officeDocument/2006/relationships/oleObject"/><Relationship Id="rId916" Target="media/image454.wmf" Type="http://schemas.openxmlformats.org/officeDocument/2006/relationships/image"/><Relationship Id="rId917" Target="embeddings/oleObject452.bin" Type="http://schemas.openxmlformats.org/officeDocument/2006/relationships/oleObject"/><Relationship Id="rId918" Target="media/image455.wmf" Type="http://schemas.openxmlformats.org/officeDocument/2006/relationships/image"/><Relationship Id="rId919" Target="embeddings/oleObject453.bin" Type="http://schemas.openxmlformats.org/officeDocument/2006/relationships/oleObject"/><Relationship Id="rId92" Target="embeddings/oleObject42.bin" Type="http://schemas.openxmlformats.org/officeDocument/2006/relationships/oleObject"/><Relationship Id="rId920" Target="media/image456.wmf" Type="http://schemas.openxmlformats.org/officeDocument/2006/relationships/image"/><Relationship Id="rId921" Target="embeddings/oleObject454.bin" Type="http://schemas.openxmlformats.org/officeDocument/2006/relationships/oleObject"/><Relationship Id="rId922" Target="media/image457.wmf" Type="http://schemas.openxmlformats.org/officeDocument/2006/relationships/image"/><Relationship Id="rId923" Target="embeddings/oleObject455.bin" Type="http://schemas.openxmlformats.org/officeDocument/2006/relationships/oleObject"/><Relationship Id="rId924" Target="media/image458.wmf" Type="http://schemas.openxmlformats.org/officeDocument/2006/relationships/image"/><Relationship Id="rId925" Target="embeddings/oleObject456.bin" Type="http://schemas.openxmlformats.org/officeDocument/2006/relationships/oleObject"/><Relationship Id="rId926" Target="media/image459.wmf" Type="http://schemas.openxmlformats.org/officeDocument/2006/relationships/image"/><Relationship Id="rId927" Target="embeddings/oleObject457.bin" Type="http://schemas.openxmlformats.org/officeDocument/2006/relationships/oleObject"/><Relationship Id="rId928" Target="media/image460.wmf" Type="http://schemas.openxmlformats.org/officeDocument/2006/relationships/image"/><Relationship Id="rId929" Target="embeddings/oleObject458.bin" Type="http://schemas.openxmlformats.org/officeDocument/2006/relationships/oleObject"/><Relationship Id="rId93" Target="media/image43.wmf" Type="http://schemas.openxmlformats.org/officeDocument/2006/relationships/image"/><Relationship Id="rId930" Target="media/image461.wmf" Type="http://schemas.openxmlformats.org/officeDocument/2006/relationships/image"/><Relationship Id="rId931" Target="embeddings/oleObject459.bin" Type="http://schemas.openxmlformats.org/officeDocument/2006/relationships/oleObject"/><Relationship Id="rId932" Target="media/image462.wmf" Type="http://schemas.openxmlformats.org/officeDocument/2006/relationships/image"/><Relationship Id="rId933" Target="embeddings/oleObject460.bin" Type="http://schemas.openxmlformats.org/officeDocument/2006/relationships/oleObject"/><Relationship Id="rId934" Target="media/image463.wmf" Type="http://schemas.openxmlformats.org/officeDocument/2006/relationships/image"/><Relationship Id="rId935" Target="embeddings/oleObject461.bin" Type="http://schemas.openxmlformats.org/officeDocument/2006/relationships/oleObject"/><Relationship Id="rId936" Target="media/image464.wmf" Type="http://schemas.openxmlformats.org/officeDocument/2006/relationships/image"/><Relationship Id="rId937" Target="embeddings/oleObject462.bin" Type="http://schemas.openxmlformats.org/officeDocument/2006/relationships/oleObject"/><Relationship Id="rId938" Target="media/image465.wmf" Type="http://schemas.openxmlformats.org/officeDocument/2006/relationships/image"/><Relationship Id="rId939" Target="embeddings/oleObject463.bin" Type="http://schemas.openxmlformats.org/officeDocument/2006/relationships/oleObject"/><Relationship Id="rId94" Target="embeddings/oleObject43.bin" Type="http://schemas.openxmlformats.org/officeDocument/2006/relationships/oleObject"/><Relationship Id="rId940" Target="media/image466.wmf" Type="http://schemas.openxmlformats.org/officeDocument/2006/relationships/image"/><Relationship Id="rId941" Target="embeddings/oleObject464.bin" Type="http://schemas.openxmlformats.org/officeDocument/2006/relationships/oleObject"/><Relationship Id="rId942" Target="media/image467.wmf" Type="http://schemas.openxmlformats.org/officeDocument/2006/relationships/image"/><Relationship Id="rId943" Target="embeddings/oleObject465.bin" Type="http://schemas.openxmlformats.org/officeDocument/2006/relationships/oleObject"/><Relationship Id="rId944" Target="media/image468.wmf" Type="http://schemas.openxmlformats.org/officeDocument/2006/relationships/image"/><Relationship Id="rId945" Target="embeddings/oleObject466.bin" Type="http://schemas.openxmlformats.org/officeDocument/2006/relationships/oleObject"/><Relationship Id="rId946" Target="media/image469.wmf" Type="http://schemas.openxmlformats.org/officeDocument/2006/relationships/image"/><Relationship Id="rId947" Target="embeddings/oleObject467.bin" Type="http://schemas.openxmlformats.org/officeDocument/2006/relationships/oleObject"/><Relationship Id="rId948" Target="media/image470.wmf" Type="http://schemas.openxmlformats.org/officeDocument/2006/relationships/image"/><Relationship Id="rId949" Target="embeddings/oleObject468.bin" Type="http://schemas.openxmlformats.org/officeDocument/2006/relationships/oleObject"/><Relationship Id="rId95" Target="media/image44.wmf" Type="http://schemas.openxmlformats.org/officeDocument/2006/relationships/image"/><Relationship Id="rId950" Target="media/image471.wmf" Type="http://schemas.openxmlformats.org/officeDocument/2006/relationships/image"/><Relationship Id="rId951" Target="embeddings/oleObject469.bin" Type="http://schemas.openxmlformats.org/officeDocument/2006/relationships/oleObject"/><Relationship Id="rId952" Target="media/image472.wmf" Type="http://schemas.openxmlformats.org/officeDocument/2006/relationships/image"/><Relationship Id="rId953" Target="embeddings/oleObject470.bin" Type="http://schemas.openxmlformats.org/officeDocument/2006/relationships/oleObject"/><Relationship Id="rId954" Target="media/image473.wmf" Type="http://schemas.openxmlformats.org/officeDocument/2006/relationships/image"/><Relationship Id="rId955" Target="embeddings/oleObject471.bin" Type="http://schemas.openxmlformats.org/officeDocument/2006/relationships/oleObject"/><Relationship Id="rId956" Target="media/image474.wmf" Type="http://schemas.openxmlformats.org/officeDocument/2006/relationships/image"/><Relationship Id="rId957" Target="embeddings/oleObject472.bin" Type="http://schemas.openxmlformats.org/officeDocument/2006/relationships/oleObject"/><Relationship Id="rId958" Target="media/image475.wmf" Type="http://schemas.openxmlformats.org/officeDocument/2006/relationships/image"/><Relationship Id="rId959" Target="embeddings/oleObject473.bin" Type="http://schemas.openxmlformats.org/officeDocument/2006/relationships/oleObject"/><Relationship Id="rId96" Target="embeddings/oleObject44.bin" Type="http://schemas.openxmlformats.org/officeDocument/2006/relationships/oleObject"/><Relationship Id="rId960" Target="media/image476.wmf" Type="http://schemas.openxmlformats.org/officeDocument/2006/relationships/image"/><Relationship Id="rId961" Target="embeddings/oleObject474.bin" Type="http://schemas.openxmlformats.org/officeDocument/2006/relationships/oleObject"/><Relationship Id="rId962" Target="media/image477.wmf" Type="http://schemas.openxmlformats.org/officeDocument/2006/relationships/image"/><Relationship Id="rId963" Target="embeddings/oleObject475.bin" Type="http://schemas.openxmlformats.org/officeDocument/2006/relationships/oleObject"/><Relationship Id="rId964" Target="media/image478.wmf" Type="http://schemas.openxmlformats.org/officeDocument/2006/relationships/image"/><Relationship Id="rId965" Target="embeddings/oleObject476.bin" Type="http://schemas.openxmlformats.org/officeDocument/2006/relationships/oleObject"/><Relationship Id="rId966" Target="media/image479.wmf" Type="http://schemas.openxmlformats.org/officeDocument/2006/relationships/image"/><Relationship Id="rId967" Target="embeddings/oleObject477.bin" Type="http://schemas.openxmlformats.org/officeDocument/2006/relationships/oleObject"/><Relationship Id="rId968" Target="media/image480.wmf" Type="http://schemas.openxmlformats.org/officeDocument/2006/relationships/image"/><Relationship Id="rId969" Target="embeddings/oleObject478.bin" Type="http://schemas.openxmlformats.org/officeDocument/2006/relationships/oleObject"/><Relationship Id="rId97" Target="media/image45.wmf" Type="http://schemas.openxmlformats.org/officeDocument/2006/relationships/image"/><Relationship Id="rId970" Target="media/image481.wmf" Type="http://schemas.openxmlformats.org/officeDocument/2006/relationships/image"/><Relationship Id="rId971" Target="embeddings/oleObject479.bin" Type="http://schemas.openxmlformats.org/officeDocument/2006/relationships/oleObject"/><Relationship Id="rId972" Target="media/image482.wmf" Type="http://schemas.openxmlformats.org/officeDocument/2006/relationships/image"/><Relationship Id="rId973" Target="embeddings/oleObject480.bin" Type="http://schemas.openxmlformats.org/officeDocument/2006/relationships/oleObject"/><Relationship Id="rId974" Target="media/image483.wmf" Type="http://schemas.openxmlformats.org/officeDocument/2006/relationships/image"/><Relationship Id="rId975" Target="embeddings/oleObject481.bin" Type="http://schemas.openxmlformats.org/officeDocument/2006/relationships/oleObject"/><Relationship Id="rId976" Target="media/image484.wmf" Type="http://schemas.openxmlformats.org/officeDocument/2006/relationships/image"/><Relationship Id="rId977" Target="embeddings/oleObject482.bin" Type="http://schemas.openxmlformats.org/officeDocument/2006/relationships/oleObject"/><Relationship Id="rId978" Target="media/image485.wmf" Type="http://schemas.openxmlformats.org/officeDocument/2006/relationships/image"/><Relationship Id="rId979" Target="embeddings/oleObject483.bin" Type="http://schemas.openxmlformats.org/officeDocument/2006/relationships/oleObject"/><Relationship Id="rId98" Target="embeddings/oleObject45.bin" Type="http://schemas.openxmlformats.org/officeDocument/2006/relationships/oleObject"/><Relationship Id="rId980" Target="header1.xml" Type="http://schemas.openxmlformats.org/officeDocument/2006/relationships/header"/><Relationship Id="rId981" Target="footer1.xml" Type="http://schemas.openxmlformats.org/officeDocument/2006/relationships/footer"/><Relationship Id="rId982" Target="fontTable.xml" Type="http://schemas.openxmlformats.org/officeDocument/2006/relationships/fontTable"/><Relationship Id="rId983" Target="theme/theme1.xml" Type="http://schemas.openxmlformats.org/officeDocument/2006/relationships/theme"/><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179</Words>
  <Characters>23826</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5T07:16:00Z</dcterms:created>
  <dc:creator>tailieu123.edu.vn</dc:creator>
  <dc:description>Đề tham khảo môn Lý năm 2023 có lời giải chi tiết được soạn dưới dạng file word và PDF gồm 14 trang. Các bạn xem và tải về ở dưới.</dc:description>
  <dcterms:modified xsi:type="dcterms:W3CDTF">2023-03-05T07:30:00Z</dcterms:modified>
  <cp:revision>1</cp:revision>
  <dc:title>Đề Tham Khảo Môn Lý Năm 2023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